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1371C7" w14:textId="1E38DEEC" w:rsidR="002243BF" w:rsidRPr="009618AC" w:rsidRDefault="003A353B" w:rsidP="009618AC">
      <w:pPr>
        <w:rPr>
          <w:rtl/>
        </w:rPr>
      </w:pPr>
      <w:r w:rsidRPr="009618AC"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41034A8" wp14:editId="14DBCBA7">
                <wp:simplePos x="0" y="0"/>
                <wp:positionH relativeFrom="column">
                  <wp:posOffset>-1355535</wp:posOffset>
                </wp:positionH>
                <wp:positionV relativeFrom="paragraph">
                  <wp:posOffset>-584616</wp:posOffset>
                </wp:positionV>
                <wp:extent cx="2086610" cy="571500"/>
                <wp:effectExtent l="19050" t="19050" r="46990" b="38100"/>
                <wp:wrapNone/>
                <wp:docPr id="30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661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474CA33E" w14:textId="77777777" w:rsidR="002243BF" w:rsidRPr="00556279" w:rsidRDefault="002243BF" w:rsidP="009618AC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הקף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את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מספרי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השאלות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ש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פתרת </w:t>
                            </w:r>
                          </w:p>
                          <w:p w14:paraId="621F573D" w14:textId="77777777" w:rsidR="002243BF" w:rsidRPr="00556279" w:rsidRDefault="002243BF" w:rsidP="009618AC"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1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 2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  3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4 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 5 </w:t>
                            </w:r>
                            <w:r w:rsidR="00E45630">
                              <w:rPr>
                                <w:rFonts w:hint="cs"/>
                                <w:rtl/>
                              </w:rPr>
                              <w:t xml:space="preserve">     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="00E45630"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  <w:r w:rsidRPr="00556279"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1034A8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left:0;text-align:left;margin-left:-106.75pt;margin-top:-46.05pt;width:164.3pt;height:4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" filled="f" fillcolor="black" strokeweight="4.5pt">
                <v:textbox>
                  <w:txbxContent>
                    <w:p w14:paraId="474CA33E" w14:textId="77777777" w:rsidR="002243BF" w:rsidRPr="00556279" w:rsidRDefault="002243BF" w:rsidP="009618AC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הקף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את </w:t>
                      </w:r>
                      <w:r>
                        <w:rPr>
                          <w:rFonts w:hint="cs"/>
                          <w:rtl/>
                        </w:rPr>
                        <w:t xml:space="preserve">מספרי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השאלות </w:t>
                      </w:r>
                      <w:r>
                        <w:rPr>
                          <w:rFonts w:hint="cs"/>
                          <w:rtl/>
                        </w:rPr>
                        <w:t>ש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פתרת </w:t>
                      </w:r>
                    </w:p>
                    <w:p w14:paraId="621F573D" w14:textId="77777777" w:rsidR="002243BF" w:rsidRPr="00556279" w:rsidRDefault="002243BF" w:rsidP="009618AC">
                      <w:r w:rsidRPr="00556279">
                        <w:rPr>
                          <w:rFonts w:hint="cs"/>
                          <w:rtl/>
                        </w:rPr>
                        <w:t xml:space="preserve"> 1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 2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  3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4   </w:t>
                      </w:r>
                      <w:r>
                        <w:rPr>
                          <w:rFonts w:hint="cs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 5 </w:t>
                      </w:r>
                      <w:r w:rsidR="00E45630">
                        <w:rPr>
                          <w:rFonts w:hint="cs"/>
                          <w:rtl/>
                        </w:rPr>
                        <w:t xml:space="preserve">     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</w:t>
                      </w:r>
                      <w:r w:rsidR="00E45630">
                        <w:rPr>
                          <w:rFonts w:hint="cs"/>
                          <w:rtl/>
                        </w:rPr>
                        <w:t>6</w:t>
                      </w:r>
                      <w:r w:rsidRPr="00556279">
                        <w:rPr>
                          <w:rFonts w:hint="cs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9618AC"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1A0043BF" wp14:editId="16172544">
                <wp:simplePos x="0" y="0"/>
                <wp:positionH relativeFrom="column">
                  <wp:posOffset>-809625</wp:posOffset>
                </wp:positionH>
                <wp:positionV relativeFrom="paragraph">
                  <wp:posOffset>57150</wp:posOffset>
                </wp:positionV>
                <wp:extent cx="1622425" cy="880110"/>
                <wp:effectExtent l="0" t="0" r="0" b="0"/>
                <wp:wrapSquare wrapText="bothSides"/>
                <wp:docPr id="29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2425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2931E8" w14:textId="77777777" w:rsidR="002243BF" w:rsidRDefault="002243BF" w:rsidP="009618AC">
                            <w:pPr>
                              <w:rPr>
                                <w:rtl/>
                              </w:rPr>
                            </w:pPr>
                          </w:p>
                          <w:p w14:paraId="346C7144" w14:textId="668D7762" w:rsidR="002243BF" w:rsidRPr="006009EC" w:rsidRDefault="002243BF" w:rsidP="009618AC">
                            <w:pPr>
                              <w:rPr>
                                <w:rtl/>
                              </w:rPr>
                            </w:pPr>
                            <w:r w:rsidRPr="006009EC">
                              <w:rPr>
                                <w:rFonts w:hint="cs"/>
                                <w:u w:val="single"/>
                                <w:rtl/>
                              </w:rPr>
                              <w:t>תאריך</w:t>
                            </w:r>
                            <w:r w:rsidRPr="006009EC">
                              <w:rPr>
                                <w:rFonts w:hint="cs"/>
                                <w:rtl/>
                              </w:rPr>
                              <w:t>:</w:t>
                            </w:r>
                            <w:r w:rsidR="00E45630">
                              <w:rPr>
                                <w:rFonts w:hint="cs"/>
                                <w:rtl/>
                              </w:rPr>
                              <w:t>05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  <w:r w:rsidR="00E45630">
                              <w:rPr>
                                <w:rFonts w:hint="cs"/>
                                <w:rtl/>
                              </w:rPr>
                              <w:t>04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  <w:r w:rsidR="003A353B">
                              <w:rPr>
                                <w:rFonts w:hint="cs"/>
                                <w:rtl/>
                              </w:rPr>
                              <w:t>20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  <w:r w:rsidR="00E45630">
                              <w:rPr>
                                <w:rFonts w:hint="cs"/>
                                <w:rtl/>
                              </w:rPr>
                              <w:t>9</w:t>
                            </w:r>
                          </w:p>
                          <w:p w14:paraId="3F420B54" w14:textId="6FB29527" w:rsidR="002243BF" w:rsidRDefault="002243BF" w:rsidP="009618AC">
                            <w:r>
                              <w:rPr>
                                <w:rFonts w:hint="cs"/>
                                <w:rtl/>
                              </w:rPr>
                              <w:t>פיזיקה / י"</w:t>
                            </w:r>
                            <w:r w:rsidR="003A353B">
                              <w:rPr>
                                <w:rFonts w:hint="cs"/>
                                <w:rtl/>
                              </w:rPr>
                              <w:t>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0043BF" id="Text Box 39" o:spid="_x0000_s1027" type="#_x0000_t202" style="position:absolute;left:0;text-align:left;margin-left:-63.75pt;margin-top:4.5pt;width:127.75pt;height:69.3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" stroked="f">
                <v:textbox>
                  <w:txbxContent>
                    <w:p w14:paraId="512931E8" w14:textId="77777777" w:rsidR="002243BF" w:rsidRDefault="002243BF" w:rsidP="009618AC">
                      <w:pPr>
                        <w:rPr>
                          <w:rtl/>
                        </w:rPr>
                      </w:pPr>
                    </w:p>
                    <w:p w14:paraId="346C7144" w14:textId="668D7762" w:rsidR="002243BF" w:rsidRPr="006009EC" w:rsidRDefault="002243BF" w:rsidP="009618AC">
                      <w:pPr>
                        <w:rPr>
                          <w:rtl/>
                        </w:rPr>
                      </w:pPr>
                      <w:r w:rsidRPr="006009EC">
                        <w:rPr>
                          <w:rFonts w:hint="cs"/>
                          <w:u w:val="single"/>
                          <w:rtl/>
                        </w:rPr>
                        <w:t>תאריך</w:t>
                      </w:r>
                      <w:r w:rsidRPr="006009EC">
                        <w:rPr>
                          <w:rFonts w:hint="cs"/>
                          <w:rtl/>
                        </w:rPr>
                        <w:t>:</w:t>
                      </w:r>
                      <w:r w:rsidR="00E45630">
                        <w:rPr>
                          <w:rFonts w:hint="cs"/>
                          <w:rtl/>
                        </w:rPr>
                        <w:t>05</w: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  <w:r w:rsidR="00E45630">
                        <w:rPr>
                          <w:rFonts w:hint="cs"/>
                          <w:rtl/>
                        </w:rPr>
                        <w:t>04</w: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  <w:r w:rsidR="003A353B">
                        <w:rPr>
                          <w:rFonts w:hint="cs"/>
                          <w:rtl/>
                        </w:rPr>
                        <w:t>20</w:t>
                      </w:r>
                      <w:r>
                        <w:rPr>
                          <w:rFonts w:hint="cs"/>
                          <w:rtl/>
                        </w:rPr>
                        <w:t>1</w:t>
                      </w:r>
                      <w:r w:rsidR="00E45630">
                        <w:rPr>
                          <w:rFonts w:hint="cs"/>
                          <w:rtl/>
                        </w:rPr>
                        <w:t>9</w:t>
                      </w:r>
                    </w:p>
                    <w:p w14:paraId="3F420B54" w14:textId="6FB29527" w:rsidR="002243BF" w:rsidRDefault="002243BF" w:rsidP="009618AC">
                      <w:r>
                        <w:rPr>
                          <w:rFonts w:hint="cs"/>
                          <w:rtl/>
                        </w:rPr>
                        <w:t>פיזיקה / י"</w:t>
                      </w:r>
                      <w:r w:rsidR="003A353B">
                        <w:rPr>
                          <w:rFonts w:hint="cs"/>
                          <w:rtl/>
                        </w:rPr>
                        <w:t>א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243BF" w:rsidRPr="009618AC">
        <w:rPr>
          <w:rtl/>
        </w:rPr>
        <w:t>שם התלמיד/ה : ___________________</w:t>
      </w:r>
    </w:p>
    <w:p w14:paraId="0600CBDF" w14:textId="77777777" w:rsidR="002243BF" w:rsidRPr="009618AC" w:rsidRDefault="002243BF" w:rsidP="009618AC">
      <w:pPr>
        <w:rPr>
          <w:rtl/>
        </w:rPr>
      </w:pPr>
      <w:r w:rsidRPr="009618AC">
        <w:rPr>
          <w:rtl/>
        </w:rPr>
        <w:t xml:space="preserve">בית הספר: ______________________                                                                    </w:t>
      </w:r>
    </w:p>
    <w:p w14:paraId="6799D5B1" w14:textId="77777777" w:rsidR="002243BF" w:rsidRPr="009618AC" w:rsidRDefault="002243BF" w:rsidP="009618AC">
      <w:pPr>
        <w:rPr>
          <w:rtl/>
        </w:rPr>
      </w:pPr>
      <w:r w:rsidRPr="009618AC">
        <w:rPr>
          <w:rtl/>
        </w:rPr>
        <w:t xml:space="preserve">המורה בחמד"ע : __________________                                                                 </w:t>
      </w:r>
    </w:p>
    <w:p w14:paraId="13A7E389" w14:textId="77777777" w:rsidR="002243BF" w:rsidRPr="009618AC" w:rsidRDefault="002243BF" w:rsidP="009618AC">
      <w:pPr>
        <w:rPr>
          <w:rtl/>
        </w:rPr>
      </w:pPr>
    </w:p>
    <w:p w14:paraId="2AD0B864" w14:textId="77777777" w:rsidR="002243BF" w:rsidRPr="009618AC" w:rsidRDefault="002243BF" w:rsidP="009618AC">
      <w:pPr>
        <w:rPr>
          <w:rtl/>
        </w:rPr>
      </w:pPr>
    </w:p>
    <w:p w14:paraId="243EA1F5" w14:textId="77777777" w:rsidR="002243BF" w:rsidRPr="00D837FE" w:rsidRDefault="00EB52EF" w:rsidP="009618AC">
      <w:pPr>
        <w:pStyle w:val="Heading5"/>
        <w:rPr>
          <w:sz w:val="32"/>
          <w:szCs w:val="32"/>
          <w:u w:val="none"/>
          <w:rtl/>
        </w:rPr>
      </w:pPr>
      <w:r w:rsidRPr="00D837FE">
        <w:rPr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58752" behindDoc="0" locked="1" layoutInCell="1" allowOverlap="1" wp14:anchorId="360DBDAE" wp14:editId="10FD5748">
                <wp:simplePos x="0" y="0"/>
                <wp:positionH relativeFrom="page">
                  <wp:posOffset>3137535</wp:posOffset>
                </wp:positionH>
                <wp:positionV relativeFrom="paragraph">
                  <wp:posOffset>-1344930</wp:posOffset>
                </wp:positionV>
                <wp:extent cx="700405" cy="876935"/>
                <wp:effectExtent l="13335" t="7620" r="10160" b="10795"/>
                <wp:wrapNone/>
                <wp:docPr id="153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15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Line 14"/>
                        <wps:cNvCnPr/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9" name="Line 15"/>
                        <wps:cNvCnPr/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0" name="Line 16"/>
                        <wps:cNvCnPr/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1" name="Line 17"/>
                        <wps:cNvCnPr/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2" name="Line 18"/>
                        <wps:cNvCnPr/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3" name="Line 19"/>
                        <wps:cNvCnPr/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6" name="Line 20"/>
                        <wps:cNvCnPr/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7" name="Line 21"/>
                        <wps:cNvCnPr/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8" name="Line 22"/>
                        <wps:cNvCnPr/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19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220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23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288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2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Line 37"/>
                        <wps:cNvCnPr/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8" name="Line 38"/>
                        <wps:cNvCnPr/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9E2D89" id="Group 2" o:spid="_x0000_s1026" style="position:absolute;margin-left:247.05pt;margin-top:-105.9pt;width:55.15pt;height:69.05pt;z-index:251658752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">
                <v:rect id="Rectangle 3" o:spid="_x0000_s1027" style="position:absolute;width:20000;height:15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" fillcolor="black" strokeweight=".5pt"/>
                <v:rect id="Rectangle 4" o:spid="_x0000_s1028" style="position:absolute;left:11332;top:7401;width:1153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" strokeweight=".5pt"/>
                <v:oval id="Oval 5" o:spid="_x0000_s1029" style="position:absolute;left:10855;top:6575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" strokeweight=".5pt"/>
                <v:oval id="Oval 6" o:spid="_x0000_s1030" style="position:absolute;left:10139;top:7010;width:73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" strokeweight=".5pt"/>
                <v:oval id="Oval 7" o:spid="_x0000_s1031" style="position:absolute;left:9543;top:7705;width:97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" strokeweight=".5pt"/>
                <v:oval id="Oval 8" o:spid="_x0000_s1032" style="position:absolute;left:9901;top:8574;width:1212;height: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" strokeweight=".5pt"/>
                <v:oval id="Oval 9" o:spid="_x0000_s1033" style="position:absolute;left:10974;top:9269;width:1451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" strokeweight=".5pt"/>
                <v:oval id="Oval 10" o:spid="_x0000_s1034" style="position:absolute;left:12763;top:9443;width:1571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" strokeweight=".5pt"/>
                <v:oval id="Oval 11" o:spid="_x0000_s1035" style="position:absolute;left:14195;top:8400;width:1928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" strokeweight=".5pt"/>
                <v:oval id="Oval 12" o:spid="_x0000_s1036" style="position:absolute;left:14911;top:6401;width:2167;height:1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" strokeweight=".5pt"/>
                <v:oval id="Oval 13" o:spid="_x0000_s1037" style="position:absolute;left:13956;top:3881;width:3002;height:2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" strokeweight=".5pt"/>
                <v:line id="Line 14" o:spid="_x0000_s1038" style="position:absolute;flip:y;visibility:visible;mso-wrap-style:square" from="13121,7444" to="13499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" strokecolor="white" strokeweight=".5pt">
                  <v:stroke startarrowwidth="narrow" startarrowlength="short" endarrowwidth="narrow" endarrowlength="short"/>
                </v:line>
                <v:line id="Line 15" o:spid="_x0000_s1039" style="position:absolute;flip:x y;visibility:visible;mso-wrap-style:square" from="10974,5619" to="13022,7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" strokecolor="white" strokeweight=".5pt">
                  <v:stroke startarrowwidth="narrow" startarrowlength="short" endarrowwidth="narrow" endarrowlength="short"/>
                </v:line>
                <v:line id="Line 16" o:spid="_x0000_s1040" style="position:absolute;flip:y;visibility:visible;mso-wrap-style:square" from="13479,4316" to="13499,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" strokecolor="white" strokeweight=".5pt">
                  <v:stroke startarrowwidth="narrow" startarrowlength="short" endarrowwidth="narrow" endarrowlength="short"/>
                </v:line>
                <v:line id="Line 17" o:spid="_x0000_s1041" style="position:absolute;flip:x y;visibility:visible;mso-wrap-style:square" from="9543,1260" to="12187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18" o:spid="_x0000_s1042" style="position:absolute;flip:x y;visibility:visible;mso-wrap-style:square" from="5249,2998" to="10994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19" o:spid="_x0000_s1043" style="position:absolute;flip:x;visibility:visible;mso-wrap-style:square" from="6322,6054" to="10517,8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" strokecolor="white" strokeweight=".5pt">
                  <v:stroke startarrowwidth="narrow" startarrowlength="short" endarrowwidth="narrow" endarrowlength="short"/>
                </v:line>
                <v:line id="Line 20" o:spid="_x0000_s1044" style="position:absolute;flip:x;visibility:visible;mso-wrap-style:square" from="2028,5272" to="9205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" strokecolor="white" strokeweight=".5pt">
                  <v:stroke startarrowwidth="narrow" startarrowlength="short" endarrowwidth="narrow" endarrowlength="short"/>
                </v:line>
                <v:line id="Line 21" o:spid="_x0000_s1045" style="position:absolute;visibility:visible;mso-wrap-style:square" from="7634,8313" to="8728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" strokecolor="white" strokeweight=".5pt">
                  <v:stroke startarrowwidth="narrow" startarrowlength="short" endarrowwidth="narrow" endarrowlength="short"/>
                </v:line>
                <v:line id="Line 22" o:spid="_x0000_s1046" style="position:absolute;visibility:visible;mso-wrap-style:square" from="9781,10572" to="16243,1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" strokecolor="white" strokeweight=".5pt">
                  <v:stroke startarrowwidth="narrow" startarrowlength="short" endarrowwidth="narrow" endarrowlength="short"/>
                </v:line>
                <v:group id="Group 23" o:spid="_x0000_s1047" style="position:absolute;left:15825;top:16930;width:4175;height:3056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RgxAAAANw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3gKzzPhCMjFAwAA//8DAFBLAQItABQABgAIAAAAIQDb4fbL7gAAAIUBAAATAAAAAAAAAAAA&#10;AAAAAAAAAABbQ29udGVudF9UeXBlc10ueG1sUEsBAi0AFAAGAAgAAAAhAFr0LFu/AAAAFQEAAAsA&#10;AAAAAAAAAAAAAAAAHwEAAF9yZWxzLy5yZWxzUEsBAi0AFAAGAAgAAAAhAIQCxGDEAAAA3AAAAA8A&#10;AAAAAAAAAAAAAAAABwIAAGRycy9kb3ducmV2LnhtbFBLBQYAAAAAAwADALcAAAD4AgAAAAA=&#10;">
                  <v:rect id="Rectangle 24" o:spid="_x0000_s1048" style="position:absolute;width:20000;height:6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" fillcolor="black"/>
                  <v:rect id="Rectangle 25" o:spid="_x0000_s1049" style="position:absolute;left:14477;top:6446;width:5523;height:1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" fillcolor="black"/>
                  <v:rect id="Rectangle 26" o:spid="_x0000_s1050" style="position:absolute;top:6544;width:5523;height:1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" fillcolor="black"/>
                </v:group>
                <v:group id="Group 27" o:spid="_x0000_s1051" style="position:absolute;left:10815;top:16915;width:3917;height:3085" coordorigin=",-6" coordsize="20000,2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jk3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STKB95lwBOTyBQAA//8DAFBLAQItABQABgAIAAAAIQDb4fbL7gAAAIUBAAATAAAAAAAAAAAA&#10;AAAAAAAAAABbQ29udGVudF9UeXBlc10ueG1sUEsBAi0AFAAGAAgAAAAhAFr0LFu/AAAAFQEAAAsA&#10;AAAAAAAAAAAAAAAAHwEAAF9yZWxzLy5yZWxzUEsBAi0AFAAGAAgAAAAhACuGOTfEAAAA3AAAAA8A&#10;AAAAAAAAAAAAAAAABwIAAGRycy9kb3ducmV2LnhtbFBLBQYAAAAAAwADALcAAAD4AgAAAAA=&#10;">
                  <v:rect id="Rectangle 28" o:spid="_x0000_s1052" style="position:absolute;top:-6;width:20000;height:6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" fillcolor="black"/>
                  <v:rect id="Rectangle 29" o:spid="_x0000_s1053" style="position:absolute;left:14210;top:6569;width:5790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" fillcolor="black"/>
                  <v:rect id="Rectangle 30" o:spid="_x0000_s1054" style="position:absolute;top:6569;width:5785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" fillcolor="black"/>
                  <v:rect id="Rectangle 31" o:spid="_x0000_s1055" style="position:absolute;left:11371;top:15303;width:6188;height:4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" fillcolor="black"/>
                </v:group>
                <v:rect id="Rectangle 32" o:spid="_x0000_s1056" style="position:absolute;left:6362;top:16915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" fillcolor="black"/>
                <v:rect id="Rectangle 33" o:spid="_x0000_s1057" style="position:absolute;left:8588;top:17929;width:1134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" fillcolor="black"/>
                <v:rect id="Rectangle 34" o:spid="_x0000_s1058" style="position:absolute;left:239;top:18986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" fillcolor="black"/>
                <v:rect id="Rectangle 35" o:spid="_x0000_s1059" style="position:absolute;left:795;top:16915;width:1133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" fillcolor="black"/>
                <v:rect id="Rectangle 36" o:spid="_x0000_s1060" style="position:absolute;left:3022;top:16930;width:1133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" fillcolor="black"/>
                <v:line id="Line 37" o:spid="_x0000_s1061" style="position:absolute;visibility:visible;mso-wrap-style:square" from="4930,16582" to="4950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" strokeweight="1pt">
                  <v:stroke startarrowwidth="narrow" startarrowlength="long" endarrowwidth="narrow" endarrowlength="long"/>
                </v:line>
                <v:line id="Line 38" o:spid="_x0000_s1062" style="position:absolute;visibility:visible;mso-wrap-style:square" from="5606,16582" to="5626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="002243BF" w:rsidRPr="00D837FE">
        <w:rPr>
          <w:sz w:val="32"/>
          <w:szCs w:val="32"/>
          <w:u w:val="none"/>
          <w:rtl/>
        </w:rPr>
        <w:t>מבחן בפיזיקה במתכונת מבחן בגרות</w:t>
      </w:r>
    </w:p>
    <w:p w14:paraId="23E09F76" w14:textId="77777777" w:rsidR="002243BF" w:rsidRPr="006A10FD" w:rsidRDefault="002243BF" w:rsidP="009618AC">
      <w:pPr>
        <w:pStyle w:val="Heading6"/>
        <w:rPr>
          <w:sz w:val="22"/>
          <w:szCs w:val="28"/>
          <w:rtl/>
        </w:rPr>
      </w:pPr>
      <w:r w:rsidRPr="00D837FE">
        <w:rPr>
          <w:sz w:val="32"/>
          <w:szCs w:val="32"/>
          <w:u w:val="none"/>
          <w:rtl/>
        </w:rPr>
        <w:t>מכניקה</w:t>
      </w:r>
    </w:p>
    <w:p w14:paraId="7B522963" w14:textId="77777777" w:rsidR="002243BF" w:rsidRPr="009618AC" w:rsidRDefault="002243BF" w:rsidP="009618AC">
      <w:pPr>
        <w:rPr>
          <w:rtl/>
        </w:rPr>
      </w:pPr>
    </w:p>
    <w:p w14:paraId="1A0AABA9" w14:textId="77777777" w:rsidR="002243BF" w:rsidRPr="009618AC" w:rsidRDefault="002243BF" w:rsidP="009618AC">
      <w:pPr>
        <w:rPr>
          <w:rtl/>
        </w:rPr>
      </w:pPr>
    </w:p>
    <w:p w14:paraId="26682D11" w14:textId="77777777" w:rsidR="002243BF" w:rsidRPr="009618AC" w:rsidRDefault="002243BF" w:rsidP="009618AC">
      <w:pPr>
        <w:pStyle w:val="Heading7"/>
        <w:rPr>
          <w:rtl/>
        </w:rPr>
      </w:pPr>
      <w:r w:rsidRPr="009618AC">
        <w:rPr>
          <w:rtl/>
        </w:rPr>
        <w:t>הוראות לנבחן</w:t>
      </w:r>
    </w:p>
    <w:p w14:paraId="0595A146" w14:textId="77777777" w:rsidR="002243BF" w:rsidRPr="009618AC" w:rsidRDefault="002243BF" w:rsidP="009618AC">
      <w:pPr>
        <w:rPr>
          <w:rtl/>
        </w:rPr>
      </w:pPr>
    </w:p>
    <w:p w14:paraId="5858A177" w14:textId="77777777" w:rsidR="002243BF" w:rsidRPr="008F217C" w:rsidRDefault="002243BF" w:rsidP="003A353B">
      <w:pPr>
        <w:pStyle w:val="ListParagraph"/>
        <w:numPr>
          <w:ilvl w:val="0"/>
          <w:numId w:val="1"/>
        </w:numPr>
        <w:spacing w:line="360" w:lineRule="auto"/>
        <w:rPr>
          <w:rFonts w:ascii="David" w:hAnsi="David" w:cs="David"/>
          <w:rtl/>
        </w:rPr>
      </w:pPr>
      <w:r w:rsidRPr="008F217C">
        <w:rPr>
          <w:rFonts w:ascii="David" w:hAnsi="David" w:cs="David"/>
          <w:u w:val="single"/>
          <w:rtl/>
        </w:rPr>
        <w:t>משך הבחינה:</w:t>
      </w:r>
      <w:r w:rsidRPr="008F217C">
        <w:rPr>
          <w:rFonts w:ascii="David" w:hAnsi="David" w:cs="David"/>
          <w:rtl/>
        </w:rPr>
        <w:t xml:space="preserve">  </w:t>
      </w:r>
      <w:r w:rsidR="00E45630" w:rsidRPr="008F217C">
        <w:rPr>
          <w:rFonts w:ascii="David" w:hAnsi="David" w:cs="David"/>
          <w:rtl/>
        </w:rPr>
        <w:t>שעתיים</w:t>
      </w:r>
      <w:r w:rsidRPr="008F217C">
        <w:rPr>
          <w:rFonts w:ascii="David" w:hAnsi="David" w:cs="David"/>
          <w:rtl/>
        </w:rPr>
        <w:t>. (1</w:t>
      </w:r>
      <w:r w:rsidR="00E45630" w:rsidRPr="008F217C">
        <w:rPr>
          <w:rFonts w:ascii="David" w:hAnsi="David" w:cs="David"/>
          <w:rtl/>
        </w:rPr>
        <w:t>20</w:t>
      </w:r>
      <w:r w:rsidRPr="008F217C">
        <w:rPr>
          <w:rFonts w:ascii="David" w:hAnsi="David" w:cs="David"/>
          <w:rtl/>
        </w:rPr>
        <w:t xml:space="preserve"> דקות)</w:t>
      </w:r>
    </w:p>
    <w:p w14:paraId="5B37446B" w14:textId="77777777" w:rsidR="002243BF" w:rsidRPr="008F217C" w:rsidRDefault="002243BF" w:rsidP="003A353B">
      <w:pPr>
        <w:pStyle w:val="ListParagraph"/>
        <w:numPr>
          <w:ilvl w:val="0"/>
          <w:numId w:val="1"/>
        </w:numPr>
        <w:tabs>
          <w:tab w:val="clear" w:pos="720"/>
        </w:tabs>
        <w:spacing w:line="360" w:lineRule="auto"/>
        <w:rPr>
          <w:rFonts w:ascii="David" w:hAnsi="David" w:cs="David"/>
        </w:rPr>
      </w:pPr>
      <w:r w:rsidRPr="008F217C">
        <w:rPr>
          <w:rFonts w:ascii="David" w:hAnsi="David" w:cs="David"/>
          <w:u w:val="single"/>
          <w:rtl/>
        </w:rPr>
        <w:t>מבנה השאלון ומפתח ההערכה:</w:t>
      </w:r>
      <w:r w:rsidRPr="008F217C">
        <w:rPr>
          <w:rFonts w:ascii="David" w:hAnsi="David" w:cs="David"/>
          <w:rtl/>
        </w:rPr>
        <w:t xml:space="preserve"> בשאלון זה </w:t>
      </w:r>
      <w:r w:rsidR="00AD074D">
        <w:rPr>
          <w:rFonts w:ascii="David" w:hAnsi="David" w:cs="David" w:hint="cs"/>
          <w:rtl/>
        </w:rPr>
        <w:t>שש</w:t>
      </w:r>
      <w:r w:rsidRPr="008F217C">
        <w:rPr>
          <w:rFonts w:ascii="David" w:hAnsi="David" w:cs="David"/>
          <w:rtl/>
        </w:rPr>
        <w:t xml:space="preserve"> שאלות. עליך לענות על </w:t>
      </w:r>
      <w:r w:rsidRPr="008F217C">
        <w:rPr>
          <w:rFonts w:ascii="David" w:hAnsi="David" w:cs="David"/>
          <w:u w:val="single"/>
          <w:rtl/>
        </w:rPr>
        <w:t>שלוש</w:t>
      </w:r>
      <w:r w:rsidRPr="008F217C">
        <w:rPr>
          <w:rFonts w:ascii="David" w:hAnsi="David" w:cs="David"/>
          <w:rtl/>
        </w:rPr>
        <w:t xml:space="preserve"> שאלות </w:t>
      </w:r>
      <w:r w:rsidRPr="008F217C">
        <w:rPr>
          <w:rFonts w:ascii="David" w:hAnsi="David" w:cs="David"/>
          <w:rtl/>
        </w:rPr>
        <w:br/>
        <w:t xml:space="preserve">                                    בלבד. </w:t>
      </w:r>
      <w:r w:rsidRPr="008F217C">
        <w:rPr>
          <w:rFonts w:ascii="David" w:hAnsi="David" w:cs="David"/>
          <w:rtl/>
        </w:rPr>
        <w:br/>
        <w:t xml:space="preserve">                                    לכל שאלה - </w:t>
      </w:r>
      <w:r w:rsidRPr="008F217C">
        <w:rPr>
          <w:rFonts w:ascii="David" w:hAnsi="David" w:cs="David"/>
          <w:position w:val="-24"/>
          <w:rtl/>
        </w:rPr>
        <w:object w:dxaOrig="480" w:dyaOrig="620" w14:anchorId="55B399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2pt" o:ole="">
            <v:imagedata r:id="rId8" o:title=""/>
          </v:shape>
          <o:OLEObject Type="Embed" ProgID="Equation.DSMT4" ShapeID="_x0000_i1025" DrawAspect="Content" ObjectID="_1617960507" r:id="rId9"/>
        </w:object>
      </w:r>
      <w:r w:rsidRPr="008F217C">
        <w:rPr>
          <w:rFonts w:ascii="David" w:hAnsi="David" w:cs="David"/>
        </w:rPr>
        <w:t xml:space="preserve"> </w:t>
      </w:r>
      <w:r w:rsidRPr="008F217C">
        <w:rPr>
          <w:rFonts w:ascii="David" w:hAnsi="David" w:cs="David"/>
          <w:rtl/>
        </w:rPr>
        <w:t xml:space="preserve"> נקודות. סה"כ </w:t>
      </w:r>
      <w:r w:rsidRPr="008F217C">
        <w:rPr>
          <w:rFonts w:ascii="David" w:hAnsi="David" w:cs="David"/>
          <w:position w:val="-24"/>
          <w:rtl/>
        </w:rPr>
        <w:object w:dxaOrig="1340" w:dyaOrig="620" w14:anchorId="6611558A">
          <v:shape id="_x0000_i1026" type="#_x0000_t75" style="width:67.2pt;height:31.2pt" o:ole="">
            <v:imagedata r:id="rId10" o:title=""/>
          </v:shape>
          <o:OLEObject Type="Embed" ProgID="Equation.DSMT4" ShapeID="_x0000_i1026" DrawAspect="Content" ObjectID="_1617960508" r:id="rId11"/>
        </w:object>
      </w:r>
      <w:r w:rsidRPr="008F217C">
        <w:rPr>
          <w:rFonts w:ascii="David" w:hAnsi="David" w:cs="David"/>
          <w:rtl/>
        </w:rPr>
        <w:t xml:space="preserve"> נקודות.</w:t>
      </w:r>
    </w:p>
    <w:p w14:paraId="7248B62D" w14:textId="130BB1DE" w:rsidR="002243BF" w:rsidRPr="008F217C" w:rsidRDefault="002243BF" w:rsidP="003A353B">
      <w:pPr>
        <w:pStyle w:val="ListParagraph"/>
        <w:numPr>
          <w:ilvl w:val="0"/>
          <w:numId w:val="1"/>
        </w:numPr>
        <w:spacing w:line="360" w:lineRule="auto"/>
        <w:rPr>
          <w:rFonts w:ascii="David" w:hAnsi="David" w:cs="David"/>
          <w:b/>
          <w:bCs/>
          <w:i/>
          <w:iCs/>
        </w:rPr>
      </w:pPr>
      <w:r w:rsidRPr="008F217C">
        <w:rPr>
          <w:rFonts w:ascii="David" w:hAnsi="David" w:cs="David"/>
          <w:u w:val="single"/>
          <w:rtl/>
        </w:rPr>
        <w:t>חומר עזר מותר בשימוש:</w:t>
      </w:r>
      <w:r w:rsidRPr="008F217C">
        <w:rPr>
          <w:rFonts w:ascii="David" w:hAnsi="David" w:cs="David"/>
          <w:rtl/>
        </w:rPr>
        <w:t xml:space="preserve">   (1)   מחשבון</w:t>
      </w:r>
      <w:r w:rsidRPr="008F217C">
        <w:rPr>
          <w:rFonts w:ascii="David" w:hAnsi="David" w:cs="David"/>
          <w:rtl/>
        </w:rPr>
        <w:br/>
        <w:t xml:space="preserve">                                   </w:t>
      </w:r>
      <w:r w:rsidR="00527A02">
        <w:rPr>
          <w:rFonts w:ascii="David" w:hAnsi="David" w:cs="David" w:hint="cs"/>
          <w:rtl/>
        </w:rPr>
        <w:t xml:space="preserve">         </w:t>
      </w:r>
      <w:r w:rsidRPr="008F217C">
        <w:rPr>
          <w:rFonts w:ascii="David" w:hAnsi="David" w:cs="David"/>
          <w:rtl/>
        </w:rPr>
        <w:t>(2)    נתונים ונוסחאות בפיזיקה המצורפים לשאלון.</w:t>
      </w:r>
    </w:p>
    <w:p w14:paraId="6A81DF78" w14:textId="77777777" w:rsidR="002243BF" w:rsidRPr="008F217C" w:rsidRDefault="002243BF" w:rsidP="00527A02">
      <w:pPr>
        <w:pStyle w:val="ListParagraph"/>
        <w:numPr>
          <w:ilvl w:val="0"/>
          <w:numId w:val="1"/>
        </w:numPr>
        <w:spacing w:line="360" w:lineRule="auto"/>
        <w:ind w:right="142"/>
        <w:rPr>
          <w:rFonts w:ascii="David" w:hAnsi="David" w:cs="David"/>
          <w:b/>
          <w:bCs/>
          <w:i/>
          <w:iCs/>
          <w:rtl/>
        </w:rPr>
      </w:pPr>
      <w:r w:rsidRPr="008F217C">
        <w:rPr>
          <w:rFonts w:ascii="David" w:hAnsi="David" w:cs="David"/>
          <w:u w:val="single"/>
          <w:rtl/>
        </w:rPr>
        <w:t>הוראות מיוחדות:</w:t>
      </w:r>
      <w:r w:rsidRPr="008F217C">
        <w:rPr>
          <w:rFonts w:ascii="David" w:hAnsi="David" w:cs="David"/>
          <w:rtl/>
        </w:rPr>
        <w:br/>
        <w:t>(1)  ענה על מספר שאלות כפי שנתבקשת. תשובות לשאלות נוספות לא ייבדקו.</w:t>
      </w:r>
      <w:r w:rsidRPr="008F217C">
        <w:rPr>
          <w:rFonts w:ascii="David" w:hAnsi="David" w:cs="David"/>
          <w:rtl/>
        </w:rPr>
        <w:br/>
        <w:t xml:space="preserve">     (התשובות ייבדקו לפי סדר הופעתן במחברות הבחינה.)</w:t>
      </w:r>
      <w:r w:rsidRPr="008F217C">
        <w:rPr>
          <w:rFonts w:ascii="David" w:hAnsi="David" w:cs="David"/>
          <w:rtl/>
        </w:rPr>
        <w:br/>
        <w:t xml:space="preserve">(2)  בפיתרון שאלות שנדרש בהן חישוב, רשום את הנוסחאות שאתה משתמש בהן.     </w:t>
      </w:r>
      <w:r w:rsidRPr="008F217C">
        <w:rPr>
          <w:rFonts w:ascii="David" w:hAnsi="David" w:cs="David"/>
          <w:rtl/>
        </w:rPr>
        <w:br/>
        <w:t xml:space="preserve">     כאשר אתה משתמש בסימן שאינו מופיע בדפי הנוסחאות, רשום את פירוש הסימן </w:t>
      </w:r>
      <w:r w:rsidRPr="008F217C">
        <w:rPr>
          <w:rFonts w:ascii="David" w:hAnsi="David" w:cs="David"/>
          <w:rtl/>
        </w:rPr>
        <w:br/>
        <w:t xml:space="preserve">     במילים. לפני שתבצע פעולות חישוב, הצב את הערכים המתאימים בנוסחאות. אי-</w:t>
      </w:r>
      <w:r w:rsidRPr="008F217C">
        <w:rPr>
          <w:rFonts w:ascii="David" w:hAnsi="David" w:cs="David"/>
          <w:rtl/>
        </w:rPr>
        <w:br/>
        <w:t xml:space="preserve">     רישום הנוסחה או אי-ביצוע ההצבה עלולים להפחית נקודות מהציון. רשום את </w:t>
      </w:r>
      <w:r w:rsidRPr="008F217C">
        <w:rPr>
          <w:rFonts w:ascii="David" w:hAnsi="David" w:cs="David"/>
          <w:rtl/>
        </w:rPr>
        <w:br/>
        <w:t xml:space="preserve">     התוצאה המתקבלת ביחידות המתאימות. </w:t>
      </w:r>
      <w:r w:rsidRPr="008F217C">
        <w:rPr>
          <w:rFonts w:ascii="David" w:hAnsi="David" w:cs="David"/>
          <w:rtl/>
        </w:rPr>
        <w:br/>
        <w:t xml:space="preserve">(3)  בפתרון שאלות שנדרש בהן להביע גודל באמצעות נתוני השאלה, יש לרשום ביטוי </w:t>
      </w:r>
      <w:r w:rsidRPr="008F217C">
        <w:rPr>
          <w:rFonts w:ascii="David" w:hAnsi="David" w:cs="David"/>
          <w:rtl/>
        </w:rPr>
        <w:br/>
        <w:t xml:space="preserve">      מתמטי הכולל את נתוני השאלה או חלקם; במידת הצורך אפשר להשתמש גם </w:t>
      </w:r>
      <w:r w:rsidRPr="008F217C">
        <w:rPr>
          <w:rFonts w:ascii="David" w:hAnsi="David" w:cs="David"/>
          <w:rtl/>
        </w:rPr>
        <w:br/>
        <w:t xml:space="preserve">      בקבועים בסיסיים, כגון תאוצת הנפילה החופשית </w:t>
      </w:r>
      <w:r w:rsidRPr="008F217C">
        <w:rPr>
          <w:rFonts w:ascii="David" w:hAnsi="David" w:cs="David"/>
        </w:rPr>
        <w:t>g</w:t>
      </w:r>
      <w:r w:rsidRPr="008F217C">
        <w:rPr>
          <w:rFonts w:ascii="David" w:hAnsi="David" w:cs="David"/>
          <w:rtl/>
        </w:rPr>
        <w:t xml:space="preserve"> או קבוע הכבידה העולמי </w:t>
      </w:r>
      <w:r w:rsidRPr="008F217C">
        <w:rPr>
          <w:rFonts w:ascii="David" w:hAnsi="David" w:cs="David"/>
        </w:rPr>
        <w:t>G</w:t>
      </w:r>
      <w:r w:rsidRPr="008F217C">
        <w:rPr>
          <w:rFonts w:ascii="David" w:hAnsi="David" w:cs="David"/>
          <w:rtl/>
        </w:rPr>
        <w:t>.</w:t>
      </w:r>
      <w:r w:rsidRPr="008F217C">
        <w:rPr>
          <w:rFonts w:ascii="David" w:hAnsi="David" w:cs="David"/>
          <w:rtl/>
        </w:rPr>
        <w:br/>
        <w:t>(4)  בחישובך השתמש בערך של 10 מ' לשנייה</w:t>
      </w:r>
      <w:r w:rsidRPr="008F217C">
        <w:rPr>
          <w:rFonts w:ascii="David" w:hAnsi="David" w:cs="David"/>
          <w:vertAlign w:val="superscript"/>
          <w:rtl/>
        </w:rPr>
        <w:t>2</w:t>
      </w:r>
      <w:r w:rsidRPr="008F217C">
        <w:rPr>
          <w:rFonts w:ascii="David" w:hAnsi="David" w:cs="David"/>
          <w:rtl/>
        </w:rPr>
        <w:t xml:space="preserve"> בשביל תאוצת הנפילה החופשית.</w:t>
      </w:r>
      <w:r w:rsidRPr="008F217C">
        <w:rPr>
          <w:rFonts w:ascii="David" w:hAnsi="David" w:cs="David"/>
          <w:rtl/>
        </w:rPr>
        <w:br/>
        <w:t xml:space="preserve">(5)  כתוב את תשובותיך בעט. כתיבה בעיפרון או מחיקה בטיפקס לא יאפשרו ערעור. </w:t>
      </w:r>
      <w:r w:rsidRPr="008F217C">
        <w:rPr>
          <w:rFonts w:ascii="David" w:hAnsi="David" w:cs="David"/>
          <w:rtl/>
        </w:rPr>
        <w:br/>
        <w:t xml:space="preserve">     מותר להשתמש בעיפרון לסרטוטים בלבד.</w:t>
      </w:r>
      <w:r w:rsidRPr="008F217C">
        <w:rPr>
          <w:rFonts w:ascii="David" w:hAnsi="David" w:cs="David"/>
          <w:rtl/>
        </w:rPr>
        <w:br/>
      </w:r>
      <w:r w:rsidRPr="008F217C">
        <w:rPr>
          <w:rFonts w:ascii="David" w:hAnsi="David" w:cs="David"/>
          <w:rtl/>
        </w:rPr>
        <w:br/>
      </w:r>
      <w:r w:rsidRPr="008F217C">
        <w:rPr>
          <w:rFonts w:ascii="David" w:hAnsi="David" w:cs="David"/>
          <w:b/>
          <w:bCs/>
          <w:i/>
          <w:iCs/>
          <w:rtl/>
        </w:rPr>
        <w:t>ההנחיות בשאלון זה מנוסחות בלשון זכר ומכוונות לנבחנות ולנבחנים כאחד.</w:t>
      </w:r>
    </w:p>
    <w:p w14:paraId="1366FA01" w14:textId="77777777" w:rsidR="002243BF" w:rsidRPr="008F217C" w:rsidRDefault="002243BF" w:rsidP="003A353B">
      <w:pPr>
        <w:rPr>
          <w:rtl/>
        </w:rPr>
      </w:pPr>
    </w:p>
    <w:p w14:paraId="7091B20E" w14:textId="77777777" w:rsidR="002243BF" w:rsidRPr="008F217C" w:rsidRDefault="002243BF" w:rsidP="003A353B">
      <w:pPr>
        <w:rPr>
          <w:rtl/>
        </w:rPr>
      </w:pPr>
      <w:r w:rsidRPr="008F217C">
        <w:rPr>
          <w:rtl/>
        </w:rPr>
        <w:t>ב ה צ ל ח ה!</w:t>
      </w:r>
    </w:p>
    <w:p w14:paraId="2068BE0C" w14:textId="77777777" w:rsidR="002243BF" w:rsidRPr="009618AC" w:rsidRDefault="002243BF" w:rsidP="009618AC">
      <w:pPr>
        <w:rPr>
          <w:rtl/>
        </w:rPr>
      </w:pPr>
    </w:p>
    <w:p w14:paraId="6D4F88AE" w14:textId="06A9165F" w:rsidR="00970FE2" w:rsidRPr="003A4088" w:rsidRDefault="002243BF" w:rsidP="003A353B">
      <w:pPr>
        <w:pStyle w:val="Heading5"/>
        <w:jc w:val="left"/>
        <w:rPr>
          <w:sz w:val="28"/>
          <w:szCs w:val="28"/>
          <w:u w:val="none"/>
          <w:rtl/>
        </w:rPr>
      </w:pPr>
      <w:r w:rsidRPr="009618AC">
        <w:rPr>
          <w:rtl/>
        </w:rPr>
        <w:br w:type="page"/>
      </w:r>
      <w:r w:rsidR="00970FE2" w:rsidRPr="003A4088">
        <w:rPr>
          <w:sz w:val="28"/>
          <w:szCs w:val="28"/>
          <w:u w:val="none"/>
          <w:rtl/>
        </w:rPr>
        <w:lastRenderedPageBreak/>
        <w:t>שאלה 1</w:t>
      </w:r>
      <w:r w:rsidR="00117900" w:rsidRPr="003A4088">
        <w:rPr>
          <w:sz w:val="28"/>
          <w:szCs w:val="28"/>
          <w:u w:val="none"/>
          <w:rtl/>
        </w:rPr>
        <w:t xml:space="preserve"> </w:t>
      </w:r>
    </w:p>
    <w:p w14:paraId="1F3B6F81" w14:textId="1FCBDFE7" w:rsidR="008F217C" w:rsidRPr="008F217C" w:rsidRDefault="007D196D" w:rsidP="008F217C">
      <w:pPr>
        <w:rPr>
          <w:rtl/>
          <w:lang w:eastAsia="he-IL"/>
        </w:rPr>
      </w:pPr>
      <w:r w:rsidRPr="009618AC">
        <w:rPr>
          <w:noProof/>
        </w:rPr>
        <mc:AlternateContent>
          <mc:Choice Requires="wpc">
            <w:drawing>
              <wp:anchor distT="0" distB="0" distL="114300" distR="114300" simplePos="0" relativeHeight="251656192" behindDoc="1" locked="0" layoutInCell="1" allowOverlap="1" wp14:anchorId="4D1DE5B1" wp14:editId="5B8A4057">
                <wp:simplePos x="0" y="0"/>
                <wp:positionH relativeFrom="column">
                  <wp:posOffset>-220980</wp:posOffset>
                </wp:positionH>
                <wp:positionV relativeFrom="paragraph">
                  <wp:posOffset>88900</wp:posOffset>
                </wp:positionV>
                <wp:extent cx="2647950" cy="1511300"/>
                <wp:effectExtent l="0" t="0" r="19050" b="12700"/>
                <wp:wrapSquare wrapText="bothSides"/>
                <wp:docPr id="151" name="בד ציור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solidFill>
                            <a:schemeClr val="tx1"/>
                          </a:solidFill>
                        </a:ln>
                      </wpc:whole>
                      <wps:wsp>
                        <wps:cNvPr id="138" name="אליפסה 4"/>
                        <wps:cNvSpPr>
                          <a:spLocks noChangeArrowheads="1"/>
                        </wps:cNvSpPr>
                        <wps:spPr bwMode="auto">
                          <a:xfrm>
                            <a:off x="1619063" y="247506"/>
                            <a:ext cx="79237" cy="7923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39" name="אליפסה 5"/>
                        <wps:cNvSpPr>
                          <a:spLocks noChangeArrowheads="1"/>
                        </wps:cNvSpPr>
                        <wps:spPr bwMode="auto">
                          <a:xfrm>
                            <a:off x="1619063" y="1278843"/>
                            <a:ext cx="79200" cy="792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/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1" name="אליפסה 7"/>
                        <wps:cNvSpPr>
                          <a:spLocks noChangeArrowheads="1"/>
                        </wps:cNvSpPr>
                        <wps:spPr bwMode="auto">
                          <a:xfrm>
                            <a:off x="332230" y="753632"/>
                            <a:ext cx="129600" cy="1296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127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42" name="מחבר חץ ישר 8"/>
                        <wps:cNvCnPr>
                          <a:cxnSpLocks noChangeShapeType="1"/>
                        </wps:cNvCnPr>
                        <wps:spPr bwMode="auto">
                          <a:xfrm>
                            <a:off x="461830" y="817221"/>
                            <a:ext cx="324000" cy="0"/>
                          </a:xfrm>
                          <a:prstGeom prst="straightConnector1">
                            <a:avLst/>
                          </a:prstGeom>
                          <a:noFill/>
                          <a:ln w="1905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848225" y="1214280"/>
                            <a:ext cx="547200" cy="23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395308" w14:textId="77777777" w:rsidR="00970FE2" w:rsidRDefault="00970FE2" w:rsidP="009618AC">
                              <w:r>
                                <w:rPr>
                                  <w:rFonts w:hint="cs"/>
                                  <w:rtl/>
                                </w:rPr>
                                <w:t>גומייה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359445" y="577651"/>
                            <a:ext cx="546735" cy="312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A589CB" w14:textId="4B70767F" w:rsidR="00970FE2" w:rsidRPr="004C3306" w:rsidRDefault="006B2225" w:rsidP="009618AC">
                              <w:pPr>
                                <w:pStyle w:val="NormalWeb"/>
                                <w:bidi/>
                                <w:rPr>
                                  <w:b/>
                                  <w:bCs/>
                                  <w:rtl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eastAsia="Calibri" w:hAnsi="Cambria Math"/>
                                          <w:b/>
                                          <w:bCs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Calibri" w:hAnsi="Cambria Math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144588" y="809132"/>
                            <a:ext cx="297407" cy="2298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E759BB" w14:textId="77777777" w:rsidR="00970FE2" w:rsidRDefault="00970FE2" w:rsidP="009618AC">
                              <w:pPr>
                                <w:pStyle w:val="NormalWeb"/>
                                <w:bidi/>
                              </w:pPr>
                              <w:r>
                                <w:rPr>
                                  <w:rFonts w:eastAsia="Calibri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1846117" y="371165"/>
                            <a:ext cx="333200" cy="499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14:paraId="7DB7784E" w14:textId="77777777" w:rsidR="003458AD" w:rsidRPr="00527A02" w:rsidRDefault="006B2225" w:rsidP="009618AC">
                              <w:pPr>
                                <w:pStyle w:val="NormalWeb"/>
                                <w:bidi/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l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1840134" y="906172"/>
                            <a:ext cx="332740" cy="5265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946DD9" w14:textId="77777777" w:rsidR="003458AD" w:rsidRPr="00527A02" w:rsidRDefault="006B2225" w:rsidP="009618AC">
                              <w:pPr>
                                <w:pStyle w:val="NormalWeb"/>
                                <w:bidi/>
                                <w:rPr>
                                  <w:sz w:val="20"/>
                                  <w:szCs w:val="20"/>
                                </w:rPr>
                              </w:pPr>
                              <m:oMathPara>
                                <m:oMathParaPr>
                                  <m:jc m:val="centerGroup"/>
                                </m:oMathParaPr>
                                <m:oMath>
                                  <m:f>
                                    <m:fPr>
                                      <m:ctrlPr>
                                        <w:rPr>
                                          <w:rFonts w:ascii="Cambria Math" w:eastAsia="Calibri" w:hAnsi="Cambria Math"/>
                                          <w:iCs/>
                                          <w:sz w:val="20"/>
                                          <w:szCs w:val="20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l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eastAsia="Calibri" w:hAnsi="Cambria Math"/>
                                          <w:sz w:val="20"/>
                                          <w:szCs w:val="20"/>
                                        </w:rPr>
                                        <m:t>2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Straight Arrow Connector 327"/>
                        <wps:cNvCnPr/>
                        <wps:spPr>
                          <a:xfrm flipV="1">
                            <a:off x="1365801" y="1190000"/>
                            <a:ext cx="239967" cy="168043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8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2152015" y="626871"/>
                            <a:ext cx="277680" cy="298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BC2464" w14:textId="1E983A35" w:rsidR="003A353B" w:rsidRPr="003A353B" w:rsidRDefault="003A353B" w:rsidP="009618AC">
                              <w:pPr>
                                <w:pStyle w:val="NormalWeb"/>
                                <w:bidi/>
                                <w:rPr>
                                  <w:rtl/>
                                  <w:lang w:val="fr-FR"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660715" y="288268"/>
                            <a:ext cx="372317" cy="143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1" name="Straight Connector 191"/>
                        <wps:cNvCnPr/>
                        <wps:spPr>
                          <a:xfrm>
                            <a:off x="1660163" y="1366742"/>
                            <a:ext cx="372110" cy="0"/>
                          </a:xfrm>
                          <a:prstGeom prst="line">
                            <a:avLst/>
                          </a:prstGeom>
                          <a:ln>
                            <a:prstDash val="dash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Arrow Connector 17"/>
                        <wps:cNvCnPr/>
                        <wps:spPr>
                          <a:xfrm flipH="1">
                            <a:off x="1931307" y="267748"/>
                            <a:ext cx="5443" cy="56226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4" name="Straight Arrow Connector 194"/>
                        <wps:cNvCnPr/>
                        <wps:spPr>
                          <a:xfrm flipH="1">
                            <a:off x="1920807" y="818837"/>
                            <a:ext cx="5080" cy="5619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Straight Arrow Connector 18"/>
                        <wps:cNvCnPr/>
                        <wps:spPr>
                          <a:xfrm>
                            <a:off x="260350" y="817221"/>
                            <a:ext cx="216934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אליפסה 6"/>
                        <wps:cNvSpPr>
                          <a:spLocks noChangeArrowheads="1"/>
                        </wps:cNvSpPr>
                        <wps:spPr bwMode="auto">
                          <a:xfrm>
                            <a:off x="1605768" y="289419"/>
                            <a:ext cx="109855" cy="1052830"/>
                          </a:xfrm>
                          <a:prstGeom prst="ellipse">
                            <a:avLst/>
                          </a:prstGeom>
                          <a:ln/>
                          <a:extLst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498AFE" w14:textId="77777777" w:rsidR="009C0BB5" w:rsidRDefault="009C0BB5" w:rsidP="009C0BB5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" name="Straight Arrow Connector 21"/>
                        <wps:cNvCnPr/>
                        <wps:spPr>
                          <a:xfrm flipV="1">
                            <a:off x="391195" y="263133"/>
                            <a:ext cx="0" cy="698589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תיבת טקסט 9"/>
                        <wps:cNvSpPr txBox="1">
                          <a:spLocks noChangeArrowheads="1"/>
                        </wps:cNvSpPr>
                        <wps:spPr bwMode="auto">
                          <a:xfrm>
                            <a:off x="160950" y="116500"/>
                            <a:ext cx="277495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91DDF4" w14:textId="78398946" w:rsidR="00D15E3B" w:rsidRDefault="00D15E3B" w:rsidP="00D15E3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Calibr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1DE5B1" id="בד ציור 3" o:spid="_x0000_s1028" editas="canvas" style="position:absolute;left:0;text-align:left;margin-left:-17.4pt;margin-top:7pt;width:208.5pt;height:119pt;z-index:-251660288;mso-height-relative:margin" coordsize="26479,151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">
                <v:shape id="_x0000_s1029" type="#_x0000_t75" style="position:absolute;width:26479;height:15113;visibility:visible;mso-wrap-style:square" stroked="t" strokecolor="black [3213]">
                  <v:fill o:detectmouseclick="t"/>
                  <v:path o:connecttype="none"/>
                </v:shape>
                <v:oval id="אליפסה 4" o:spid="_x0000_s1030" style="position:absolute;left:16190;top:2475;width:793;height:7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" fillcolor="black [3213]" strokeweight="1pt">
                  <v:stroke joinstyle="miter"/>
                </v:oval>
                <v:oval id="אליפסה 5" o:spid="_x0000_s1031" style="position:absolute;left:16190;top:12788;width:792;height:7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" fillcolor="black [3213]" strokeweight="1pt">
                  <v:stroke joinstyle="miter"/>
                </v:oval>
                <v:oval id="אליפסה 7" o:spid="_x0000_s1032" style="position:absolute;left:3322;top:7536;width:1296;height:12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" fillcolor="black" strokeweight="1pt">
                  <v:stroke joinstyle="miter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מחבר חץ ישר 8" o:spid="_x0000_s1033" type="#_x0000_t32" style="position:absolute;left:4618;top:8172;width:32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" strokeweight="1.5pt">
                  <v:stroke endarrow="block" joinstyle="miter"/>
                </v:shape>
                <v:shape id="תיבת טקסט 9" o:spid="_x0000_s1034" type="#_x0000_t202" style="position:absolute;left:8482;top:12142;width:5472;height:23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" filled="f" stroked="f" strokeweight=".5pt">
                  <v:textbox>
                    <w:txbxContent>
                      <w:p w14:paraId="63395308" w14:textId="77777777" w:rsidR="00970FE2" w:rsidRDefault="00970FE2" w:rsidP="009618AC">
                        <w:r>
                          <w:rPr>
                            <w:rFonts w:hint="cs"/>
                            <w:rtl/>
                          </w:rPr>
                          <w:t>גומייה</w:t>
                        </w:r>
                      </w:p>
                    </w:txbxContent>
                  </v:textbox>
                </v:shape>
                <v:shape id="תיבת טקסט 9" o:spid="_x0000_s1035" type="#_x0000_t202" style="position:absolute;left:3594;top:5776;width:5467;height:31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" filled="f" stroked="f" strokeweight=".5pt">
                  <v:textbox>
                    <w:txbxContent>
                      <w:p w14:paraId="7BA589CB" w14:textId="4B70767F" w:rsidR="00970FE2" w:rsidRPr="004C3306" w:rsidRDefault="006B2225" w:rsidP="009618AC">
                        <w:pPr>
                          <w:pStyle w:val="NormalWeb"/>
                          <w:bidi/>
                          <w:rPr>
                            <w:b/>
                            <w:bCs/>
                            <w:rtl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eastAsia="Calibri" w:hAnsi="Cambria Math"/>
                                    <w:b/>
                                    <w:bCs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Calibri" w:hAnsi="Cambria Math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Calibri" w:hAnsi="Cambria Math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תיבת טקסט 9" o:spid="_x0000_s1036" type="#_x0000_t202" style="position:absolute;left:1445;top:8091;width:2974;height:2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" filled="f" stroked="f" strokeweight=".5pt">
                  <v:textbox>
                    <w:txbxContent>
                      <w:p w14:paraId="17E759BB" w14:textId="77777777" w:rsidR="00970FE2" w:rsidRDefault="00970FE2" w:rsidP="009618AC">
                        <w:pPr>
                          <w:pStyle w:val="NormalWeb"/>
                          <w:bidi/>
                        </w:pPr>
                        <w:r>
                          <w:rPr>
                            <w:rFonts w:eastAsia="Calibri"/>
                          </w:rPr>
                          <w:t>O</w:t>
                        </w:r>
                      </w:p>
                    </w:txbxContent>
                  </v:textbox>
                </v:shape>
                <v:shape id="תיבת טקסט 9" o:spid="_x0000_s1037" type="#_x0000_t202" style="position:absolute;left:18461;top:3711;width:3332;height:4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<v:textbox>
                    <w:txbxContent>
                      <w:p w14:paraId="7DB7784E" w14:textId="77777777" w:rsidR="003458AD" w:rsidRPr="00527A02" w:rsidRDefault="006B2225" w:rsidP="009618AC">
                        <w:pPr>
                          <w:pStyle w:val="NormalWeb"/>
                          <w:bidi/>
                          <w:rPr>
                            <w:sz w:val="20"/>
                            <w:szCs w:val="20"/>
                          </w:rPr>
                        </w:pPr>
                        <m:oMathPara>
                          <m:oMath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תיבת טקסט 9" o:spid="_x0000_s1038" type="#_x0000_t202" style="position:absolute;left:18401;top:9061;width:3327;height:5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" filled="f" stroked="f" strokeweight=".5pt">
                  <v:textbox>
                    <w:txbxContent>
                      <w:p w14:paraId="4A946DD9" w14:textId="77777777" w:rsidR="003458AD" w:rsidRPr="00527A02" w:rsidRDefault="006B2225" w:rsidP="009618AC">
                        <w:pPr>
                          <w:pStyle w:val="NormalWeb"/>
                          <w:bidi/>
                          <w:rPr>
                            <w:sz w:val="20"/>
                            <w:szCs w:val="20"/>
                          </w:rPr>
                        </w:pPr>
                        <m:oMathPara>
                          <m:oMathParaPr>
                            <m:jc m:val="centerGroup"/>
                          </m:oMathParaPr>
                          <m:oMath>
                            <m:f>
                              <m:fPr>
                                <m:ctrlPr>
                                  <w:rPr>
                                    <w:rFonts w:ascii="Cambria Math" w:eastAsia="Calibri" w:hAnsi="Cambria Math"/>
                                    <w:iCs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l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shape>
                <v:shape id="Straight Arrow Connector 327" o:spid="_x0000_s1039" type="#_x0000_t32" style="position:absolute;left:13658;top:11900;width:2399;height:16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" strokecolor="black [3213]">
                  <v:stroke endarrow="block"/>
                </v:shape>
                <v:shape id="תיבת טקסט 9" o:spid="_x0000_s1040" type="#_x0000_t202" style="position:absolute;left:21520;top:6268;width:2776;height:2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" filled="f" stroked="f" strokeweight=".5pt">
                  <v:textbox>
                    <w:txbxContent>
                      <w:p w14:paraId="58BC2464" w14:textId="1E983A35" w:rsidR="003A353B" w:rsidRPr="003A353B" w:rsidRDefault="003A353B" w:rsidP="009618AC">
                        <w:pPr>
                          <w:pStyle w:val="NormalWeb"/>
                          <w:bidi/>
                          <w:rPr>
                            <w:rtl/>
                            <w:lang w:val="fr-FR"/>
                          </w:rPr>
                        </w:pPr>
                        <w:r>
                          <w:rPr>
                            <w:rFonts w:eastAsia="Calibri"/>
                          </w:rPr>
                          <w:t>x</w:t>
                        </w:r>
                      </w:p>
                    </w:txbxContent>
                  </v:textbox>
                </v:shape>
                <v:line id="Straight Connector 15" o:spid="_x0000_s1041" style="position:absolute;visibility:visible;mso-wrap-style:square" from="16607,2882" to="20330,2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" strokecolor="black [3040]">
                  <v:stroke dashstyle="dash"/>
                </v:line>
                <v:line id="Straight Connector 191" o:spid="_x0000_s1042" style="position:absolute;visibility:visible;mso-wrap-style:square" from="16601,13667" to="20322,13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" strokecolor="black [3040]">
                  <v:stroke dashstyle="dash"/>
                </v:line>
                <v:shape id="Straight Arrow Connector 17" o:spid="_x0000_s1043" type="#_x0000_t32" style="position:absolute;left:19313;top:2677;width:54;height:562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" strokecolor="black [3213]">
                  <v:stroke startarrow="block" endarrow="block"/>
                </v:shape>
                <v:shape id="Straight Arrow Connector 194" o:spid="_x0000_s1044" type="#_x0000_t32" style="position:absolute;left:19208;top:8188;width:50;height:562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" strokecolor="black [3213]">
                  <v:stroke startarrow="block" endarrow="block"/>
                </v:shape>
                <v:shape id="Straight Arrow Connector 18" o:spid="_x0000_s1045" type="#_x0000_t32" style="position:absolute;left:2603;top:8172;width:2169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" strokecolor="black [3213]">
                  <v:stroke endarrow="block"/>
                </v:shape>
                <v:oval id="אליפסה 6" o:spid="_x0000_s1046" style="position:absolute;left:16057;top:2894;width:1099;height:105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" fillcolor="white [3201]" strokecolor="black [3200]" strokeweight="2pt">
                  <v:textbox>
                    <w:txbxContent>
                      <w:p w14:paraId="22498AFE" w14:textId="77777777" w:rsidR="009C0BB5" w:rsidRDefault="009C0BB5" w:rsidP="009C0BB5">
                        <w:pPr>
                          <w:bidi w:val="0"/>
                        </w:pPr>
                      </w:p>
                    </w:txbxContent>
                  </v:textbox>
                </v:oval>
                <v:shape id="Straight Arrow Connector 21" o:spid="_x0000_s1047" type="#_x0000_t32" style="position:absolute;left:3911;top:2631;width:0;height:698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" strokecolor="black [3040]">
                  <v:stroke endarrow="block"/>
                </v:shape>
                <v:shape id="תיבת טקסט 9" o:spid="_x0000_s1048" type="#_x0000_t202" style="position:absolute;left:1609;top:1165;width:2775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zEcxQAAANw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" filled="f" stroked="f" strokeweight=".5pt">
                  <v:textbox>
                    <w:txbxContent>
                      <w:p w14:paraId="3B91DDF4" w14:textId="78398946" w:rsidR="00D15E3B" w:rsidRDefault="00D15E3B" w:rsidP="00D15E3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Calibri"/>
                          </w:rPr>
                          <w:t>y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463157BE" w14:textId="55C0D9F1" w:rsidR="00970FE2" w:rsidRPr="009618AC" w:rsidRDefault="00970FE2" w:rsidP="00F05BD0">
      <w:pPr>
        <w:spacing w:after="120"/>
        <w:rPr>
          <w:rtl/>
        </w:rPr>
      </w:pPr>
      <w:r w:rsidRPr="009618AC">
        <w:rPr>
          <w:rtl/>
        </w:rPr>
        <w:t>תלמיד חמד"ע החליט לאלתר משחק הוקי. לשם כך הוא</w:t>
      </w:r>
      <w:r w:rsidR="00527A02">
        <w:rPr>
          <w:rFonts w:hint="cs"/>
          <w:rtl/>
        </w:rPr>
        <w:t xml:space="preserve"> השתמש בדסקית </w:t>
      </w:r>
      <w:r w:rsidR="00D34818" w:rsidRPr="009618AC">
        <w:rPr>
          <w:rtl/>
        </w:rPr>
        <w:t>ש</w:t>
      </w:r>
      <w:r w:rsidRPr="009618AC">
        <w:rPr>
          <w:rtl/>
        </w:rPr>
        <w:t>מס</w:t>
      </w:r>
      <w:r w:rsidR="00D34818" w:rsidRPr="009618AC">
        <w:rPr>
          <w:rtl/>
        </w:rPr>
        <w:t>ת</w:t>
      </w:r>
      <w:r w:rsidRPr="009618AC">
        <w:rPr>
          <w:rtl/>
        </w:rPr>
        <w:t>ה 250 גרם, ובתור שער הוא קשר גומייה לשני עמודים</w:t>
      </w:r>
      <w:r w:rsidR="003276E0">
        <w:rPr>
          <w:rFonts w:hint="cs"/>
          <w:rtl/>
        </w:rPr>
        <w:t xml:space="preserve">. </w:t>
      </w:r>
      <w:r w:rsidRPr="009618AC">
        <w:rPr>
          <w:rtl/>
        </w:rPr>
        <w:t xml:space="preserve"> </w:t>
      </w:r>
    </w:p>
    <w:p w14:paraId="5862BA8D" w14:textId="74A5C945" w:rsidR="000F2BF6" w:rsidRPr="00F10799" w:rsidRDefault="00970FE2" w:rsidP="00F05BD0">
      <w:pPr>
        <w:spacing w:after="120"/>
        <w:rPr>
          <w:rtl/>
          <w:lang w:val="fr-FR"/>
        </w:rPr>
      </w:pPr>
      <w:r w:rsidRPr="009618AC">
        <w:rPr>
          <w:rtl/>
        </w:rPr>
        <w:t>כדי לבדוק אם יהיה לו נוח לשחק</w:t>
      </w:r>
      <w:r w:rsidR="003276E0">
        <w:rPr>
          <w:rFonts w:hint="cs"/>
          <w:rtl/>
        </w:rPr>
        <w:t>,</w:t>
      </w:r>
      <w:r w:rsidRPr="009618AC">
        <w:rPr>
          <w:rtl/>
        </w:rPr>
        <w:t xml:space="preserve"> הוא החליט לערוך מדידות של מהירות ה</w:t>
      </w:r>
      <w:r w:rsidR="00E14C7A" w:rsidRPr="009618AC">
        <w:rPr>
          <w:rtl/>
        </w:rPr>
        <w:t>דסקית</w:t>
      </w:r>
      <w:r w:rsidRPr="009618AC">
        <w:rPr>
          <w:rtl/>
        </w:rPr>
        <w:t xml:space="preserve">. התלמיד הגדיר </w:t>
      </w:r>
      <w:r w:rsidR="003276E0">
        <w:rPr>
          <w:rFonts w:hint="cs"/>
          <w:rtl/>
        </w:rPr>
        <w:t>צ</w:t>
      </w:r>
      <w:r w:rsidR="003276E0" w:rsidRPr="009618AC">
        <w:rPr>
          <w:rtl/>
        </w:rPr>
        <w:t xml:space="preserve">יר </w:t>
      </w:r>
      <w:r w:rsidR="003276E0" w:rsidRPr="009618AC">
        <w:t>x</w:t>
      </w:r>
      <w:r w:rsidR="003276E0" w:rsidRPr="009618AC">
        <w:rPr>
          <w:rtl/>
        </w:rPr>
        <w:t xml:space="preserve"> </w:t>
      </w:r>
      <w:r w:rsidR="00B56501">
        <w:rPr>
          <w:rFonts w:hint="cs"/>
          <w:rtl/>
        </w:rPr>
        <w:t>מאונך לגומייה ואת</w:t>
      </w:r>
      <w:r w:rsidRPr="009618AC">
        <w:rPr>
          <w:rtl/>
        </w:rPr>
        <w:t xml:space="preserve"> </w:t>
      </w:r>
      <w:r w:rsidR="00094B00">
        <w:rPr>
          <w:rFonts w:hint="cs"/>
          <w:rtl/>
        </w:rPr>
        <w:t>ה</w:t>
      </w:r>
      <w:r w:rsidRPr="009618AC">
        <w:rPr>
          <w:rtl/>
        </w:rPr>
        <w:t>נקוד</w:t>
      </w:r>
      <w:r w:rsidR="00094B00">
        <w:rPr>
          <w:rFonts w:hint="cs"/>
          <w:rtl/>
        </w:rPr>
        <w:t>ה</w:t>
      </w:r>
      <w:r w:rsidRPr="009618AC">
        <w:rPr>
          <w:rtl/>
        </w:rPr>
        <w:t xml:space="preserve"> </w:t>
      </w:r>
      <w:r w:rsidR="00094B00">
        <w:rPr>
          <w:rFonts w:hint="cs"/>
          <w:rtl/>
        </w:rPr>
        <w:t xml:space="preserve">בה נמצאת </w:t>
      </w:r>
      <w:r w:rsidRPr="009618AC">
        <w:rPr>
          <w:rtl/>
        </w:rPr>
        <w:t>ה</w:t>
      </w:r>
      <w:r w:rsidR="00E14C7A" w:rsidRPr="009618AC">
        <w:rPr>
          <w:rtl/>
        </w:rPr>
        <w:t>דסקית</w:t>
      </w:r>
      <w:r w:rsidR="000F2BF6">
        <w:rPr>
          <w:rFonts w:hint="cs"/>
          <w:rtl/>
        </w:rPr>
        <w:t xml:space="preserve">, </w:t>
      </w:r>
      <w:r w:rsidR="000F2BF6">
        <w:rPr>
          <w:rFonts w:asciiTheme="minorHAnsi" w:hAnsiTheme="minorHAnsi"/>
        </w:rPr>
        <w:t>O</w:t>
      </w:r>
      <w:r w:rsidR="000F2BF6">
        <w:rPr>
          <w:rFonts w:asciiTheme="minorHAnsi" w:hAnsiTheme="minorHAnsi" w:hint="cs"/>
          <w:rtl/>
        </w:rPr>
        <w:t>,</w:t>
      </w:r>
      <w:r w:rsidRPr="009618AC">
        <w:rPr>
          <w:rtl/>
        </w:rPr>
        <w:t xml:space="preserve"> כראשית</w:t>
      </w:r>
      <w:r w:rsidR="00B56501">
        <w:rPr>
          <w:rFonts w:hint="cs"/>
          <w:rtl/>
        </w:rPr>
        <w:t xml:space="preserve"> הציר.</w:t>
      </w:r>
      <w:r w:rsidR="000F2BF6">
        <w:rPr>
          <w:rFonts w:hint="cs"/>
          <w:rtl/>
        </w:rPr>
        <w:t xml:space="preserve">הציר מחלק את הגומייה לשני חלקים שווים באורכם </w:t>
      </w:r>
      <w:r w:rsidR="003E32EE" w:rsidRPr="009618AC">
        <w:rPr>
          <w:rtl/>
        </w:rPr>
        <w:t>(רא</w:t>
      </w:r>
      <w:r w:rsidR="003E32EE">
        <w:rPr>
          <w:rFonts w:hint="cs"/>
          <w:rtl/>
        </w:rPr>
        <w:t>ה</w:t>
      </w:r>
      <w:r w:rsidR="003E32EE" w:rsidRPr="009618AC">
        <w:rPr>
          <w:rtl/>
        </w:rPr>
        <w:t xml:space="preserve"> איור</w:t>
      </w:r>
      <w:r w:rsidR="003E32EE">
        <w:rPr>
          <w:rFonts w:hint="cs"/>
          <w:rtl/>
        </w:rPr>
        <w:t xml:space="preserve"> </w:t>
      </w:r>
      <w:r w:rsidR="003E32EE">
        <w:rPr>
          <w:rtl/>
        </w:rPr>
        <w:t>–</w:t>
      </w:r>
      <w:r w:rsidR="003E32EE">
        <w:rPr>
          <w:rFonts w:hint="cs"/>
          <w:rtl/>
        </w:rPr>
        <w:t xml:space="preserve"> מבט מלמעלה</w:t>
      </w:r>
      <w:r w:rsidR="003E32EE" w:rsidRPr="009618AC">
        <w:rPr>
          <w:rtl/>
        </w:rPr>
        <w:t>)</w:t>
      </w:r>
      <w:r w:rsidR="00F10799">
        <w:rPr>
          <w:rFonts w:hint="cs"/>
          <w:rtl/>
          <w:lang w:val="fr-FR"/>
        </w:rPr>
        <w:t>.</w:t>
      </w:r>
    </w:p>
    <w:p w14:paraId="0EB9A46F" w14:textId="17163F9D" w:rsidR="00970FE2" w:rsidRPr="009618AC" w:rsidRDefault="00970FE2" w:rsidP="00F05BD0">
      <w:pPr>
        <w:spacing w:after="120"/>
        <w:rPr>
          <w:rtl/>
        </w:rPr>
      </w:pPr>
      <w:r w:rsidRPr="009618AC">
        <w:rPr>
          <w:rtl/>
        </w:rPr>
        <w:t xml:space="preserve"> התלמיד חבט ב</w:t>
      </w:r>
      <w:r w:rsidR="00E14C7A" w:rsidRPr="009618AC">
        <w:rPr>
          <w:rtl/>
        </w:rPr>
        <w:t>דסקית</w:t>
      </w:r>
      <w:r w:rsidRPr="009618AC">
        <w:rPr>
          <w:rtl/>
        </w:rPr>
        <w:t xml:space="preserve"> </w:t>
      </w:r>
      <w:r w:rsidR="00F43D92">
        <w:rPr>
          <w:rFonts w:hint="cs"/>
          <w:rtl/>
        </w:rPr>
        <w:t xml:space="preserve">לאורך ציר </w:t>
      </w:r>
      <w:r w:rsidR="00F43D92" w:rsidRPr="00F43D92">
        <w:rPr>
          <w:rFonts w:asciiTheme="majorBidi" w:hAnsiTheme="majorBidi" w:cstheme="majorBidi"/>
        </w:rPr>
        <w:t>x</w:t>
      </w:r>
      <w:r w:rsidR="000F2BF6">
        <w:rPr>
          <w:rFonts w:hint="cs"/>
          <w:rtl/>
        </w:rPr>
        <w:t xml:space="preserve"> </w:t>
      </w:r>
      <w:r w:rsidRPr="009618AC">
        <w:rPr>
          <w:rtl/>
        </w:rPr>
        <w:t xml:space="preserve">ומדד את מהירותה </w:t>
      </w:r>
      <w:r w:rsidR="00E14C7A" w:rsidRPr="009618AC">
        <w:rPr>
          <w:rtl/>
        </w:rPr>
        <w:t xml:space="preserve">מיד לאחר החבטה </w:t>
      </w:r>
      <w:r w:rsidRPr="009618AC">
        <w:rPr>
          <w:rtl/>
        </w:rPr>
        <w:t>עד שה</w:t>
      </w:r>
      <w:r w:rsidR="00E14C7A" w:rsidRPr="009618AC">
        <w:rPr>
          <w:rtl/>
        </w:rPr>
        <w:t>דסקית</w:t>
      </w:r>
      <w:r w:rsidRPr="009618AC">
        <w:rPr>
          <w:rtl/>
        </w:rPr>
        <w:t xml:space="preserve"> חזרה לנקודת המוצא</w:t>
      </w:r>
      <w:r w:rsidRPr="009618AC">
        <w:rPr>
          <w:rtl/>
          <w:lang w:val="fr-FR"/>
        </w:rPr>
        <w:t>.</w:t>
      </w:r>
      <w:r w:rsidRPr="009618AC">
        <w:rPr>
          <w:rtl/>
        </w:rPr>
        <w:t xml:space="preserve"> </w:t>
      </w:r>
      <w:r w:rsidR="00F43D92">
        <w:rPr>
          <w:rFonts w:hint="cs"/>
          <w:rtl/>
        </w:rPr>
        <w:t>עם המדידות הוא קיבל את ה</w:t>
      </w:r>
      <w:r w:rsidRPr="009618AC">
        <w:rPr>
          <w:rtl/>
        </w:rPr>
        <w:t xml:space="preserve">גרף </w:t>
      </w:r>
      <w:r w:rsidR="00F43D92">
        <w:rPr>
          <w:rFonts w:hint="cs"/>
          <w:rtl/>
        </w:rPr>
        <w:t xml:space="preserve">הבא של </w:t>
      </w:r>
      <w:r w:rsidRPr="009618AC">
        <w:rPr>
          <w:rtl/>
        </w:rPr>
        <w:t>מהירות ה</w:t>
      </w:r>
      <w:r w:rsidR="00E14C7A" w:rsidRPr="009618AC">
        <w:rPr>
          <w:rtl/>
        </w:rPr>
        <w:t>דסקית</w:t>
      </w:r>
      <w:r w:rsidRPr="009618AC">
        <w:rPr>
          <w:rtl/>
        </w:rPr>
        <w:t xml:space="preserve"> כתלות בזמן:</w:t>
      </w:r>
    </w:p>
    <w:p w14:paraId="02E5F2A5" w14:textId="77777777" w:rsidR="00970FE2" w:rsidRPr="009618AC" w:rsidRDefault="00EB52EF" w:rsidP="009618AC">
      <w:pPr>
        <w:rPr>
          <w:rtl/>
        </w:rPr>
      </w:pPr>
      <w:r w:rsidRPr="009618AC">
        <w:rPr>
          <w:noProof/>
        </w:rPr>
        <w:drawing>
          <wp:inline distT="0" distB="0" distL="0" distR="0" wp14:anchorId="4CFE4329" wp14:editId="627137EA">
            <wp:extent cx="5285740" cy="2535555"/>
            <wp:effectExtent l="0" t="0" r="0" b="0"/>
            <wp:docPr id="3" name="תרשים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14:paraId="4A9A5FE2" w14:textId="67659DEC" w:rsidR="00970FE2" w:rsidRPr="008F217C" w:rsidRDefault="00970FE2" w:rsidP="006260E3">
      <w:pPr>
        <w:pStyle w:val="ListParagraph"/>
        <w:numPr>
          <w:ilvl w:val="0"/>
          <w:numId w:val="2"/>
        </w:numPr>
        <w:tabs>
          <w:tab w:val="right" w:pos="7695"/>
        </w:tabs>
        <w:rPr>
          <w:rFonts w:ascii="David" w:hAnsi="David" w:cs="David"/>
          <w:sz w:val="24"/>
          <w:szCs w:val="24"/>
        </w:rPr>
      </w:pPr>
      <w:r w:rsidRPr="008F217C">
        <w:rPr>
          <w:rFonts w:ascii="David" w:hAnsi="David" w:cs="David"/>
          <w:sz w:val="24"/>
          <w:szCs w:val="24"/>
          <w:rtl/>
        </w:rPr>
        <w:t>מצא את המרחק של הגומייה מה</w:t>
      </w:r>
      <w:r w:rsidR="00E14C7A" w:rsidRPr="008F217C">
        <w:rPr>
          <w:rFonts w:ascii="David" w:hAnsi="David" w:cs="David"/>
          <w:sz w:val="24"/>
          <w:szCs w:val="24"/>
          <w:rtl/>
        </w:rPr>
        <w:t>דסקית</w:t>
      </w:r>
      <w:r w:rsidRPr="008F217C">
        <w:rPr>
          <w:rFonts w:ascii="David" w:hAnsi="David" w:cs="David"/>
          <w:sz w:val="24"/>
          <w:szCs w:val="24"/>
          <w:rtl/>
        </w:rPr>
        <w:t>.</w:t>
      </w:r>
      <w:r w:rsidR="00A77239">
        <w:rPr>
          <w:rFonts w:ascii="David" w:hAnsi="David" w:cs="David" w:hint="cs"/>
          <w:sz w:val="24"/>
          <w:szCs w:val="24"/>
          <w:rtl/>
        </w:rPr>
        <w:t xml:space="preserve"> </w:t>
      </w:r>
      <w:r w:rsidR="003D0AF9">
        <w:rPr>
          <w:rFonts w:ascii="David" w:hAnsi="David" w:cs="David" w:hint="cs"/>
          <w:sz w:val="24"/>
          <w:szCs w:val="24"/>
          <w:rtl/>
        </w:rPr>
        <w:t>הסבר.</w:t>
      </w:r>
      <w:r w:rsidR="00E672AF">
        <w:rPr>
          <w:rFonts w:ascii="David" w:hAnsi="David" w:cs="David" w:hint="cs"/>
          <w:sz w:val="24"/>
          <w:szCs w:val="24"/>
          <w:rtl/>
        </w:rPr>
        <w:t xml:space="preserve">                                              </w:t>
      </w:r>
      <w:r w:rsidR="006260E3">
        <w:rPr>
          <w:rFonts w:ascii="David" w:hAnsi="David" w:cs="David" w:hint="cs"/>
          <w:sz w:val="24"/>
          <w:szCs w:val="24"/>
          <w:rtl/>
        </w:rPr>
        <w:t xml:space="preserve">     </w:t>
      </w:r>
      <w:r w:rsidR="00E672AF">
        <w:rPr>
          <w:rFonts w:ascii="David" w:hAnsi="David" w:cs="David" w:hint="cs"/>
          <w:sz w:val="24"/>
          <w:szCs w:val="24"/>
          <w:rtl/>
        </w:rPr>
        <w:t xml:space="preserve"> </w:t>
      </w:r>
      <w:r w:rsidR="006260E3">
        <w:rPr>
          <w:rFonts w:ascii="David" w:hAnsi="David" w:cs="David" w:hint="cs"/>
          <w:sz w:val="24"/>
          <w:szCs w:val="24"/>
          <w:rtl/>
        </w:rPr>
        <w:t xml:space="preserve"> </w:t>
      </w:r>
      <w:r w:rsidR="003D0AF9">
        <w:rPr>
          <w:rFonts w:ascii="David" w:hAnsi="David" w:cs="David" w:hint="cs"/>
          <w:sz w:val="24"/>
          <w:szCs w:val="24"/>
          <w:rtl/>
        </w:rPr>
        <w:t xml:space="preserve"> 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>(</w:t>
      </w:r>
      <w:r w:rsidR="003D0AF9">
        <w:rPr>
          <w:rFonts w:ascii="David" w:eastAsia="Times New Roman" w:hAnsi="David" w:cs="David" w:hint="cs"/>
          <w:sz w:val="24"/>
          <w:szCs w:val="24"/>
          <w:rtl/>
        </w:rPr>
        <w:t>5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 נק')</w:t>
      </w:r>
    </w:p>
    <w:p w14:paraId="1F5D46EF" w14:textId="6519DEBE" w:rsidR="003458AD" w:rsidRPr="008F217C" w:rsidRDefault="003458AD" w:rsidP="009618AC">
      <w:pPr>
        <w:pStyle w:val="ListParagraph"/>
        <w:numPr>
          <w:ilvl w:val="0"/>
          <w:numId w:val="2"/>
        </w:numPr>
        <w:rPr>
          <w:rFonts w:ascii="David" w:hAnsi="David" w:cs="David"/>
          <w:sz w:val="24"/>
          <w:szCs w:val="24"/>
        </w:rPr>
      </w:pPr>
    </w:p>
    <w:p w14:paraId="58770388" w14:textId="368A6E00" w:rsidR="003458AD" w:rsidRPr="008F217C" w:rsidRDefault="003458AD" w:rsidP="00A07CD0">
      <w:pPr>
        <w:pStyle w:val="ListParagraph"/>
        <w:numPr>
          <w:ilvl w:val="1"/>
          <w:numId w:val="2"/>
        </w:numPr>
        <w:spacing w:line="360" w:lineRule="auto"/>
        <w:rPr>
          <w:rFonts w:ascii="David" w:hAnsi="David" w:cs="David"/>
          <w:sz w:val="24"/>
          <w:szCs w:val="24"/>
        </w:rPr>
      </w:pPr>
      <w:r w:rsidRPr="008F217C">
        <w:rPr>
          <w:rFonts w:ascii="David" w:hAnsi="David" w:cs="David"/>
          <w:sz w:val="24"/>
          <w:szCs w:val="24"/>
          <w:rtl/>
        </w:rPr>
        <w:t>האם התנע של הדסקית נשמר בהתנגשות הדסקית עם הגומייה? נמק.</w:t>
      </w:r>
      <w:r w:rsidR="00A77239">
        <w:rPr>
          <w:rFonts w:ascii="David" w:hAnsi="David" w:cs="David" w:hint="cs"/>
          <w:sz w:val="24"/>
          <w:szCs w:val="24"/>
          <w:rtl/>
        </w:rPr>
        <w:t xml:space="preserve"> </w:t>
      </w:r>
    </w:p>
    <w:p w14:paraId="68CF67E6" w14:textId="08ACC747" w:rsidR="00970FE2" w:rsidRPr="008F217C" w:rsidRDefault="008B15D7" w:rsidP="00A07CD0">
      <w:pPr>
        <w:pStyle w:val="ListParagraph"/>
        <w:numPr>
          <w:ilvl w:val="1"/>
          <w:numId w:val="2"/>
        </w:numPr>
        <w:spacing w:line="360" w:lineRule="auto"/>
        <w:rPr>
          <w:rFonts w:ascii="David" w:hAnsi="David" w:cs="David"/>
          <w:sz w:val="24"/>
          <w:szCs w:val="24"/>
        </w:rPr>
      </w:pPr>
      <w:r w:rsidRPr="008F217C">
        <w:rPr>
          <w:rFonts w:ascii="David" w:hAnsi="David" w:cs="David"/>
          <w:sz w:val="24"/>
          <w:szCs w:val="24"/>
          <w:rtl/>
        </w:rPr>
        <w:t>מצא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 את הכוח הממוצע </w:t>
      </w:r>
      <w:r w:rsidRPr="008F217C">
        <w:rPr>
          <w:rFonts w:ascii="David" w:hAnsi="David" w:cs="David"/>
          <w:sz w:val="24"/>
          <w:szCs w:val="24"/>
          <w:rtl/>
        </w:rPr>
        <w:t xml:space="preserve">(גודל וכיוון) </w:t>
      </w:r>
      <w:r w:rsidR="00970FE2" w:rsidRPr="008F217C">
        <w:rPr>
          <w:rFonts w:ascii="David" w:hAnsi="David" w:cs="David"/>
          <w:sz w:val="24"/>
          <w:szCs w:val="24"/>
          <w:rtl/>
        </w:rPr>
        <w:t>שהפעילה הגומייה על ה</w:t>
      </w:r>
      <w:r w:rsidR="00E14C7A" w:rsidRPr="008F217C">
        <w:rPr>
          <w:rFonts w:ascii="David" w:hAnsi="David" w:cs="David"/>
          <w:sz w:val="24"/>
          <w:szCs w:val="24"/>
          <w:rtl/>
        </w:rPr>
        <w:t>דסקית</w:t>
      </w:r>
      <w:r w:rsidR="00970FE2" w:rsidRPr="008F217C">
        <w:rPr>
          <w:rFonts w:ascii="David" w:hAnsi="David" w:cs="David"/>
          <w:sz w:val="24"/>
          <w:szCs w:val="24"/>
          <w:rtl/>
        </w:rPr>
        <w:t>.</w:t>
      </w:r>
      <w:r w:rsidR="00A77239">
        <w:rPr>
          <w:rFonts w:ascii="David" w:hAnsi="David" w:cs="David" w:hint="cs"/>
          <w:sz w:val="24"/>
          <w:szCs w:val="24"/>
          <w:rtl/>
        </w:rPr>
        <w:t xml:space="preserve"> </w:t>
      </w:r>
      <w:r w:rsidR="00A82F98">
        <w:rPr>
          <w:rFonts w:ascii="David" w:hAnsi="David" w:cs="David"/>
          <w:sz w:val="24"/>
          <w:szCs w:val="24"/>
          <w:rtl/>
        </w:rPr>
        <w:br/>
      </w:r>
      <w:r w:rsidR="00E672AF">
        <w:rPr>
          <w:rFonts w:ascii="David" w:hAnsi="David" w:cs="David" w:hint="cs"/>
          <w:sz w:val="24"/>
          <w:szCs w:val="24"/>
          <w:rtl/>
        </w:rPr>
        <w:t xml:space="preserve">  </w:t>
      </w:r>
      <w:r w:rsidR="00A82F98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</w:t>
      </w:r>
      <w:r w:rsidR="006260E3">
        <w:rPr>
          <w:rFonts w:ascii="David" w:hAnsi="David" w:cs="David" w:hint="cs"/>
          <w:sz w:val="24"/>
          <w:szCs w:val="24"/>
          <w:rtl/>
        </w:rPr>
        <w:t xml:space="preserve">     </w:t>
      </w:r>
      <w:r w:rsidR="00A82F98">
        <w:rPr>
          <w:rFonts w:ascii="David" w:hAnsi="David" w:cs="David" w:hint="cs"/>
          <w:sz w:val="24"/>
          <w:szCs w:val="24"/>
          <w:rtl/>
        </w:rPr>
        <w:t xml:space="preserve"> </w:t>
      </w:r>
      <w:r w:rsidR="006260E3">
        <w:rPr>
          <w:rFonts w:ascii="David" w:hAnsi="David" w:cs="David" w:hint="cs"/>
          <w:sz w:val="24"/>
          <w:szCs w:val="24"/>
          <w:rtl/>
        </w:rPr>
        <w:t xml:space="preserve"> </w:t>
      </w:r>
      <w:r w:rsidR="00A82F98">
        <w:rPr>
          <w:rFonts w:ascii="David" w:hAnsi="David" w:cs="David" w:hint="cs"/>
          <w:sz w:val="24"/>
          <w:szCs w:val="24"/>
          <w:rtl/>
        </w:rPr>
        <w:t xml:space="preserve"> 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>(</w:t>
      </w:r>
      <w:r w:rsidR="009B276C">
        <w:rPr>
          <w:rFonts w:ascii="David" w:eastAsia="Times New Roman" w:hAnsi="David" w:cs="David" w:hint="cs"/>
          <w:sz w:val="24"/>
          <w:szCs w:val="24"/>
          <w:rtl/>
        </w:rPr>
        <w:t>1/3 8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45D32DBE" w14:textId="04772469" w:rsidR="00970FE2" w:rsidRPr="00313124" w:rsidRDefault="00F05BD0" w:rsidP="004B24E8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חל מרגע</w:t>
      </w:r>
      <w:r w:rsidR="008C0EF8" w:rsidRPr="008F217C">
        <w:rPr>
          <w:rFonts w:ascii="David" w:hAnsi="David" w:cs="David"/>
          <w:sz w:val="24"/>
          <w:szCs w:val="24"/>
          <w:rtl/>
        </w:rPr>
        <w:t xml:space="preserve"> שהדסקית </w:t>
      </w:r>
      <w:r>
        <w:rPr>
          <w:rFonts w:ascii="David" w:hAnsi="David" w:cs="David" w:hint="cs"/>
          <w:sz w:val="24"/>
          <w:szCs w:val="24"/>
          <w:rtl/>
        </w:rPr>
        <w:t>ה</w:t>
      </w:r>
      <w:r w:rsidR="00084A49">
        <w:rPr>
          <w:rFonts w:ascii="David" w:hAnsi="David" w:cs="David" w:hint="cs"/>
          <w:sz w:val="24"/>
          <w:szCs w:val="24"/>
          <w:rtl/>
        </w:rPr>
        <w:t>חוזרת</w:t>
      </w:r>
      <w:r>
        <w:rPr>
          <w:rFonts w:ascii="David" w:hAnsi="David" w:cs="David"/>
          <w:sz w:val="24"/>
          <w:szCs w:val="24"/>
          <w:rtl/>
        </w:rPr>
        <w:t xml:space="preserve"> מהגומייה 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חולפת </w:t>
      </w:r>
      <w:r w:rsidR="00084A49">
        <w:rPr>
          <w:rFonts w:ascii="David" w:hAnsi="David" w:cs="David" w:hint="cs"/>
          <w:sz w:val="24"/>
          <w:szCs w:val="24"/>
          <w:rtl/>
        </w:rPr>
        <w:t xml:space="preserve">שוב 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בנקודה </w:t>
      </w:r>
      <w:r w:rsidR="00970FE2" w:rsidRPr="008F217C">
        <w:rPr>
          <w:rFonts w:ascii="David" w:hAnsi="David" w:cs="David"/>
          <w:sz w:val="24"/>
          <w:szCs w:val="24"/>
        </w:rPr>
        <w:t>O</w:t>
      </w:r>
      <w:r w:rsidR="00165D00">
        <w:rPr>
          <w:rFonts w:ascii="David" w:hAnsi="David" w:cs="David" w:hint="cs"/>
          <w:sz w:val="24"/>
          <w:szCs w:val="24"/>
          <w:rtl/>
        </w:rPr>
        <w:t>,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 מפעיל עליה התלמיד כוח </w:t>
      </w:r>
      <w:r w:rsidR="00970FE2" w:rsidRPr="00963747">
        <w:rPr>
          <w:rFonts w:ascii="David" w:hAnsi="David" w:cs="David"/>
          <w:b/>
          <w:bCs/>
          <w:sz w:val="24"/>
          <w:szCs w:val="24"/>
          <w:rtl/>
        </w:rPr>
        <w:t>קבוע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8F217C">
        <w:rPr>
          <w:rFonts w:ascii="David" w:hAnsi="David" w:cs="David"/>
          <w:sz w:val="24"/>
          <w:szCs w:val="24"/>
          <w:rtl/>
        </w:rPr>
        <w:t xml:space="preserve">בכיוון החיובי של </w:t>
      </w:r>
      <w:r w:rsidRPr="008F217C">
        <w:rPr>
          <w:rFonts w:ascii="David" w:hAnsi="David" w:cs="David"/>
          <w:sz w:val="24"/>
          <w:szCs w:val="24"/>
        </w:rPr>
        <w:t>x</w:t>
      </w:r>
      <w:r>
        <w:rPr>
          <w:rFonts w:ascii="David" w:hAnsi="David" w:cs="David" w:hint="cs"/>
          <w:sz w:val="24"/>
          <w:szCs w:val="24"/>
          <w:rtl/>
        </w:rPr>
        <w:t>, שגודלו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F=0.5N</m:t>
        </m:r>
      </m:oMath>
      <w:r w:rsidR="00970FE2" w:rsidRPr="008F217C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, </w:t>
      </w:r>
      <w:r w:rsidR="00970FE2" w:rsidRPr="008F217C">
        <w:rPr>
          <w:rFonts w:ascii="David" w:hAnsi="David" w:cs="David"/>
          <w:sz w:val="24"/>
          <w:szCs w:val="24"/>
          <w:rtl/>
        </w:rPr>
        <w:t>עד שה</w:t>
      </w:r>
      <w:r w:rsidR="00E14C7A" w:rsidRPr="008F217C">
        <w:rPr>
          <w:rFonts w:ascii="David" w:hAnsi="David" w:cs="David"/>
          <w:sz w:val="24"/>
          <w:szCs w:val="24"/>
          <w:rtl/>
        </w:rPr>
        <w:t>דסקית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 </w:t>
      </w:r>
      <w:r w:rsidR="004B24E8">
        <w:rPr>
          <w:rFonts w:ascii="David" w:hAnsi="David" w:cs="David" w:hint="cs"/>
          <w:sz w:val="24"/>
          <w:szCs w:val="24"/>
          <w:rtl/>
        </w:rPr>
        <w:t>מגיעה שוב</w:t>
      </w:r>
      <w:r w:rsidR="00970FE2" w:rsidRPr="008F217C">
        <w:rPr>
          <w:rFonts w:ascii="David" w:hAnsi="David" w:cs="David"/>
          <w:sz w:val="24"/>
          <w:szCs w:val="24"/>
          <w:rtl/>
        </w:rPr>
        <w:t xml:space="preserve"> לגומייה.</w:t>
      </w:r>
    </w:p>
    <w:p w14:paraId="518E9994" w14:textId="38BC7770" w:rsidR="00970FE2" w:rsidRPr="008F217C" w:rsidRDefault="00970FE2" w:rsidP="004B24E8">
      <w:pPr>
        <w:pStyle w:val="ListParagraph"/>
        <w:spacing w:line="360" w:lineRule="auto"/>
        <w:ind w:left="750"/>
        <w:rPr>
          <w:rFonts w:ascii="David" w:hAnsi="David" w:cs="David"/>
          <w:sz w:val="24"/>
          <w:szCs w:val="24"/>
        </w:rPr>
      </w:pPr>
      <w:r w:rsidRPr="008F217C">
        <w:rPr>
          <w:rFonts w:ascii="David" w:hAnsi="David" w:cs="David"/>
          <w:sz w:val="24"/>
          <w:szCs w:val="24"/>
          <w:rtl/>
        </w:rPr>
        <w:t>שרטט גרף מהירות</w:t>
      </w:r>
      <w:r w:rsidR="001A4FBD" w:rsidRPr="008F217C">
        <w:rPr>
          <w:rFonts w:ascii="David" w:hAnsi="David" w:cs="David"/>
          <w:sz w:val="24"/>
          <w:szCs w:val="24"/>
          <w:rtl/>
        </w:rPr>
        <w:t>-</w:t>
      </w:r>
      <w:r w:rsidRPr="008F217C">
        <w:rPr>
          <w:rFonts w:ascii="David" w:hAnsi="David" w:cs="David"/>
          <w:sz w:val="24"/>
          <w:szCs w:val="24"/>
          <w:rtl/>
        </w:rPr>
        <w:t>זמן מרגע הפעלת הכוח, עד שה</w:t>
      </w:r>
      <w:r w:rsidR="00E14C7A" w:rsidRPr="008F217C">
        <w:rPr>
          <w:rFonts w:ascii="David" w:hAnsi="David" w:cs="David"/>
          <w:sz w:val="24"/>
          <w:szCs w:val="24"/>
          <w:rtl/>
        </w:rPr>
        <w:t>דסקית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4B24E8">
        <w:rPr>
          <w:rFonts w:ascii="David" w:hAnsi="David" w:cs="David" w:hint="cs"/>
          <w:sz w:val="24"/>
          <w:szCs w:val="24"/>
          <w:rtl/>
        </w:rPr>
        <w:t>מגיעה שוב</w:t>
      </w:r>
      <w:r w:rsidRPr="008F217C">
        <w:rPr>
          <w:rFonts w:ascii="David" w:hAnsi="David" w:cs="David"/>
          <w:sz w:val="24"/>
          <w:szCs w:val="24"/>
          <w:rtl/>
        </w:rPr>
        <w:t xml:space="preserve"> לגומייה</w:t>
      </w:r>
      <w:r w:rsidR="009401B4" w:rsidRPr="008F217C">
        <w:rPr>
          <w:rFonts w:ascii="David" w:hAnsi="David" w:cs="David"/>
          <w:sz w:val="24"/>
          <w:szCs w:val="24"/>
          <w:rtl/>
        </w:rPr>
        <w:t>.</w:t>
      </w:r>
      <w:r w:rsidR="00F2200C">
        <w:rPr>
          <w:rFonts w:ascii="David" w:hAnsi="David" w:cs="David" w:hint="cs"/>
          <w:sz w:val="24"/>
          <w:szCs w:val="24"/>
          <w:rtl/>
        </w:rPr>
        <w:t xml:space="preserve"> </w:t>
      </w:r>
      <w:r w:rsidR="007F5596">
        <w:rPr>
          <w:rFonts w:ascii="David" w:hAnsi="David" w:cs="David"/>
          <w:sz w:val="24"/>
          <w:szCs w:val="24"/>
          <w:rtl/>
        </w:rPr>
        <w:br/>
      </w:r>
      <w:r w:rsidRPr="008F217C">
        <w:rPr>
          <w:rFonts w:ascii="David" w:hAnsi="David" w:cs="David"/>
          <w:sz w:val="24"/>
          <w:szCs w:val="24"/>
          <w:rtl/>
        </w:rPr>
        <w:t>חשב וסמ</w:t>
      </w:r>
      <w:r w:rsidR="00061009">
        <w:rPr>
          <w:rFonts w:ascii="David" w:hAnsi="David" w:cs="David" w:hint="cs"/>
          <w:sz w:val="24"/>
          <w:szCs w:val="24"/>
          <w:rtl/>
        </w:rPr>
        <w:t>ן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4B24E8">
        <w:rPr>
          <w:rFonts w:ascii="David" w:hAnsi="David" w:cs="David" w:hint="cs"/>
          <w:sz w:val="24"/>
          <w:szCs w:val="24"/>
          <w:rtl/>
        </w:rPr>
        <w:t xml:space="preserve">בגרף </w:t>
      </w:r>
      <w:r w:rsidRPr="008F217C">
        <w:rPr>
          <w:rFonts w:ascii="David" w:hAnsi="David" w:cs="David"/>
          <w:sz w:val="24"/>
          <w:szCs w:val="24"/>
          <w:rtl/>
        </w:rPr>
        <w:t>את שיעורי ה</w:t>
      </w:r>
      <w:r w:rsidR="0088512C">
        <w:rPr>
          <w:rFonts w:ascii="David" w:hAnsi="David" w:cs="David" w:hint="cs"/>
          <w:sz w:val="24"/>
          <w:szCs w:val="24"/>
          <w:rtl/>
        </w:rPr>
        <w:t>נקודה הראשונה והאחרונה</w:t>
      </w:r>
      <w:r w:rsidRPr="008F217C">
        <w:rPr>
          <w:rFonts w:ascii="David" w:hAnsi="David" w:cs="David"/>
          <w:sz w:val="24"/>
          <w:szCs w:val="24"/>
          <w:rtl/>
        </w:rPr>
        <w:t xml:space="preserve"> ואת שיעור נקודת החיתוך עם ציר הזמן.</w:t>
      </w:r>
      <w:r w:rsidR="00A77239">
        <w:rPr>
          <w:rFonts w:ascii="David" w:hAnsi="David" w:cs="David" w:hint="cs"/>
          <w:sz w:val="24"/>
          <w:szCs w:val="24"/>
          <w:rtl/>
        </w:rPr>
        <w:t xml:space="preserve"> הסבר שיקוליך.</w:t>
      </w:r>
      <w:r w:rsidR="00F94E9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</w:t>
      </w:r>
      <w:r w:rsidR="006260E3">
        <w:rPr>
          <w:rFonts w:ascii="David" w:hAnsi="David" w:cs="David" w:hint="cs"/>
          <w:sz w:val="24"/>
          <w:szCs w:val="24"/>
          <w:rtl/>
        </w:rPr>
        <w:t xml:space="preserve">       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(</w:t>
      </w:r>
      <w:r w:rsidR="00E672AF">
        <w:rPr>
          <w:rFonts w:ascii="David" w:eastAsia="Times New Roman" w:hAnsi="David" w:cs="David" w:hint="cs"/>
          <w:sz w:val="24"/>
          <w:szCs w:val="24"/>
          <w:rtl/>
        </w:rPr>
        <w:t>10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 נק')</w:t>
      </w:r>
    </w:p>
    <w:p w14:paraId="66A6AE83" w14:textId="59C3B6FA" w:rsidR="00970FE2" w:rsidRPr="008F217C" w:rsidRDefault="00970FE2" w:rsidP="00D15E3B">
      <w:pPr>
        <w:pStyle w:val="ListParagraph"/>
        <w:numPr>
          <w:ilvl w:val="0"/>
          <w:numId w:val="2"/>
        </w:numPr>
        <w:spacing w:line="360" w:lineRule="auto"/>
        <w:rPr>
          <w:rFonts w:ascii="David" w:hAnsi="David" w:cs="David"/>
          <w:sz w:val="24"/>
          <w:szCs w:val="24"/>
          <w:rtl/>
        </w:rPr>
      </w:pPr>
      <w:r w:rsidRPr="008F217C">
        <w:rPr>
          <w:rFonts w:ascii="David" w:hAnsi="David" w:cs="David"/>
          <w:sz w:val="24"/>
          <w:szCs w:val="24"/>
          <w:rtl/>
        </w:rPr>
        <w:t>בניסוי אחר</w:t>
      </w:r>
      <w:r w:rsidR="00D15E3B">
        <w:rPr>
          <w:rFonts w:ascii="David" w:hAnsi="David" w:cs="David" w:hint="cs"/>
          <w:sz w:val="24"/>
          <w:szCs w:val="24"/>
          <w:rtl/>
        </w:rPr>
        <w:t>,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153ED8">
        <w:rPr>
          <w:rFonts w:ascii="David" w:hAnsi="David" w:cs="David" w:hint="cs"/>
          <w:sz w:val="24"/>
          <w:szCs w:val="24"/>
          <w:rtl/>
        </w:rPr>
        <w:t>התלמיד הניח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153ED8">
        <w:rPr>
          <w:rFonts w:ascii="David" w:hAnsi="David" w:cs="David" w:hint="cs"/>
          <w:sz w:val="24"/>
          <w:szCs w:val="24"/>
          <w:rtl/>
        </w:rPr>
        <w:t xml:space="preserve">שוב </w:t>
      </w:r>
      <w:r w:rsidRPr="008F217C">
        <w:rPr>
          <w:rFonts w:ascii="David" w:hAnsi="David" w:cs="David"/>
          <w:sz w:val="24"/>
          <w:szCs w:val="24"/>
          <w:rtl/>
        </w:rPr>
        <w:t>את ה</w:t>
      </w:r>
      <w:r w:rsidR="00E14C7A" w:rsidRPr="008F217C">
        <w:rPr>
          <w:rFonts w:ascii="David" w:hAnsi="David" w:cs="David"/>
          <w:sz w:val="24"/>
          <w:szCs w:val="24"/>
          <w:rtl/>
        </w:rPr>
        <w:t>דסקית</w:t>
      </w:r>
      <w:r w:rsidRPr="008F217C">
        <w:rPr>
          <w:rFonts w:ascii="David" w:hAnsi="David" w:cs="David"/>
          <w:sz w:val="24"/>
          <w:szCs w:val="24"/>
          <w:rtl/>
        </w:rPr>
        <w:t xml:space="preserve"> בנקודה </w:t>
      </w:r>
      <w:r w:rsidRPr="008F217C">
        <w:rPr>
          <w:rFonts w:ascii="David" w:hAnsi="David" w:cs="David"/>
          <w:sz w:val="24"/>
          <w:szCs w:val="24"/>
        </w:rPr>
        <w:t xml:space="preserve"> O</w:t>
      </w:r>
      <w:r w:rsidR="00153ED8">
        <w:rPr>
          <w:rFonts w:ascii="David" w:hAnsi="David" w:cs="David" w:hint="cs"/>
          <w:sz w:val="24"/>
          <w:szCs w:val="24"/>
          <w:rtl/>
        </w:rPr>
        <w:t>, חבט בה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153ED8" w:rsidRPr="00153ED8">
        <w:rPr>
          <w:rFonts w:ascii="David" w:hAnsi="David" w:cs="David" w:hint="cs"/>
          <w:b/>
          <w:bCs/>
          <w:sz w:val="24"/>
          <w:szCs w:val="24"/>
          <w:rtl/>
        </w:rPr>
        <w:t>ב</w:t>
      </w:r>
      <w:r w:rsidRPr="00153ED8">
        <w:rPr>
          <w:rFonts w:ascii="David" w:hAnsi="David" w:cs="David"/>
          <w:b/>
          <w:bCs/>
          <w:sz w:val="24"/>
          <w:szCs w:val="24"/>
          <w:rtl/>
        </w:rPr>
        <w:t>אותה</w:t>
      </w:r>
      <w:r w:rsidRPr="008F217C">
        <w:rPr>
          <w:rFonts w:ascii="David" w:hAnsi="David" w:cs="David"/>
          <w:sz w:val="24"/>
          <w:szCs w:val="24"/>
          <w:rtl/>
        </w:rPr>
        <w:t xml:space="preserve"> מהירות התחלתית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0</m:t>
            </m:r>
          </m:sub>
        </m:sSub>
      </m:oMath>
      <w:r w:rsidRPr="008F217C">
        <w:rPr>
          <w:rFonts w:ascii="David" w:hAnsi="David" w:cs="David"/>
          <w:sz w:val="24"/>
          <w:szCs w:val="24"/>
          <w:rtl/>
        </w:rPr>
        <w:t xml:space="preserve"> בכיוון החיובי של ציר </w:t>
      </w:r>
      <w:r w:rsidRPr="008F217C">
        <w:rPr>
          <w:rFonts w:ascii="David" w:hAnsi="David" w:cs="David"/>
          <w:sz w:val="24"/>
          <w:szCs w:val="24"/>
        </w:rPr>
        <w:t>x</w:t>
      </w:r>
      <w:r w:rsidRPr="008F217C">
        <w:rPr>
          <w:rFonts w:ascii="David" w:hAnsi="David" w:cs="David"/>
          <w:sz w:val="24"/>
          <w:szCs w:val="24"/>
          <w:rtl/>
        </w:rPr>
        <w:t xml:space="preserve"> ו</w:t>
      </w:r>
      <w:r w:rsidR="00153ED8">
        <w:rPr>
          <w:rFonts w:ascii="David" w:hAnsi="David" w:cs="David" w:hint="cs"/>
          <w:sz w:val="24"/>
          <w:szCs w:val="24"/>
          <w:rtl/>
        </w:rPr>
        <w:t xml:space="preserve">הפעיל </w:t>
      </w:r>
      <w:r w:rsidR="00153ED8" w:rsidRPr="00153ED8">
        <w:rPr>
          <w:rFonts w:ascii="David" w:hAnsi="David" w:cs="David" w:hint="cs"/>
          <w:b/>
          <w:bCs/>
          <w:sz w:val="24"/>
          <w:szCs w:val="24"/>
          <w:rtl/>
        </w:rPr>
        <w:t>מייד</w:t>
      </w:r>
      <w:r w:rsidRPr="008F217C">
        <w:rPr>
          <w:rFonts w:ascii="David" w:hAnsi="David" w:cs="David"/>
          <w:sz w:val="24"/>
          <w:szCs w:val="24"/>
          <w:rtl/>
        </w:rPr>
        <w:t xml:space="preserve"> כוח </w:t>
      </w:r>
      <w:r w:rsidRPr="00FA7F00">
        <w:rPr>
          <w:rFonts w:ascii="David" w:hAnsi="David" w:cs="David"/>
          <w:color w:val="FF0000"/>
          <w:sz w:val="24"/>
          <w:szCs w:val="24"/>
          <w:rtl/>
        </w:rPr>
        <w:t>קבוע</w:t>
      </w:r>
      <w:r w:rsidRPr="008F217C">
        <w:rPr>
          <w:rFonts w:ascii="David" w:hAnsi="David" w:cs="David"/>
          <w:sz w:val="24"/>
          <w:szCs w:val="24"/>
          <w:rtl/>
        </w:rPr>
        <w:t xml:space="preserve"> בגודל של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0.1N</m:t>
        </m:r>
      </m:oMath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Pr="0004058E">
        <w:rPr>
          <w:rFonts w:ascii="David" w:hAnsi="David" w:cs="David"/>
          <w:b/>
          <w:bCs/>
          <w:sz w:val="24"/>
          <w:szCs w:val="24"/>
          <w:rtl/>
        </w:rPr>
        <w:t xml:space="preserve">בכיוון ציר </w:t>
      </w:r>
      <w:r w:rsidRPr="0004058E">
        <w:rPr>
          <w:rFonts w:ascii="David" w:hAnsi="David" w:cs="David"/>
          <w:b/>
          <w:bCs/>
          <w:sz w:val="24"/>
          <w:szCs w:val="24"/>
        </w:rPr>
        <w:t>y</w:t>
      </w:r>
      <w:r w:rsidRPr="0004058E">
        <w:rPr>
          <w:rFonts w:ascii="David" w:hAnsi="David" w:cs="David"/>
          <w:b/>
          <w:bCs/>
          <w:sz w:val="24"/>
          <w:szCs w:val="24"/>
          <w:rtl/>
        </w:rPr>
        <w:t xml:space="preserve"> החיובי</w:t>
      </w:r>
      <w:r w:rsidRPr="008F217C">
        <w:rPr>
          <w:rFonts w:ascii="David" w:hAnsi="David" w:cs="David"/>
          <w:sz w:val="24"/>
          <w:szCs w:val="24"/>
          <w:rtl/>
        </w:rPr>
        <w:t xml:space="preserve">. מה צריך להיות </w:t>
      </w:r>
      <w:r w:rsidR="003458AD" w:rsidRPr="008F217C">
        <w:rPr>
          <w:rFonts w:ascii="David" w:hAnsi="David" w:cs="David"/>
          <w:sz w:val="24"/>
          <w:szCs w:val="24"/>
          <w:rtl/>
        </w:rPr>
        <w:t>ה</w:t>
      </w:r>
      <w:r w:rsidRPr="008F217C">
        <w:rPr>
          <w:rFonts w:ascii="David" w:hAnsi="David" w:cs="David"/>
          <w:sz w:val="24"/>
          <w:szCs w:val="24"/>
          <w:rtl/>
        </w:rPr>
        <w:t xml:space="preserve">אורך </w:t>
      </w:r>
      <w:r w:rsidR="003458AD" w:rsidRPr="008F217C">
        <w:rPr>
          <w:rFonts w:ascii="David" w:hAnsi="David" w:cs="David"/>
          <w:sz w:val="24"/>
          <w:szCs w:val="24"/>
          <w:rtl/>
        </w:rPr>
        <w:t xml:space="preserve">המינימלי של </w:t>
      </w:r>
      <w:r w:rsidRPr="008F217C">
        <w:rPr>
          <w:rFonts w:ascii="David" w:hAnsi="David" w:cs="David"/>
          <w:sz w:val="24"/>
          <w:szCs w:val="24"/>
          <w:rtl/>
        </w:rPr>
        <w:t>הגומייה כדי שה</w:t>
      </w:r>
      <w:r w:rsidR="006B1925">
        <w:rPr>
          <w:rFonts w:ascii="David" w:hAnsi="David" w:cs="David" w:hint="cs"/>
          <w:sz w:val="24"/>
          <w:szCs w:val="24"/>
          <w:rtl/>
        </w:rPr>
        <w:t>דסקית</w:t>
      </w:r>
      <w:r w:rsidRPr="008F217C">
        <w:rPr>
          <w:rFonts w:ascii="David" w:hAnsi="David" w:cs="David"/>
          <w:sz w:val="24"/>
          <w:szCs w:val="24"/>
          <w:rtl/>
        </w:rPr>
        <w:t xml:space="preserve"> </w:t>
      </w:r>
      <w:r w:rsidR="006B1925">
        <w:rPr>
          <w:rFonts w:ascii="David" w:hAnsi="David" w:cs="David" w:hint="cs"/>
          <w:sz w:val="24"/>
          <w:szCs w:val="24"/>
          <w:rtl/>
        </w:rPr>
        <w:t>ת</w:t>
      </w:r>
      <w:r w:rsidRPr="008F217C">
        <w:rPr>
          <w:rFonts w:ascii="David" w:hAnsi="David" w:cs="David"/>
          <w:sz w:val="24"/>
          <w:szCs w:val="24"/>
          <w:rtl/>
        </w:rPr>
        <w:t>פגע בה?</w:t>
      </w:r>
      <w:r w:rsidR="00A91175">
        <w:rPr>
          <w:rFonts w:ascii="David" w:hAnsi="David" w:cs="David" w:hint="cs"/>
          <w:sz w:val="24"/>
          <w:szCs w:val="24"/>
          <w:rtl/>
        </w:rPr>
        <w:t xml:space="preserve"> פרט שיקולך.</w:t>
      </w:r>
      <w:r w:rsidR="00A77239">
        <w:rPr>
          <w:rFonts w:ascii="David" w:hAnsi="David" w:cs="David" w:hint="cs"/>
          <w:sz w:val="24"/>
          <w:szCs w:val="24"/>
          <w:rtl/>
        </w:rPr>
        <w:t xml:space="preserve"> 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>(</w:t>
      </w:r>
      <w:r w:rsidR="00A82F98">
        <w:rPr>
          <w:rFonts w:ascii="David" w:eastAsia="Times New Roman" w:hAnsi="David" w:cs="David" w:hint="cs"/>
          <w:sz w:val="24"/>
          <w:szCs w:val="24"/>
          <w:rtl/>
        </w:rPr>
        <w:t>10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2381B913" w14:textId="2F78A031" w:rsidR="00B52ABE" w:rsidRPr="003A4088" w:rsidRDefault="008F217C" w:rsidP="009127FF">
      <w:pPr>
        <w:pStyle w:val="Heading5"/>
        <w:jc w:val="left"/>
        <w:rPr>
          <w:sz w:val="28"/>
          <w:szCs w:val="28"/>
          <w:u w:val="none"/>
          <w:rtl/>
        </w:rPr>
      </w:pPr>
      <w:r>
        <w:rPr>
          <w:rtl/>
        </w:rPr>
        <w:br w:type="column"/>
      </w:r>
      <w:r w:rsidR="00970FE2" w:rsidRPr="003A4088">
        <w:rPr>
          <w:sz w:val="28"/>
          <w:szCs w:val="28"/>
          <w:u w:val="none"/>
          <w:rtl/>
        </w:rPr>
        <w:lastRenderedPageBreak/>
        <w:t>שאלה 2</w:t>
      </w:r>
    </w:p>
    <w:p w14:paraId="6DC74316" w14:textId="42B9F93B" w:rsidR="00AD074D" w:rsidRDefault="00094B00" w:rsidP="0043508D">
      <w:pPr>
        <w:rPr>
          <w:rtl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 wp14:anchorId="6A642466" wp14:editId="7BF53EBB">
                <wp:simplePos x="0" y="0"/>
                <wp:positionH relativeFrom="margin">
                  <wp:posOffset>-448310</wp:posOffset>
                </wp:positionH>
                <wp:positionV relativeFrom="paragraph">
                  <wp:posOffset>-118110</wp:posOffset>
                </wp:positionV>
                <wp:extent cx="3434080" cy="4060190"/>
                <wp:effectExtent l="0" t="0" r="0" b="0"/>
                <wp:wrapSquare wrapText="bothSides"/>
                <wp:docPr id="325" name="Canvas 3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pic:pic xmlns:pic="http://schemas.openxmlformats.org/drawingml/2006/picture">
                        <pic:nvPicPr>
                          <pic:cNvPr id="303" name="Picture 303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94783" y="35131"/>
                            <a:ext cx="3074348" cy="1691363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7" name="Picture 307"/>
                          <pic:cNvPicPr>
                            <a:picLocks noChangeAspect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393992" y="2561756"/>
                            <a:ext cx="334241" cy="3342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2" name="Text Box 312"/>
                        <wps:cNvSpPr txBox="1"/>
                        <wps:spPr>
                          <a:xfrm>
                            <a:off x="48990" y="723830"/>
                            <a:ext cx="499136" cy="24499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9895AC" w14:textId="77777777" w:rsidR="00AD074D" w:rsidRPr="00094B00" w:rsidRDefault="00AD074D" w:rsidP="00AD074D">
                              <w:pPr>
                                <w:rPr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</w:pPr>
                              <w:r w:rsidRPr="00094B00"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  <w:t>מסוק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3" name="Text Box 313"/>
                        <wps:cNvSpPr txBox="1"/>
                        <wps:spPr>
                          <a:xfrm>
                            <a:off x="380765" y="2703244"/>
                            <a:ext cx="460158" cy="2576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BBB8C59" w14:textId="77777777" w:rsidR="00AD074D" w:rsidRPr="00094B00" w:rsidRDefault="00AD074D" w:rsidP="00AD074D">
                              <w:pPr>
                                <w:rPr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</w:pPr>
                              <w:r w:rsidRPr="00094B00"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  <w:t>מטען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Text Box 314"/>
                        <wps:cNvSpPr txBox="1"/>
                        <wps:spPr>
                          <a:xfrm>
                            <a:off x="411071" y="1772759"/>
                            <a:ext cx="590647" cy="2563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E92D9" w14:textId="77777777" w:rsidR="00AD074D" w:rsidRPr="00094B00" w:rsidRDefault="00AD074D" w:rsidP="00AD074D">
                              <w:pPr>
                                <w:rPr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</w:pPr>
                              <w:r w:rsidRPr="00094B00"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  <w:lang w:val="fr-FR"/>
                                </w:rPr>
                                <w:t>מד כוח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5" name="Straight Arrow Connector 315"/>
                        <wps:cNvCnPr/>
                        <wps:spPr>
                          <a:xfrm>
                            <a:off x="954335" y="1904377"/>
                            <a:ext cx="388649" cy="4218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6" name="Straight Arrow Connector 316"/>
                        <wps:cNvCnPr/>
                        <wps:spPr>
                          <a:xfrm flipV="1">
                            <a:off x="786493" y="2756065"/>
                            <a:ext cx="607499" cy="5888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Straight Arrow Connector 317"/>
                        <wps:cNvCnPr/>
                        <wps:spPr>
                          <a:xfrm>
                            <a:off x="477298" y="848589"/>
                            <a:ext cx="422632" cy="12122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8" name="Straight Arrow Connector 318"/>
                        <wps:cNvCnPr/>
                        <wps:spPr>
                          <a:xfrm>
                            <a:off x="2136942" y="1206454"/>
                            <a:ext cx="0" cy="141427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Straight Connector 319"/>
                        <wps:cNvCnPr/>
                        <wps:spPr>
                          <a:xfrm flipV="1">
                            <a:off x="1513325" y="1197428"/>
                            <a:ext cx="1150089" cy="1039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0" name="Straight Connector 320"/>
                        <wps:cNvCnPr/>
                        <wps:spPr>
                          <a:xfrm flipV="1">
                            <a:off x="1513325" y="2603412"/>
                            <a:ext cx="1150089" cy="10391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Text Box 321"/>
                        <wps:cNvSpPr txBox="1"/>
                        <wps:spPr>
                          <a:xfrm>
                            <a:off x="2192358" y="1781418"/>
                            <a:ext cx="332235" cy="3255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09FE3C8" w14:textId="77777777" w:rsidR="00AD074D" w:rsidRPr="009D5BA4" w:rsidRDefault="00AD074D" w:rsidP="00AD074D">
                              <w:pPr>
                                <w:rPr>
                                  <w:rtl/>
                                  <w:lang w:val="fr-FR"/>
                                </w:rPr>
                              </w:pPr>
                              <w:r w:rsidRPr="009D5BA4">
                                <w:rPr>
                                  <w:lang w:val="fr-FR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Straight Connector 322"/>
                        <wps:cNvCnPr/>
                        <wps:spPr>
                          <a:xfrm>
                            <a:off x="21772" y="3933129"/>
                            <a:ext cx="3189514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</a:ln>
                          <a:effectLst>
                            <a:outerShdw blurRad="40000" dist="23000" dir="5400000" sx="1000" sy="1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3" name="Straight Arrow Connector 323"/>
                        <wps:cNvCnPr/>
                        <wps:spPr>
                          <a:xfrm>
                            <a:off x="2663414" y="1219087"/>
                            <a:ext cx="0" cy="27000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4" name="Text Box 324"/>
                        <wps:cNvSpPr txBox="1"/>
                        <wps:spPr>
                          <a:xfrm>
                            <a:off x="2829667" y="2576878"/>
                            <a:ext cx="332235" cy="3255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434E149" w14:textId="77777777" w:rsidR="00AD074D" w:rsidRPr="009D5BA4" w:rsidRDefault="00AD074D" w:rsidP="00AD074D">
                              <w:pPr>
                                <w:rPr>
                                  <w:rtl/>
                                  <w:lang w:val="fr-FR"/>
                                </w:rPr>
                              </w:pPr>
                              <w:r>
                                <w:rPr>
                                  <w:rFonts w:hint="cs"/>
                                  <w:lang w:val="fr-FR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9" name="Text Box 329"/>
                        <wps:cNvSpPr txBox="1"/>
                        <wps:spPr>
                          <a:xfrm>
                            <a:off x="918069" y="621487"/>
                            <a:ext cx="332235" cy="32558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6214659" w14:textId="1BDC1692" w:rsidR="00FA7E7C" w:rsidRPr="009D5BA4" w:rsidRDefault="00FA7E7C" w:rsidP="00AD074D">
                              <w:pPr>
                                <w:rPr>
                                  <w:rtl/>
                                  <w:lang w:val="fr-FR"/>
                                </w:rPr>
                              </w:pPr>
                              <w:r>
                                <w:rPr>
                                  <w:rFonts w:hint="cs"/>
                                  <w:lang w:val="fr-FR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6" name="Picture 196" descr="A close up of a logo&#10;&#10;Description generated with very high confidence"/>
                          <pic:cNvPicPr/>
                        </pic:nvPicPr>
                        <pic:blipFill rotWithShape="1">
                          <a:blip r:embed="rId15" cstate="print">
                            <a:biLevel thresh="75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541" r="9950" b="15884"/>
                          <a:stretch/>
                        </pic:blipFill>
                        <pic:spPr>
                          <a:xfrm>
                            <a:off x="1415529" y="1857994"/>
                            <a:ext cx="250825" cy="2689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9" name="Straight Connector 19"/>
                        <wps:cNvCnPr/>
                        <wps:spPr>
                          <a:xfrm>
                            <a:off x="1551828" y="1213262"/>
                            <a:ext cx="1" cy="633846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Straight Connector 197"/>
                        <wps:cNvCnPr/>
                        <wps:spPr>
                          <a:xfrm flipH="1">
                            <a:off x="1546748" y="2107000"/>
                            <a:ext cx="5080" cy="5238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Text Box 313"/>
                        <wps:cNvSpPr txBox="1"/>
                        <wps:spPr>
                          <a:xfrm>
                            <a:off x="175035" y="3717857"/>
                            <a:ext cx="755923" cy="2571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A9F0967" w14:textId="3DEF865B" w:rsidR="00D8383B" w:rsidRDefault="00D8383B" w:rsidP="00D8383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int="cs"/>
                                  <w:sz w:val="22"/>
                                  <w:szCs w:val="22"/>
                                  <w:rtl/>
                                </w:rPr>
                                <w:t>פני הקרקע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Rectangle 20"/>
                        <wps:cNvSpPr/>
                        <wps:spPr>
                          <a:xfrm>
                            <a:off x="21772" y="3938572"/>
                            <a:ext cx="3189514" cy="78861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90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A642466" id="Canvas 325" o:spid="_x0000_s1049" editas="canvas" style="position:absolute;left:0;text-align:left;margin-left:-35.3pt;margin-top:-9.3pt;width:270.4pt;height:319.7pt;z-index:251663360;mso-position-horizontal-relative:margin;mso-width-relative:margin;mso-height-relative:margin" coordsize="34340,40601" o:gfxdata="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">
                <v:shape id="_x0000_s1050" type="#_x0000_t75" style="position:absolute;width:34340;height:40601;visibility:visible;mso-wrap-style:square">
                  <v:fill o:detectmouseclick="t"/>
                  <v:path o:connecttype="none"/>
                </v:shape>
                <v:shape id="Picture 303" o:spid="_x0000_s1051" type="#_x0000_t75" style="position:absolute;left:2947;top:351;width:30744;height:169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">
                  <v:imagedata r:id="rId16" o:title=""/>
                </v:shape>
                <v:shape id="Picture 307" o:spid="_x0000_s1052" type="#_x0000_t75" style="position:absolute;left:13939;top:25617;width:3343;height:33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">
                  <v:imagedata r:id="rId17" o:title=""/>
                </v:shape>
                <v:shape id="Text Box 312" o:spid="_x0000_s1053" type="#_x0000_t202" style="position:absolute;left:489;top:7238;width:4992;height:2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8nT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B5msLfmXgE5PIXAAD//wMAUEsBAi0AFAAGAAgAAAAhANvh9svuAAAAhQEAABMAAAAAAAAA&#10;AAAAAAAAAAAAAFtDb250ZW50X1R5cGVzXS54bWxQSwECLQAUAAYACAAAACEAWvQsW78AAAAVAQAA&#10;CwAAAAAAAAAAAAAAAAAfAQAAX3JlbHMvLnJlbHNQSwECLQAUAAYACAAAACEA3hfJ08YAAADcAAAA&#10;DwAAAAAAAAAAAAAAAAAHAgAAZHJzL2Rvd25yZXYueG1sUEsFBgAAAAADAAMAtwAAAPoCAAAAAA==&#10;" filled="f" stroked="f" strokeweight=".5pt">
                  <v:textbox>
                    <w:txbxContent>
                      <w:p w14:paraId="2B9895AC" w14:textId="77777777" w:rsidR="00AD074D" w:rsidRPr="00094B00" w:rsidRDefault="00AD074D" w:rsidP="00AD074D">
                        <w:pPr>
                          <w:rPr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094B00">
                          <w:rPr>
                            <w:rFonts w:hint="cs"/>
                            <w:sz w:val="22"/>
                            <w:szCs w:val="22"/>
                            <w:rtl/>
                            <w:lang w:val="fr-FR"/>
                          </w:rPr>
                          <w:t>מסוק</w:t>
                        </w:r>
                      </w:p>
                    </w:txbxContent>
                  </v:textbox>
                </v:shape>
                <v:shape id="Text Box 313" o:spid="_x0000_s1054" type="#_x0000_t202" style="position:absolute;left:3807;top:27032;width:4602;height:25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2xI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sVtsSMYAAADcAAAA&#10;DwAAAAAAAAAAAAAAAAAHAgAAZHJzL2Rvd25yZXYueG1sUEsFBgAAAAADAAMAtwAAAPoCAAAAAA==&#10;" filled="f" stroked="f" strokeweight=".5pt">
                  <v:textbox>
                    <w:txbxContent>
                      <w:p w14:paraId="3BBB8C59" w14:textId="77777777" w:rsidR="00AD074D" w:rsidRPr="00094B00" w:rsidRDefault="00AD074D" w:rsidP="00AD074D">
                        <w:pPr>
                          <w:rPr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094B00">
                          <w:rPr>
                            <w:rFonts w:hint="cs"/>
                            <w:sz w:val="22"/>
                            <w:szCs w:val="22"/>
                            <w:rtl/>
                            <w:lang w:val="fr-FR"/>
                          </w:rPr>
                          <w:t>מטען</w:t>
                        </w:r>
                      </w:p>
                    </w:txbxContent>
                  </v:textbox>
                </v:shape>
                <v:shape id="Text Box 314" o:spid="_x0000_s1055" type="#_x0000_t202" style="position:absolute;left:4110;top:17727;width:5907;height:25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vQ8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dvAP9nwhGQ0z8AAAD//wMAUEsBAi0AFAAGAAgAAAAhANvh9svuAAAAhQEAABMAAAAAAAAA&#10;AAAAAAAAAAAAAFtDb250ZW50X1R5cGVzXS54bWxQSwECLQAUAAYACAAAACEAWvQsW78AAAAVAQAA&#10;CwAAAAAAAAAAAAAAAAAfAQAAX3JlbHMvLnJlbHNQSwECLQAUAAYACAAAACEAPrL0PMYAAADcAAAA&#10;DwAAAAAAAAAAAAAAAAAHAgAAZHJzL2Rvd25yZXYueG1sUEsFBgAAAAADAAMAtwAAAPoCAAAAAA==&#10;" filled="f" stroked="f" strokeweight=".5pt">
                  <v:textbox>
                    <w:txbxContent>
                      <w:p w14:paraId="262E92D9" w14:textId="77777777" w:rsidR="00AD074D" w:rsidRPr="00094B00" w:rsidRDefault="00AD074D" w:rsidP="00AD074D">
                        <w:pPr>
                          <w:rPr>
                            <w:sz w:val="22"/>
                            <w:szCs w:val="22"/>
                            <w:rtl/>
                            <w:lang w:val="fr-FR"/>
                          </w:rPr>
                        </w:pPr>
                        <w:r w:rsidRPr="00094B00">
                          <w:rPr>
                            <w:rFonts w:hint="cs"/>
                            <w:sz w:val="22"/>
                            <w:szCs w:val="22"/>
                            <w:rtl/>
                            <w:lang w:val="fr-FR"/>
                          </w:rPr>
                          <w:t>מד כוח</w:t>
                        </w:r>
                      </w:p>
                    </w:txbxContent>
                  </v:textbox>
                </v:shape>
                <v:shape id="Straight Arrow Connector 315" o:spid="_x0000_s1056" type="#_x0000_t32" style="position:absolute;left:9543;top:19043;width:3886;height:4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" strokecolor="black [3213]">
                  <v:stroke endarrow="block"/>
                </v:shape>
                <v:shape id="Straight Arrow Connector 316" o:spid="_x0000_s1057" type="#_x0000_t32" style="position:absolute;left:7864;top:27560;width:6075;height:58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" strokecolor="black [3213]">
                  <v:stroke endarrow="block"/>
                </v:shape>
                <v:shape id="Straight Arrow Connector 317" o:spid="_x0000_s1058" type="#_x0000_t32" style="position:absolute;left:4772;top:8485;width:4227;height:121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" strokecolor="black [3213]">
                  <v:stroke endarrow="block"/>
                </v:shape>
                <v:shape id="Straight Arrow Connector 318" o:spid="_x0000_s1059" type="#_x0000_t32" style="position:absolute;left:21369;top:12064;width:0;height:1414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" strokecolor="black [3213]">
                  <v:stroke startarrow="block" endarrow="block"/>
                </v:shape>
                <v:line id="Straight Connector 319" o:spid="_x0000_s1060" style="position:absolute;flip:y;visibility:visible;mso-wrap-style:square" from="15133,11974" to="26634,120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" strokecolor="black [3213]">
                  <v:stroke dashstyle="dash"/>
                </v:line>
                <v:line id="Straight Connector 320" o:spid="_x0000_s1061" style="position:absolute;flip:y;visibility:visible;mso-wrap-style:square" from="15133,26034" to="26634,26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" strokecolor="black [3213]">
                  <v:stroke dashstyle="dash"/>
                </v:line>
                <v:shape id="Text Box 321" o:spid="_x0000_s1062" type="#_x0000_t202" style="position:absolute;left:21923;top:17814;width:3322;height:3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" filled="f" stroked="f" strokeweight=".5pt">
                  <v:textbox>
                    <w:txbxContent>
                      <w:p w14:paraId="009FE3C8" w14:textId="77777777" w:rsidR="00AD074D" w:rsidRPr="009D5BA4" w:rsidRDefault="00AD074D" w:rsidP="00AD074D">
                        <w:pPr>
                          <w:rPr>
                            <w:rtl/>
                            <w:lang w:val="fr-FR"/>
                          </w:rPr>
                        </w:pPr>
                        <w:r w:rsidRPr="009D5BA4">
                          <w:rPr>
                            <w:lang w:val="fr-FR"/>
                          </w:rPr>
                          <w:t>L</w:t>
                        </w:r>
                      </w:p>
                    </w:txbxContent>
                  </v:textbox>
                </v:shape>
                <v:line id="Straight Connector 322" o:spid="_x0000_s1063" style="position:absolute;visibility:visible;mso-wrap-style:square" from="217,39331" to="32112,39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" strokecolor="black [3213]">
                  <v:shadow on="t" type="perspective" color="black" opacity="22937f" origin=",.5" offset="0,.63889mm" matrix="655f,,,655f"/>
                </v:line>
                <v:shape id="Straight Arrow Connector 323" o:spid="_x0000_s1064" type="#_x0000_t32" style="position:absolute;left:26634;top:12190;width:0;height:27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" strokecolor="black [3213]">
                  <v:stroke startarrow="block" endarrow="block"/>
                </v:shape>
                <v:shape id="Text Box 324" o:spid="_x0000_s1065" type="#_x0000_t202" style="position:absolute;left:28296;top:25768;width:3323;height:3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" filled="f" stroked="f" strokeweight=".5pt">
                  <v:textbox>
                    <w:txbxContent>
                      <w:p w14:paraId="3434E149" w14:textId="77777777" w:rsidR="00AD074D" w:rsidRPr="009D5BA4" w:rsidRDefault="00AD074D" w:rsidP="00AD074D">
                        <w:pPr>
                          <w:rPr>
                            <w:rtl/>
                            <w:lang w:val="fr-FR"/>
                          </w:rPr>
                        </w:pPr>
                        <w:r>
                          <w:rPr>
                            <w:rFonts w:hint="cs"/>
                            <w:lang w:val="fr-FR"/>
                          </w:rPr>
                          <w:t>H</w:t>
                        </w:r>
                      </w:p>
                    </w:txbxContent>
                  </v:textbox>
                </v:shape>
                <v:shape id="Text Box 329" o:spid="_x0000_s1066" type="#_x0000_t202" style="position:absolute;left:9180;top:6214;width:3323;height:32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" filled="f" stroked="f" strokeweight=".5pt">
                  <v:textbox>
                    <w:txbxContent>
                      <w:p w14:paraId="26214659" w14:textId="1BDC1692" w:rsidR="00FA7E7C" w:rsidRPr="009D5BA4" w:rsidRDefault="00FA7E7C" w:rsidP="00AD074D">
                        <w:pPr>
                          <w:rPr>
                            <w:rtl/>
                            <w:lang w:val="fr-FR"/>
                          </w:rPr>
                        </w:pPr>
                        <w:r>
                          <w:rPr>
                            <w:rFonts w:hint="cs"/>
                            <w:lang w:val="fr-FR"/>
                          </w:rPr>
                          <w:t>M</w:t>
                        </w:r>
                      </w:p>
                    </w:txbxContent>
                  </v:textbox>
                </v:shape>
                <v:shape id="Picture 196" o:spid="_x0000_s1067" type="#_x0000_t75" alt="A close up of a logo&#10;&#10;Description generated with very high confidence" style="position:absolute;left:14155;top:18579;width:2508;height:26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">
                  <v:imagedata r:id="rId18" o:title="A close up of a logo&#10;&#10;Description generated with very high confidence" croptop="5597f" cropbottom="10410f" cropright="6521f" grayscale="t" bilevel="t"/>
                </v:shape>
                <v:line id="Straight Connector 19" o:spid="_x0000_s1068" style="position:absolute;visibility:visible;mso-wrap-style:square" from="15518,12132" to="15518,184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" strokecolor="black [3213]" strokeweight="1.5pt"/>
                <v:line id="Straight Connector 197" o:spid="_x0000_s1069" style="position:absolute;flip:x;visibility:visible;mso-wrap-style:square" from="15467,21070" to="15518,26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" strokecolor="black [3213]" strokeweight="1.5pt"/>
                <v:shape id="Text Box 313" o:spid="_x0000_s1070" type="#_x0000_t202" style="position:absolute;left:1750;top:37178;width:7559;height:2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JOC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tPCMT6OkdAAD//wMAUEsBAi0AFAAGAAgAAAAhANvh9svuAAAAhQEAABMAAAAAAAAA&#10;AAAAAAAAAAAAAFtDb250ZW50X1R5cGVzXS54bWxQSwECLQAUAAYACAAAACEAWvQsW78AAAAVAQAA&#10;CwAAAAAAAAAAAAAAAAAfAQAAX3JlbHMvLnJlbHNQSwECLQAUAAYACAAAACEAf+iTgsYAAADcAAAA&#10;DwAAAAAAAAAAAAAAAAAHAgAAZHJzL2Rvd25yZXYueG1sUEsFBgAAAAADAAMAtwAAAPoCAAAAAA==&#10;" filled="f" stroked="f" strokeweight=".5pt">
                  <v:textbox>
                    <w:txbxContent>
                      <w:p w14:paraId="2A9F0967" w14:textId="3DEF865B" w:rsidR="00D8383B" w:rsidRDefault="00D8383B" w:rsidP="00D8383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hint="cs"/>
                            <w:sz w:val="22"/>
                            <w:szCs w:val="22"/>
                            <w:rtl/>
                          </w:rPr>
                          <w:t>פני הקרקע</w:t>
                        </w:r>
                      </w:p>
                    </w:txbxContent>
                  </v:textbox>
                </v:shape>
                <v:rect id="Rectangle 20" o:spid="_x0000_s1071" style="position:absolute;left:217;top:39385;width:31895;height:78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" fillcolor="#ddd8c2 [2894]" stroked="f" strokeweight="2pt"/>
                <w10:wrap type="square" anchorx="margin"/>
              </v:group>
            </w:pict>
          </mc:Fallback>
        </mc:AlternateContent>
      </w:r>
      <w:r w:rsidR="00AD074D">
        <w:rPr>
          <w:rFonts w:hint="cs"/>
          <w:rtl/>
        </w:rPr>
        <w:t>טייס מבצע ניסוי בהטסת מסוק (הליקופטר).</w:t>
      </w:r>
    </w:p>
    <w:p w14:paraId="3EBDFB58" w14:textId="26BC3D5B" w:rsidR="00473635" w:rsidRDefault="00AD074D" w:rsidP="00AD074D">
      <w:pPr>
        <w:rPr>
          <w:rtl/>
          <w:lang w:val="fr-FR"/>
        </w:rPr>
      </w:pPr>
      <w:r w:rsidRPr="003664A1">
        <w:rPr>
          <w:rFonts w:hint="cs"/>
          <w:b/>
          <w:bCs/>
          <w:rtl/>
        </w:rPr>
        <w:t>בשלב הראשון</w:t>
      </w:r>
      <w:r>
        <w:rPr>
          <w:rFonts w:hint="cs"/>
          <w:rtl/>
        </w:rPr>
        <w:t xml:space="preserve"> מרחף המסוק בגובה קבוע </w:t>
      </w:r>
      <w:r>
        <w:rPr>
          <w:rFonts w:hint="cs"/>
        </w:rPr>
        <w:t>H</w:t>
      </w:r>
      <w:r>
        <w:rPr>
          <w:rFonts w:hint="cs"/>
          <w:rtl/>
        </w:rPr>
        <w:t xml:space="preserve"> מעל הקרקע, כשמתחתיו קשור מטען בכבל ישר ומתוח. אורך הכבל הוא </w:t>
      </w:r>
      <w:r>
        <w:rPr>
          <w:rFonts w:hint="cs"/>
        </w:rPr>
        <w:t>L</w:t>
      </w:r>
      <w:r w:rsidR="00103FC2">
        <w:rPr>
          <w:rFonts w:hint="cs"/>
          <w:rtl/>
        </w:rPr>
        <w:t xml:space="preserve"> ועל הכבל מותקן מד כוח. </w:t>
      </w:r>
    </w:p>
    <w:p w14:paraId="607AA75D" w14:textId="7F2B008B" w:rsidR="00103FC2" w:rsidRDefault="00AD074D" w:rsidP="003C544B">
      <w:pPr>
        <w:rPr>
          <w:rtl/>
          <w:lang w:val="fr-FR"/>
        </w:rPr>
      </w:pPr>
      <w:r>
        <w:rPr>
          <w:rFonts w:hint="cs"/>
          <w:rtl/>
          <w:lang w:val="fr-FR"/>
        </w:rPr>
        <w:t xml:space="preserve">מסת המסוק הכוללת </w:t>
      </w:r>
      <w:r>
        <w:rPr>
          <w:rFonts w:hint="cs"/>
          <w:lang w:val="fr-FR"/>
        </w:rPr>
        <w:t>M</w:t>
      </w:r>
      <w:r>
        <w:rPr>
          <w:rFonts w:hint="cs"/>
          <w:rtl/>
          <w:lang w:val="fr-FR"/>
        </w:rPr>
        <w:t xml:space="preserve"> </w:t>
      </w:r>
      <w:r w:rsidR="003D49D9">
        <w:rPr>
          <w:rFonts w:hint="cs"/>
          <w:rtl/>
          <w:lang w:val="fr-FR"/>
        </w:rPr>
        <w:t>נשארת קבועה בקירוב</w:t>
      </w:r>
      <w:r>
        <w:rPr>
          <w:rFonts w:hint="cs"/>
          <w:rtl/>
          <w:lang w:val="fr-FR"/>
        </w:rPr>
        <w:t>, מס</w:t>
      </w:r>
      <w:r w:rsidR="00AA31EC">
        <w:rPr>
          <w:rFonts w:hint="cs"/>
          <w:rtl/>
          <w:lang w:val="fr-FR"/>
        </w:rPr>
        <w:t>ו</w:t>
      </w:r>
      <w:r>
        <w:rPr>
          <w:rFonts w:hint="cs"/>
          <w:rtl/>
          <w:lang w:val="fr-FR"/>
        </w:rPr>
        <w:t>ת הכבל</w:t>
      </w:r>
      <w:r w:rsidR="00AA31EC">
        <w:rPr>
          <w:rFonts w:hint="cs"/>
          <w:rtl/>
          <w:lang w:val="fr-FR"/>
        </w:rPr>
        <w:t xml:space="preserve"> </w:t>
      </w:r>
      <w:r w:rsidR="003D49D9">
        <w:rPr>
          <w:rFonts w:hint="cs"/>
          <w:rtl/>
          <w:lang w:val="fr-FR"/>
        </w:rPr>
        <w:t>ו</w:t>
      </w:r>
      <w:r w:rsidR="00AA31EC">
        <w:rPr>
          <w:rFonts w:hint="cs"/>
          <w:rtl/>
          <w:lang w:val="fr-FR"/>
        </w:rPr>
        <w:t>מד הכוח</w:t>
      </w:r>
      <w:r>
        <w:rPr>
          <w:rFonts w:hint="cs"/>
          <w:rtl/>
          <w:lang w:val="fr-FR"/>
        </w:rPr>
        <w:t xml:space="preserve"> זניח</w:t>
      </w:r>
      <w:r w:rsidR="00AA31EC">
        <w:rPr>
          <w:rFonts w:hint="cs"/>
          <w:rtl/>
          <w:lang w:val="fr-FR"/>
        </w:rPr>
        <w:t>ות</w:t>
      </w:r>
      <w:r w:rsidR="0051731F">
        <w:rPr>
          <w:rFonts w:hint="cs"/>
          <w:rtl/>
          <w:lang w:val="fr-FR"/>
        </w:rPr>
        <w:t xml:space="preserve"> יחסית</w:t>
      </w:r>
      <w:r>
        <w:rPr>
          <w:rFonts w:hint="cs"/>
          <w:rtl/>
          <w:lang w:val="fr-FR"/>
        </w:rPr>
        <w:t xml:space="preserve"> למסות האחרות במערכת</w:t>
      </w:r>
      <w:r w:rsidR="0051731F">
        <w:rPr>
          <w:rFonts w:hint="cs"/>
          <w:rtl/>
          <w:lang w:val="fr-FR"/>
        </w:rPr>
        <w:t>,</w:t>
      </w:r>
      <w:r>
        <w:rPr>
          <w:rFonts w:hint="cs"/>
          <w:rtl/>
          <w:lang w:val="fr-FR"/>
        </w:rPr>
        <w:t xml:space="preserve"> וכל הגופים נמצאים במנוחה </w:t>
      </w:r>
      <w:r w:rsidR="00103FC2">
        <w:rPr>
          <w:rFonts w:hint="cs"/>
          <w:rtl/>
        </w:rPr>
        <w:t>(</w:t>
      </w:r>
      <w:r w:rsidR="00103FC2">
        <w:rPr>
          <w:rFonts w:hint="cs"/>
          <w:rtl/>
          <w:lang w:val="fr-FR"/>
        </w:rPr>
        <w:t xml:space="preserve">ראה איור </w:t>
      </w:r>
      <w:r w:rsidR="00103FC2">
        <w:rPr>
          <w:rtl/>
          <w:lang w:val="fr-FR"/>
        </w:rPr>
        <w:t>–</w:t>
      </w:r>
      <w:r w:rsidR="00103FC2">
        <w:rPr>
          <w:rFonts w:hint="cs"/>
          <w:rtl/>
          <w:lang w:val="fr-FR"/>
        </w:rPr>
        <w:t xml:space="preserve"> לא בקנה מידה).</w:t>
      </w:r>
    </w:p>
    <w:p w14:paraId="1065976F" w14:textId="35171F7B" w:rsidR="00AD074D" w:rsidRDefault="00103FC2" w:rsidP="00AD074D">
      <w:pPr>
        <w:rPr>
          <w:rtl/>
          <w:lang w:val="fr-FR"/>
        </w:rPr>
      </w:pPr>
      <w:r>
        <w:rPr>
          <w:rFonts w:hint="cs"/>
          <w:rtl/>
          <w:lang w:val="fr-FR"/>
        </w:rPr>
        <w:t xml:space="preserve">במצב זה </w:t>
      </w:r>
      <w:r w:rsidR="00AD074D">
        <w:rPr>
          <w:rFonts w:hint="cs"/>
          <w:rtl/>
          <w:lang w:val="fr-FR"/>
        </w:rPr>
        <w:t xml:space="preserve">מד </w:t>
      </w:r>
      <w:r>
        <w:rPr>
          <w:rFonts w:hint="cs"/>
          <w:rtl/>
          <w:lang w:val="fr-FR"/>
        </w:rPr>
        <w:t>ה</w:t>
      </w:r>
      <w:r w:rsidR="00AD074D">
        <w:rPr>
          <w:rFonts w:hint="cs"/>
          <w:rtl/>
          <w:lang w:val="fr-FR"/>
        </w:rPr>
        <w:t xml:space="preserve">כוח מורה מתיחות </w:t>
      </w:r>
      <w:r w:rsidR="00AD074D">
        <w:t>T</w:t>
      </w:r>
      <w:r w:rsidR="00AD074D">
        <w:rPr>
          <w:vertAlign w:val="subscript"/>
        </w:rPr>
        <w:t>0</w:t>
      </w:r>
      <w:r>
        <w:rPr>
          <w:rFonts w:hint="cs"/>
          <w:rtl/>
          <w:lang w:val="fr-FR"/>
        </w:rPr>
        <w:t>.</w:t>
      </w:r>
    </w:p>
    <w:p w14:paraId="104D248A" w14:textId="1883C5CF" w:rsidR="003664A1" w:rsidRDefault="00AD074D" w:rsidP="003664A1">
      <w:pPr>
        <w:rPr>
          <w:rtl/>
        </w:rPr>
      </w:pPr>
      <w:r w:rsidRPr="003664A1">
        <w:rPr>
          <w:rFonts w:hint="cs"/>
          <w:b/>
          <w:bCs/>
          <w:rtl/>
          <w:lang w:val="fr-FR"/>
        </w:rPr>
        <w:t>נתוני השאלה</w:t>
      </w:r>
      <w:r>
        <w:rPr>
          <w:rFonts w:hint="cs"/>
          <w:rtl/>
          <w:lang w:val="fr-FR"/>
        </w:rPr>
        <w:t xml:space="preserve">: </w:t>
      </w:r>
      <w:r>
        <w:t>T</w:t>
      </w:r>
      <w:r>
        <w:rPr>
          <w:vertAlign w:val="subscript"/>
        </w:rPr>
        <w:t>0</w:t>
      </w:r>
      <w:r>
        <w:t>, M, L, H</w:t>
      </w:r>
      <w:r w:rsidR="00C368F9">
        <w:t xml:space="preserve">, </w:t>
      </w:r>
      <m:oMath>
        <m:r>
          <w:rPr>
            <w:rFonts w:ascii="Cambria Math" w:hAnsi="Cambria Math"/>
          </w:rPr>
          <m:t>g</m:t>
        </m:r>
      </m:oMath>
      <w:r w:rsidR="00C368F9">
        <w:t xml:space="preserve"> </w:t>
      </w:r>
    </w:p>
    <w:p w14:paraId="3DF2E004" w14:textId="77777777" w:rsidR="003664A1" w:rsidRDefault="003664A1" w:rsidP="003664A1">
      <w:pPr>
        <w:jc w:val="center"/>
      </w:pPr>
    </w:p>
    <w:p w14:paraId="4CF71C0F" w14:textId="531C6CA2" w:rsidR="00512861" w:rsidRDefault="00AD074D" w:rsidP="0043508D">
      <w:pPr>
        <w:pStyle w:val="ListParagraph"/>
        <w:numPr>
          <w:ilvl w:val="0"/>
          <w:numId w:val="10"/>
        </w:numPr>
        <w:spacing w:line="360" w:lineRule="auto"/>
        <w:ind w:left="324"/>
        <w:rPr>
          <w:rFonts w:ascii="David" w:hAnsi="David" w:cs="David"/>
          <w:sz w:val="24"/>
          <w:szCs w:val="24"/>
          <w:lang w:val="fr-FR"/>
        </w:rPr>
      </w:pP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על המסוק פועל כוח עילוי </w:t>
      </w:r>
      <w:r w:rsidRPr="00660321">
        <w:rPr>
          <w:rFonts w:ascii="David" w:hAnsi="David" w:cs="David"/>
          <w:b/>
          <w:bCs/>
          <w:sz w:val="24"/>
          <w:szCs w:val="24"/>
        </w:rPr>
        <w:t>F</w:t>
      </w:r>
      <w:r w:rsidRPr="00660321">
        <w:rPr>
          <w:rFonts w:ascii="David" w:hAnsi="David" w:cs="David"/>
          <w:b/>
          <w:bCs/>
          <w:sz w:val="24"/>
          <w:szCs w:val="24"/>
          <w:vertAlign w:val="subscript"/>
        </w:rPr>
        <w:t>1</w:t>
      </w: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 </w:t>
      </w:r>
      <w:r w:rsidR="00660321" w:rsidRPr="00660321">
        <w:rPr>
          <w:rFonts w:ascii="David" w:hAnsi="David" w:cs="David"/>
          <w:sz w:val="24"/>
          <w:szCs w:val="24"/>
          <w:rtl/>
          <w:lang w:val="fr-FR"/>
        </w:rPr>
        <w:t xml:space="preserve">אנכית </w:t>
      </w:r>
      <w:r w:rsidRPr="00660321">
        <w:rPr>
          <w:rFonts w:ascii="David" w:hAnsi="David" w:cs="David"/>
          <w:sz w:val="24"/>
          <w:szCs w:val="24"/>
          <w:rtl/>
          <w:lang w:val="fr-FR"/>
        </w:rPr>
        <w:t>כלפי מעלה.</w:t>
      </w:r>
      <w:r w:rsidR="00A77239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</w:p>
    <w:p w14:paraId="5A42680A" w14:textId="22C5C0CF" w:rsidR="00AD074D" w:rsidRPr="00660321" w:rsidRDefault="00AD074D" w:rsidP="0043508D">
      <w:pPr>
        <w:pStyle w:val="ListParagraph"/>
        <w:numPr>
          <w:ilvl w:val="0"/>
          <w:numId w:val="14"/>
        </w:numPr>
        <w:spacing w:line="360" w:lineRule="auto"/>
        <w:ind w:left="608" w:hanging="302"/>
        <w:rPr>
          <w:rFonts w:ascii="David" w:hAnsi="David" w:cs="David"/>
          <w:sz w:val="24"/>
          <w:szCs w:val="24"/>
          <w:lang w:val="fr-FR"/>
        </w:rPr>
      </w:pP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 שרטט </w:t>
      </w:r>
      <w:r w:rsidR="00FA61BA">
        <w:rPr>
          <w:rFonts w:ascii="David" w:hAnsi="David" w:cs="David" w:hint="cs"/>
          <w:sz w:val="24"/>
          <w:szCs w:val="24"/>
          <w:rtl/>
          <w:lang w:val="fr-FR"/>
        </w:rPr>
        <w:t xml:space="preserve">במחברת הבחינה </w:t>
      </w:r>
      <w:r w:rsidR="00450817">
        <w:rPr>
          <w:rFonts w:ascii="David" w:hAnsi="David" w:cs="David" w:hint="cs"/>
          <w:sz w:val="24"/>
          <w:szCs w:val="24"/>
          <w:rtl/>
          <w:lang w:val="fr-FR"/>
        </w:rPr>
        <w:t xml:space="preserve">את </w:t>
      </w:r>
      <w:r w:rsidRPr="00660321">
        <w:rPr>
          <w:rFonts w:ascii="David" w:hAnsi="David" w:cs="David"/>
          <w:sz w:val="24"/>
          <w:szCs w:val="24"/>
          <w:rtl/>
          <w:lang w:val="fr-FR"/>
        </w:rPr>
        <w:t>תרשי</w:t>
      </w:r>
      <w:r w:rsidR="003C544B">
        <w:rPr>
          <w:rFonts w:ascii="David" w:hAnsi="David" w:cs="David" w:hint="cs"/>
          <w:sz w:val="24"/>
          <w:szCs w:val="24"/>
          <w:rtl/>
          <w:lang w:val="fr-FR"/>
        </w:rPr>
        <w:t>ם ה</w:t>
      </w: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כוחות </w:t>
      </w:r>
      <w:r w:rsidR="003C544B">
        <w:rPr>
          <w:rFonts w:ascii="David" w:hAnsi="David" w:cs="David" w:hint="cs"/>
          <w:sz w:val="24"/>
          <w:szCs w:val="24"/>
          <w:rtl/>
          <w:lang w:val="fr-FR"/>
        </w:rPr>
        <w:t>הפועלים על</w:t>
      </w: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 המסוק ו</w:t>
      </w:r>
      <w:r w:rsidR="000F373B">
        <w:rPr>
          <w:rFonts w:ascii="David" w:hAnsi="David" w:cs="David" w:hint="cs"/>
          <w:sz w:val="24"/>
          <w:szCs w:val="24"/>
          <w:rtl/>
          <w:lang w:val="fr-FR"/>
        </w:rPr>
        <w:t xml:space="preserve">את </w:t>
      </w:r>
      <w:r w:rsidR="003C544B">
        <w:rPr>
          <w:rFonts w:ascii="David" w:hAnsi="David" w:cs="David" w:hint="cs"/>
          <w:sz w:val="24"/>
          <w:szCs w:val="24"/>
          <w:rtl/>
          <w:lang w:val="fr-FR"/>
        </w:rPr>
        <w:t>תרשים הכוחות הפועלים על</w:t>
      </w:r>
      <w:r w:rsidRPr="00660321">
        <w:rPr>
          <w:rFonts w:ascii="David" w:hAnsi="David" w:cs="David"/>
          <w:sz w:val="24"/>
          <w:szCs w:val="24"/>
          <w:rtl/>
          <w:lang w:val="fr-FR"/>
        </w:rPr>
        <w:t xml:space="preserve"> המטען. </w:t>
      </w:r>
    </w:p>
    <w:p w14:paraId="409E1F86" w14:textId="1183C7EE" w:rsidR="00AD074D" w:rsidRPr="00660321" w:rsidRDefault="00AD074D" w:rsidP="00CE6F31">
      <w:pPr>
        <w:pStyle w:val="ListParagraph"/>
        <w:numPr>
          <w:ilvl w:val="0"/>
          <w:numId w:val="14"/>
        </w:numPr>
        <w:tabs>
          <w:tab w:val="right" w:pos="7695"/>
        </w:tabs>
        <w:spacing w:line="360" w:lineRule="auto"/>
        <w:ind w:left="608"/>
        <w:rPr>
          <w:rFonts w:ascii="David" w:hAnsi="David" w:cs="David"/>
          <w:sz w:val="24"/>
          <w:szCs w:val="24"/>
          <w:rtl/>
          <w:lang w:val="fr-FR"/>
        </w:rPr>
      </w:pPr>
      <w:r w:rsidRPr="00660321">
        <w:rPr>
          <w:rFonts w:ascii="David" w:hAnsi="David" w:cs="David"/>
          <w:sz w:val="24"/>
          <w:szCs w:val="24"/>
          <w:rtl/>
          <w:lang w:val="fr-FR"/>
        </w:rPr>
        <w:t>בטא את מסת המטען באמצעות נתוני השאלה</w:t>
      </w:r>
      <w:r w:rsidR="003C544B">
        <w:rPr>
          <w:rFonts w:ascii="David" w:hAnsi="David" w:cs="David" w:hint="cs"/>
          <w:sz w:val="24"/>
          <w:szCs w:val="24"/>
          <w:rtl/>
          <w:lang w:val="fr-FR"/>
        </w:rPr>
        <w:t xml:space="preserve"> או חלק מהם</w:t>
      </w:r>
      <w:r w:rsidRPr="00660321">
        <w:rPr>
          <w:rFonts w:ascii="David" w:hAnsi="David" w:cs="David"/>
          <w:sz w:val="24"/>
          <w:szCs w:val="24"/>
          <w:rtl/>
          <w:lang w:val="fr-FR"/>
        </w:rPr>
        <w:t>.</w:t>
      </w:r>
      <w:r w:rsidR="0043508D">
        <w:rPr>
          <w:rFonts w:ascii="David" w:hAnsi="David" w:cs="David"/>
          <w:sz w:val="24"/>
          <w:szCs w:val="24"/>
          <w:rtl/>
          <w:lang w:val="fr-FR"/>
        </w:rPr>
        <w:br/>
      </w:r>
      <w:r w:rsidR="0043508D">
        <w:rPr>
          <w:rFonts w:ascii="David" w:hAnsi="David" w:cs="David" w:hint="cs"/>
          <w:sz w:val="24"/>
          <w:szCs w:val="24"/>
          <w:rtl/>
          <w:lang w:val="fr-FR"/>
        </w:rPr>
        <w:t xml:space="preserve">                                                                                                                            </w:t>
      </w:r>
      <w:r w:rsidR="007823A2">
        <w:rPr>
          <w:rFonts w:ascii="David" w:hAnsi="David" w:cs="David" w:hint="cs"/>
          <w:sz w:val="24"/>
          <w:szCs w:val="24"/>
          <w:rtl/>
          <w:lang w:val="fr-FR"/>
        </w:rPr>
        <w:t xml:space="preserve">       </w:t>
      </w:r>
      <w:r w:rsidR="00A77239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>(</w:t>
      </w:r>
      <w:r w:rsidR="0043508D">
        <w:rPr>
          <w:rFonts w:ascii="David" w:eastAsia="Times New Roman" w:hAnsi="David" w:cs="David" w:hint="cs"/>
          <w:sz w:val="24"/>
          <w:szCs w:val="24"/>
          <w:rtl/>
        </w:rPr>
        <w:t>9</w:t>
      </w:r>
      <w:r w:rsidR="00A77239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0D2C33FF" w14:textId="734C3B98" w:rsidR="00AD074D" w:rsidRPr="009341D0" w:rsidRDefault="00AD074D" w:rsidP="0043508D">
      <w:pPr>
        <w:pStyle w:val="ListParagraph"/>
        <w:numPr>
          <w:ilvl w:val="0"/>
          <w:numId w:val="10"/>
        </w:numPr>
        <w:spacing w:line="360" w:lineRule="auto"/>
        <w:ind w:left="324"/>
        <w:rPr>
          <w:rFonts w:ascii="David" w:hAnsi="David" w:cs="David"/>
          <w:sz w:val="24"/>
          <w:szCs w:val="24"/>
          <w:rtl/>
          <w:lang w:val="fr-FR"/>
        </w:rPr>
      </w:pPr>
      <w:r w:rsidRPr="00D8383B">
        <w:rPr>
          <w:rFonts w:ascii="David" w:hAnsi="David" w:cs="David"/>
          <w:b/>
          <w:bCs/>
          <w:sz w:val="24"/>
          <w:szCs w:val="24"/>
          <w:rtl/>
          <w:lang w:val="fr-FR"/>
        </w:rPr>
        <w:t>בשלב השני</w:t>
      </w:r>
      <w:r w:rsidRPr="009341D0">
        <w:rPr>
          <w:rFonts w:ascii="David" w:hAnsi="David" w:cs="David"/>
          <w:sz w:val="24"/>
          <w:szCs w:val="24"/>
          <w:rtl/>
          <w:lang w:val="fr-FR"/>
        </w:rPr>
        <w:t xml:space="preserve"> של הניסוי </w:t>
      </w:r>
      <w:r w:rsidR="00660321" w:rsidRPr="009341D0">
        <w:rPr>
          <w:rFonts w:ascii="David" w:hAnsi="David" w:cs="David"/>
          <w:sz w:val="24"/>
          <w:szCs w:val="24"/>
          <w:rtl/>
          <w:lang w:val="fr-FR"/>
        </w:rPr>
        <w:t>המערכת יוצאת ממנוחה ועולה</w:t>
      </w:r>
      <w:r w:rsidR="00D8383B">
        <w:rPr>
          <w:rFonts w:ascii="David" w:hAnsi="David" w:cs="David" w:hint="cs"/>
          <w:sz w:val="24"/>
          <w:szCs w:val="24"/>
          <w:rtl/>
          <w:lang w:val="fr-FR"/>
        </w:rPr>
        <w:t xml:space="preserve"> אנכית</w:t>
      </w:r>
      <w:r w:rsidRPr="009341D0">
        <w:rPr>
          <w:rFonts w:ascii="David" w:hAnsi="David" w:cs="David"/>
          <w:sz w:val="24"/>
          <w:szCs w:val="24"/>
          <w:rtl/>
          <w:lang w:val="fr-FR"/>
        </w:rPr>
        <w:t xml:space="preserve"> כלפי מעלה בתאוצה</w:t>
      </w:r>
      <w:r w:rsidR="00D735CC" w:rsidRPr="009341D0">
        <w:rPr>
          <w:rFonts w:ascii="David" w:hAnsi="David" w:cs="David"/>
          <w:sz w:val="24"/>
          <w:szCs w:val="24"/>
          <w:rtl/>
          <w:lang w:val="fr-FR"/>
        </w:rPr>
        <w:t xml:space="preserve"> קבועה</w:t>
      </w:r>
      <w:r w:rsidRPr="009341D0">
        <w:rPr>
          <w:rFonts w:ascii="David" w:hAnsi="David" w:cs="David"/>
          <w:sz w:val="24"/>
          <w:szCs w:val="24"/>
          <w:rtl/>
          <w:lang w:val="fr-FR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a</m:t>
        </m:r>
      </m:oMath>
      <w:r w:rsidRPr="009341D0">
        <w:rPr>
          <w:rFonts w:ascii="David" w:hAnsi="David" w:cs="David"/>
          <w:sz w:val="24"/>
          <w:szCs w:val="24"/>
          <w:rtl/>
          <w:lang w:val="fr-FR"/>
        </w:rPr>
        <w:t>.</w:t>
      </w:r>
    </w:p>
    <w:p w14:paraId="73D368B8" w14:textId="19D4DD57" w:rsidR="00AD074D" w:rsidRPr="00CD1C61" w:rsidRDefault="00AD074D" w:rsidP="0043508D">
      <w:pPr>
        <w:pStyle w:val="ListParagraph"/>
        <w:numPr>
          <w:ilvl w:val="0"/>
          <w:numId w:val="16"/>
        </w:numPr>
        <w:spacing w:line="360" w:lineRule="auto"/>
        <w:ind w:left="608"/>
        <w:rPr>
          <w:rFonts w:ascii="David" w:hAnsi="David" w:cs="David"/>
          <w:sz w:val="24"/>
          <w:szCs w:val="24"/>
          <w:lang w:val="fr-FR"/>
        </w:rPr>
      </w:pPr>
      <w:r w:rsidRPr="00512861">
        <w:rPr>
          <w:rFonts w:ascii="David" w:hAnsi="David" w:cs="David"/>
          <w:sz w:val="24"/>
          <w:szCs w:val="24"/>
          <w:rtl/>
          <w:lang w:val="fr-FR"/>
        </w:rPr>
        <w:t>בטא את גודל כוח העילוי</w:t>
      </w:r>
      <w:r w:rsidR="00D8383B">
        <w:rPr>
          <w:rFonts w:ascii="David" w:hAnsi="David" w:cs="David" w:hint="cs"/>
          <w:sz w:val="24"/>
          <w:szCs w:val="24"/>
          <w:rtl/>
          <w:lang w:val="fr-FR"/>
        </w:rPr>
        <w:t>,</w:t>
      </w:r>
      <w:r w:rsidRPr="00512861">
        <w:rPr>
          <w:rFonts w:ascii="David" w:hAnsi="David" w:cs="David"/>
          <w:sz w:val="24"/>
          <w:szCs w:val="24"/>
          <w:rtl/>
          <w:lang w:val="fr-FR"/>
        </w:rPr>
        <w:t xml:space="preserve"> </w:t>
      </w:r>
      <w:r w:rsidRPr="00CD1C61">
        <w:rPr>
          <w:rFonts w:ascii="David" w:hAnsi="David" w:cs="David"/>
          <w:b/>
          <w:bCs/>
          <w:sz w:val="24"/>
          <w:szCs w:val="24"/>
          <w:lang w:val="fr-FR"/>
        </w:rPr>
        <w:t>F</w:t>
      </w:r>
      <w:r w:rsidRPr="00CD1C61">
        <w:rPr>
          <w:rFonts w:ascii="David" w:hAnsi="David" w:cs="David"/>
          <w:b/>
          <w:bCs/>
          <w:sz w:val="24"/>
          <w:szCs w:val="24"/>
          <w:vertAlign w:val="subscript"/>
          <w:lang w:val="fr-FR"/>
        </w:rPr>
        <w:t>2</w:t>
      </w:r>
      <w:r w:rsidR="00D8383B">
        <w:rPr>
          <w:rFonts w:ascii="David" w:hAnsi="David" w:cs="David" w:hint="cs"/>
          <w:sz w:val="24"/>
          <w:szCs w:val="24"/>
          <w:rtl/>
          <w:lang w:val="fr-FR"/>
        </w:rPr>
        <w:t xml:space="preserve">, </w:t>
      </w:r>
      <w:r w:rsidRPr="00512861">
        <w:rPr>
          <w:rFonts w:ascii="David" w:hAnsi="David" w:cs="David"/>
          <w:sz w:val="24"/>
          <w:szCs w:val="24"/>
          <w:rtl/>
          <w:lang w:val="fr-FR"/>
        </w:rPr>
        <w:t xml:space="preserve">הפועל על המסוק במצב </w:t>
      </w:r>
      <w:r w:rsidR="001D0DBA" w:rsidRPr="00512861">
        <w:rPr>
          <w:rFonts w:ascii="David" w:hAnsi="David" w:cs="David" w:hint="cs"/>
          <w:sz w:val="24"/>
          <w:szCs w:val="24"/>
          <w:rtl/>
          <w:lang w:val="fr-FR"/>
        </w:rPr>
        <w:t xml:space="preserve">חדש </w:t>
      </w:r>
      <w:r w:rsidRPr="00512861">
        <w:rPr>
          <w:rFonts w:ascii="David" w:hAnsi="David" w:cs="David"/>
          <w:sz w:val="24"/>
          <w:szCs w:val="24"/>
          <w:rtl/>
          <w:lang w:val="fr-FR"/>
        </w:rPr>
        <w:t>זה באמצעות נתוני השאלה והפרמטר</w:t>
      </w:r>
      <w:r w:rsidR="009B6BBB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a</m:t>
        </m:r>
      </m:oMath>
      <w:r w:rsidRPr="00CD1C61">
        <w:rPr>
          <w:rFonts w:ascii="David" w:hAnsi="David" w:cs="David"/>
          <w:sz w:val="24"/>
          <w:szCs w:val="24"/>
          <w:rtl/>
          <w:lang w:val="fr-FR"/>
        </w:rPr>
        <w:t>.</w:t>
      </w:r>
    </w:p>
    <w:p w14:paraId="010F9B2C" w14:textId="7CAD5F1C" w:rsidR="00460A3E" w:rsidRPr="00460A3E" w:rsidRDefault="00460A3E" w:rsidP="0043508D">
      <w:pPr>
        <w:pStyle w:val="ListParagraph"/>
        <w:numPr>
          <w:ilvl w:val="0"/>
          <w:numId w:val="16"/>
        </w:numPr>
        <w:spacing w:line="360" w:lineRule="auto"/>
        <w:ind w:left="608" w:hanging="302"/>
        <w:rPr>
          <w:rFonts w:ascii="David" w:hAnsi="David" w:cs="David"/>
          <w:sz w:val="24"/>
          <w:szCs w:val="24"/>
          <w:rtl/>
          <w:lang w:val="fr-FR"/>
        </w:rPr>
      </w:pPr>
      <w:r w:rsidRPr="00460A3E">
        <w:rPr>
          <w:rFonts w:ascii="David" w:hAnsi="David" w:cs="David" w:hint="cs"/>
          <w:sz w:val="24"/>
          <w:szCs w:val="24"/>
          <w:rtl/>
          <w:lang w:val="fr-FR"/>
        </w:rPr>
        <w:t xml:space="preserve">האם במצב זה </w:t>
      </w:r>
      <w:r w:rsidR="005800C7">
        <w:rPr>
          <w:rFonts w:ascii="David" w:hAnsi="David" w:cs="David" w:hint="cs"/>
          <w:sz w:val="24"/>
          <w:szCs w:val="24"/>
          <w:rtl/>
          <w:lang w:val="fr-FR"/>
        </w:rPr>
        <w:t>קריאת הדינמומטר שווה ל-</w:t>
      </w:r>
      <w:r w:rsidR="00D8383B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  <w:r w:rsidR="005800C7" w:rsidRPr="00CD1C61">
        <w:rPr>
          <w:rFonts w:ascii="David" w:hAnsi="David" w:cs="David"/>
          <w:sz w:val="24"/>
          <w:szCs w:val="24"/>
          <w:lang w:val="fr-FR"/>
        </w:rPr>
        <w:t>T</w:t>
      </w:r>
      <w:r w:rsidR="005800C7" w:rsidRPr="00CD1C61">
        <w:rPr>
          <w:rFonts w:ascii="David" w:hAnsi="David" w:cs="David"/>
          <w:sz w:val="24"/>
          <w:szCs w:val="24"/>
          <w:vertAlign w:val="subscript"/>
          <w:lang w:val="fr-FR"/>
        </w:rPr>
        <w:t>0</w:t>
      </w:r>
      <w:r w:rsidR="005800C7">
        <w:rPr>
          <w:rFonts w:ascii="David" w:hAnsi="David" w:cs="David" w:hint="cs"/>
          <w:sz w:val="24"/>
          <w:szCs w:val="24"/>
          <w:rtl/>
          <w:lang w:val="fr-FR"/>
        </w:rPr>
        <w:t>, קטנה מ</w:t>
      </w:r>
      <w:r w:rsidR="00CD1C61">
        <w:rPr>
          <w:rFonts w:ascii="David" w:hAnsi="David" w:cs="David" w:hint="cs"/>
          <w:sz w:val="24"/>
          <w:szCs w:val="24"/>
          <w:rtl/>
          <w:lang w:val="fr-FR"/>
        </w:rPr>
        <w:t xml:space="preserve">- </w:t>
      </w:r>
      <w:r w:rsidR="00CD1C61" w:rsidRPr="00CD1C61">
        <w:rPr>
          <w:rFonts w:ascii="David" w:hAnsi="David" w:cs="David"/>
          <w:sz w:val="24"/>
          <w:szCs w:val="24"/>
          <w:lang w:val="fr-FR"/>
        </w:rPr>
        <w:t>T</w:t>
      </w:r>
      <w:r w:rsidR="00CD1C61" w:rsidRPr="00CD1C61">
        <w:rPr>
          <w:rFonts w:ascii="David" w:hAnsi="David" w:cs="David"/>
          <w:sz w:val="24"/>
          <w:szCs w:val="24"/>
          <w:vertAlign w:val="subscript"/>
          <w:lang w:val="fr-FR"/>
        </w:rPr>
        <w:t>0</w:t>
      </w:r>
      <w:r w:rsidR="005800C7">
        <w:rPr>
          <w:rFonts w:ascii="David" w:hAnsi="David" w:cs="David" w:hint="cs"/>
          <w:sz w:val="24"/>
          <w:szCs w:val="24"/>
          <w:rtl/>
          <w:lang w:val="fr-FR"/>
        </w:rPr>
        <w:t xml:space="preserve"> או גדולה מ</w:t>
      </w:r>
      <w:r w:rsidR="00CD1C61">
        <w:rPr>
          <w:rFonts w:ascii="David" w:hAnsi="David" w:cs="David" w:hint="cs"/>
          <w:sz w:val="24"/>
          <w:szCs w:val="24"/>
          <w:rtl/>
          <w:lang w:val="fr-FR"/>
        </w:rPr>
        <w:t xml:space="preserve">- </w:t>
      </w:r>
      <w:r w:rsidR="00CD1C61" w:rsidRPr="00CD1C61">
        <w:rPr>
          <w:rFonts w:ascii="David" w:hAnsi="David" w:cs="David"/>
          <w:sz w:val="24"/>
          <w:szCs w:val="24"/>
          <w:lang w:val="fr-FR"/>
        </w:rPr>
        <w:t>T</w:t>
      </w:r>
      <w:r w:rsidR="00CD1C61" w:rsidRPr="00CD1C61">
        <w:rPr>
          <w:rFonts w:ascii="David" w:hAnsi="David" w:cs="David"/>
          <w:sz w:val="24"/>
          <w:szCs w:val="24"/>
          <w:vertAlign w:val="subscript"/>
          <w:lang w:val="fr-FR"/>
        </w:rPr>
        <w:t>0</w:t>
      </w:r>
      <w:r w:rsidRPr="00460A3E">
        <w:rPr>
          <w:rFonts w:ascii="David" w:hAnsi="David" w:cs="David" w:hint="cs"/>
          <w:sz w:val="24"/>
          <w:szCs w:val="24"/>
          <w:rtl/>
          <w:lang w:val="fr-FR"/>
        </w:rPr>
        <w:t>? הסבר.</w:t>
      </w:r>
      <w:r w:rsidR="00143255">
        <w:rPr>
          <w:rFonts w:ascii="David" w:hAnsi="David" w:cs="David"/>
          <w:sz w:val="24"/>
          <w:szCs w:val="24"/>
          <w:rtl/>
          <w:lang w:val="fr-FR"/>
        </w:rPr>
        <w:br/>
      </w:r>
      <w:r w:rsidR="00143255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</w:t>
      </w:r>
      <w:r w:rsidR="007823A2">
        <w:rPr>
          <w:rFonts w:ascii="David" w:eastAsia="Times New Roman" w:hAnsi="David" w:cs="David" w:hint="cs"/>
          <w:sz w:val="24"/>
          <w:szCs w:val="24"/>
          <w:rtl/>
        </w:rPr>
        <w:t xml:space="preserve">        </w:t>
      </w:r>
      <w:r w:rsidR="00143255">
        <w:rPr>
          <w:rFonts w:ascii="David" w:eastAsia="Times New Roman" w:hAnsi="David" w:cs="David" w:hint="cs"/>
          <w:sz w:val="24"/>
          <w:szCs w:val="24"/>
          <w:rtl/>
        </w:rPr>
        <w:t xml:space="preserve">  (10 נק')</w:t>
      </w:r>
    </w:p>
    <w:p w14:paraId="6F36C232" w14:textId="72A17930" w:rsidR="00AD074D" w:rsidRPr="003664A1" w:rsidRDefault="00AD074D" w:rsidP="0043508D">
      <w:pPr>
        <w:pStyle w:val="ListParagraph"/>
        <w:numPr>
          <w:ilvl w:val="0"/>
          <w:numId w:val="10"/>
        </w:numPr>
        <w:spacing w:line="360" w:lineRule="auto"/>
        <w:ind w:left="324"/>
        <w:rPr>
          <w:rFonts w:ascii="David" w:hAnsi="David" w:cs="David"/>
          <w:sz w:val="24"/>
          <w:szCs w:val="24"/>
          <w:lang w:val="fr-FR"/>
        </w:rPr>
      </w:pP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נתון: </w:t>
      </w:r>
      <w:r w:rsidRPr="009D5674">
        <w:rPr>
          <w:rFonts w:ascii="David" w:hAnsi="David" w:cs="David"/>
          <w:sz w:val="24"/>
          <w:szCs w:val="24"/>
        </w:rPr>
        <w:t>H=100 m</w:t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, </w:t>
      </w:r>
      <w:r w:rsidRPr="009D5674">
        <w:rPr>
          <w:rFonts w:ascii="David" w:hAnsi="David" w:cs="David"/>
          <w:sz w:val="24"/>
          <w:szCs w:val="24"/>
        </w:rPr>
        <w:t>L=5 m</w:t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, </w:t>
      </w:r>
      <w:r w:rsidR="00B576EA">
        <w:rPr>
          <w:rFonts w:ascii="David" w:hAnsi="David" w:cs="David"/>
          <w:sz w:val="24"/>
          <w:szCs w:val="24"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 xml:space="preserve"> a</m:t>
        </m:r>
      </m:oMath>
      <w:r w:rsidR="00B576EA" w:rsidRPr="009D5674">
        <w:rPr>
          <w:rFonts w:ascii="David" w:hAnsi="David" w:cs="David"/>
          <w:sz w:val="24"/>
          <w:szCs w:val="24"/>
        </w:rPr>
        <w:t xml:space="preserve"> </w:t>
      </w:r>
      <w:r w:rsidRPr="009D5674">
        <w:rPr>
          <w:rFonts w:ascii="David" w:hAnsi="David" w:cs="David"/>
          <w:sz w:val="24"/>
          <w:szCs w:val="24"/>
        </w:rPr>
        <w:t>=1.25 m/s</w:t>
      </w:r>
      <w:r w:rsidR="000130C4">
        <w:rPr>
          <w:rFonts w:ascii="David" w:hAnsi="David" w:cs="David"/>
          <w:sz w:val="24"/>
          <w:szCs w:val="24"/>
          <w:vertAlign w:val="superscript"/>
        </w:rPr>
        <w:t>2</w:t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, </w:t>
      </w:r>
      <w:r w:rsidRPr="009D5674">
        <w:rPr>
          <w:rFonts w:ascii="David" w:hAnsi="David" w:cs="David"/>
          <w:sz w:val="24"/>
          <w:szCs w:val="24"/>
        </w:rPr>
        <w:t>T</w:t>
      </w:r>
      <w:r w:rsidRPr="009D5674">
        <w:rPr>
          <w:rFonts w:ascii="David" w:hAnsi="David" w:cs="David"/>
          <w:sz w:val="24"/>
          <w:szCs w:val="24"/>
          <w:vertAlign w:val="subscript"/>
        </w:rPr>
        <w:t>0</w:t>
      </w:r>
      <w:r w:rsidRPr="009D5674">
        <w:rPr>
          <w:rFonts w:ascii="David" w:hAnsi="David" w:cs="David"/>
          <w:sz w:val="24"/>
          <w:szCs w:val="24"/>
        </w:rPr>
        <w:t>=10</w:t>
      </w:r>
      <w:r w:rsidRPr="009D5674">
        <w:rPr>
          <w:rFonts w:ascii="David" w:hAnsi="David" w:cs="David"/>
          <w:sz w:val="24"/>
          <w:szCs w:val="24"/>
          <w:vertAlign w:val="superscript"/>
        </w:rPr>
        <w:t>3</w:t>
      </w:r>
      <w:r w:rsidRPr="009D5674">
        <w:rPr>
          <w:rFonts w:ascii="David" w:hAnsi="David" w:cs="David"/>
          <w:sz w:val="24"/>
          <w:szCs w:val="24"/>
        </w:rPr>
        <w:t xml:space="preserve"> N</w:t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. </w:t>
      </w:r>
      <w:r w:rsidR="00D8383B">
        <w:rPr>
          <w:rFonts w:ascii="David" w:hAnsi="David" w:cs="David"/>
          <w:sz w:val="24"/>
          <w:szCs w:val="24"/>
          <w:rtl/>
          <w:lang w:val="fr-FR"/>
        </w:rPr>
        <w:br/>
      </w:r>
      <w:r w:rsidR="00D8383B">
        <w:rPr>
          <w:rFonts w:ascii="David" w:hAnsi="David" w:cs="David" w:hint="cs"/>
          <w:sz w:val="24"/>
          <w:szCs w:val="24"/>
          <w:rtl/>
          <w:lang w:val="fr-FR"/>
        </w:rPr>
        <w:t>5</w:t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 xml:space="preserve"> שניות לאחר תחילת התנועה המואצת ניתק הכבל המחבר בין המסוק למטען</w:t>
      </w:r>
      <w:r w:rsidR="00D735CC" w:rsidRPr="009D5674">
        <w:rPr>
          <w:rFonts w:ascii="David" w:hAnsi="David" w:cs="David" w:hint="cs"/>
          <w:sz w:val="24"/>
          <w:szCs w:val="24"/>
          <w:rtl/>
          <w:lang w:val="fr-FR"/>
        </w:rPr>
        <w:t>.</w:t>
      </w:r>
      <w:r w:rsidR="002870B6">
        <w:rPr>
          <w:rFonts w:ascii="David" w:hAnsi="David" w:cs="David"/>
          <w:sz w:val="24"/>
          <w:szCs w:val="24"/>
          <w:rtl/>
          <w:lang w:val="fr-FR"/>
        </w:rPr>
        <w:br/>
      </w:r>
      <w:r w:rsidRPr="009D5674">
        <w:rPr>
          <w:rFonts w:ascii="David" w:hAnsi="David" w:cs="David" w:hint="cs"/>
          <w:sz w:val="24"/>
          <w:szCs w:val="24"/>
          <w:rtl/>
          <w:lang w:val="fr-FR"/>
        </w:rPr>
        <w:t>באיזו אנרגיה קינטית יפגע המטען בקרקע?</w:t>
      </w:r>
      <w:r w:rsidR="00143255">
        <w:rPr>
          <w:rFonts w:ascii="David" w:hAnsi="David" w:cs="David" w:hint="cs"/>
          <w:sz w:val="24"/>
          <w:szCs w:val="24"/>
          <w:rtl/>
          <w:lang w:val="fr-FR"/>
        </w:rPr>
        <w:t xml:space="preserve">                                                           </w:t>
      </w:r>
      <w:r w:rsidR="007823A2">
        <w:rPr>
          <w:rFonts w:ascii="David" w:hAnsi="David" w:cs="David" w:hint="cs"/>
          <w:sz w:val="24"/>
          <w:szCs w:val="24"/>
          <w:rtl/>
          <w:lang w:val="fr-FR"/>
        </w:rPr>
        <w:t xml:space="preserve">        </w:t>
      </w:r>
      <w:r w:rsidR="00143255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  <w:r w:rsidR="00143255">
        <w:rPr>
          <w:rFonts w:ascii="David" w:eastAsia="Times New Roman" w:hAnsi="David" w:cs="David" w:hint="cs"/>
          <w:sz w:val="24"/>
          <w:szCs w:val="24"/>
          <w:rtl/>
        </w:rPr>
        <w:t>(10 נק')</w:t>
      </w:r>
    </w:p>
    <w:p w14:paraId="22C4ECD4" w14:textId="5CC12AD7" w:rsidR="00AD074D" w:rsidRDefault="00AD074D" w:rsidP="0043508D">
      <w:pPr>
        <w:pStyle w:val="ListParagraph"/>
        <w:numPr>
          <w:ilvl w:val="0"/>
          <w:numId w:val="10"/>
        </w:numPr>
        <w:spacing w:line="360" w:lineRule="auto"/>
        <w:ind w:left="324"/>
        <w:rPr>
          <w:rFonts w:ascii="David" w:hAnsi="David" w:cs="David"/>
          <w:sz w:val="24"/>
          <w:szCs w:val="24"/>
          <w:lang w:val="fr-FR"/>
        </w:rPr>
      </w:pPr>
      <w:r>
        <w:rPr>
          <w:rFonts w:ascii="David" w:hAnsi="David" w:cs="David" w:hint="cs"/>
          <w:sz w:val="24"/>
          <w:szCs w:val="24"/>
          <w:rtl/>
          <w:lang w:val="fr-FR"/>
        </w:rPr>
        <w:t xml:space="preserve">הטייס, שהבחין בניתוק הכבל, נוחת על הקרקע, מחבר מחדש את הכבל </w:t>
      </w:r>
      <w:r w:rsidR="00C64496">
        <w:rPr>
          <w:rFonts w:ascii="David" w:hAnsi="David" w:cs="David" w:hint="cs"/>
          <w:sz w:val="24"/>
          <w:szCs w:val="24"/>
          <w:rtl/>
          <w:lang w:val="fr-FR"/>
        </w:rPr>
        <w:t xml:space="preserve">והמטען </w:t>
      </w:r>
      <w:r w:rsidR="00662260">
        <w:rPr>
          <w:rFonts w:ascii="David" w:hAnsi="David" w:cs="David" w:hint="cs"/>
          <w:sz w:val="24"/>
          <w:szCs w:val="24"/>
          <w:rtl/>
          <w:lang w:val="fr-FR"/>
        </w:rPr>
        <w:t xml:space="preserve">שנשאר שלם </w:t>
      </w:r>
      <w:r>
        <w:rPr>
          <w:rFonts w:ascii="David" w:hAnsi="David" w:cs="David" w:hint="cs"/>
          <w:sz w:val="24"/>
          <w:szCs w:val="24"/>
          <w:rtl/>
          <w:lang w:val="fr-FR"/>
        </w:rPr>
        <w:t xml:space="preserve">כבתחילה, וחוזר בדיוק למצב המתואר </w:t>
      </w:r>
      <w:r w:rsidRPr="00AE77DF">
        <w:rPr>
          <w:rFonts w:ascii="David" w:hAnsi="David" w:cs="David" w:hint="cs"/>
          <w:b/>
          <w:bCs/>
          <w:sz w:val="24"/>
          <w:szCs w:val="24"/>
          <w:rtl/>
          <w:lang w:val="fr-FR"/>
        </w:rPr>
        <w:t>בשלב הראשון</w:t>
      </w:r>
      <w:r>
        <w:rPr>
          <w:rFonts w:ascii="David" w:hAnsi="David" w:cs="David" w:hint="cs"/>
          <w:sz w:val="24"/>
          <w:szCs w:val="24"/>
          <w:rtl/>
          <w:lang w:val="fr-FR"/>
        </w:rPr>
        <w:t xml:space="preserve"> של השאלה.</w:t>
      </w:r>
    </w:p>
    <w:p w14:paraId="77BE53CF" w14:textId="6CEDE0F3" w:rsidR="00AD074D" w:rsidRDefault="00AD074D" w:rsidP="0043508D">
      <w:pPr>
        <w:pStyle w:val="ListParagraph"/>
        <w:spacing w:line="360" w:lineRule="auto"/>
        <w:ind w:left="324"/>
        <w:rPr>
          <w:rFonts w:ascii="David" w:hAnsi="David" w:cs="David"/>
          <w:sz w:val="24"/>
          <w:szCs w:val="24"/>
          <w:rtl/>
          <w:lang w:val="fr-FR"/>
        </w:rPr>
      </w:pPr>
      <w:r>
        <w:rPr>
          <w:rFonts w:ascii="David" w:hAnsi="David" w:cs="David" w:hint="cs"/>
          <w:sz w:val="24"/>
          <w:szCs w:val="24"/>
          <w:rtl/>
          <w:lang w:val="fr-FR"/>
        </w:rPr>
        <w:t xml:space="preserve">משב רוח אופקי קצר וחזק גורם למטען לנוע הלוך וחזור בתנועה מחזורית לאורך קשת מעגל. הטייס בודק את קריאת </w:t>
      </w:r>
      <w:r w:rsidR="00261324">
        <w:rPr>
          <w:rFonts w:ascii="David" w:hAnsi="David" w:cs="David" w:hint="cs"/>
          <w:sz w:val="24"/>
          <w:szCs w:val="24"/>
          <w:rtl/>
          <w:lang w:val="fr-FR"/>
        </w:rPr>
        <w:t>מד הכוח</w:t>
      </w:r>
      <w:r>
        <w:rPr>
          <w:rFonts w:ascii="David" w:hAnsi="David" w:cs="David" w:hint="cs"/>
          <w:sz w:val="24"/>
          <w:szCs w:val="24"/>
          <w:rtl/>
          <w:lang w:val="fr-FR"/>
        </w:rPr>
        <w:t xml:space="preserve"> במהלך תנודה אחת מלאה.</w:t>
      </w:r>
    </w:p>
    <w:p w14:paraId="5BA22163" w14:textId="78AD2897" w:rsidR="00AD074D" w:rsidRPr="00CB56F0" w:rsidRDefault="00AD074D" w:rsidP="0043508D">
      <w:pPr>
        <w:pStyle w:val="ListParagraph"/>
        <w:spacing w:line="360" w:lineRule="auto"/>
        <w:ind w:left="324"/>
        <w:rPr>
          <w:rFonts w:ascii="David" w:hAnsi="David" w:cs="David"/>
          <w:sz w:val="24"/>
          <w:szCs w:val="24"/>
          <w:rtl/>
          <w:lang w:val="fr-FR"/>
        </w:rPr>
      </w:pPr>
      <w:r>
        <w:rPr>
          <w:rFonts w:ascii="David" w:hAnsi="David" w:cs="David" w:hint="cs"/>
          <w:sz w:val="24"/>
          <w:szCs w:val="24"/>
          <w:rtl/>
          <w:lang w:val="fr-FR"/>
        </w:rPr>
        <w:t>האם בנקודה הנמוכה ביותר של הקשת קריאת הדינמומטר שווה ל-</w:t>
      </w:r>
      <w:r w:rsidR="00560B7A">
        <w:rPr>
          <w:rFonts w:ascii="David" w:hAnsi="David" w:cs="David" w:hint="cs"/>
          <w:sz w:val="24"/>
          <w:szCs w:val="24"/>
          <w:rtl/>
          <w:lang w:val="fr-FR"/>
        </w:rPr>
        <w:t xml:space="preserve"> </w:t>
      </w:r>
      <w:r>
        <w:rPr>
          <w:rFonts w:ascii="David" w:hAnsi="David" w:cs="David"/>
          <w:sz w:val="24"/>
          <w:szCs w:val="24"/>
        </w:rPr>
        <w:t>T</w:t>
      </w:r>
      <w:r>
        <w:rPr>
          <w:rFonts w:ascii="David" w:hAnsi="David" w:cs="David"/>
          <w:sz w:val="24"/>
          <w:szCs w:val="24"/>
          <w:vertAlign w:val="subscript"/>
        </w:rPr>
        <w:t>0</w:t>
      </w:r>
      <w:r>
        <w:rPr>
          <w:rFonts w:ascii="David" w:hAnsi="David" w:cs="David" w:hint="cs"/>
          <w:sz w:val="24"/>
          <w:szCs w:val="24"/>
          <w:rtl/>
          <w:lang w:val="fr-FR"/>
        </w:rPr>
        <w:t>, קטנה ממנה או גדולה ממנה? נמק תשובתך.</w:t>
      </w:r>
      <w:r w:rsidR="00143255">
        <w:rPr>
          <w:rFonts w:ascii="David" w:hAnsi="David" w:cs="David" w:hint="cs"/>
          <w:sz w:val="24"/>
          <w:szCs w:val="24"/>
          <w:rtl/>
          <w:lang w:val="fr-FR"/>
        </w:rPr>
        <w:t xml:space="preserve">                                                                                         </w:t>
      </w:r>
      <w:r w:rsidR="007823A2">
        <w:rPr>
          <w:rFonts w:ascii="David" w:hAnsi="David" w:cs="David" w:hint="cs"/>
          <w:sz w:val="24"/>
          <w:szCs w:val="24"/>
          <w:rtl/>
          <w:lang w:val="fr-FR"/>
        </w:rPr>
        <w:t xml:space="preserve">         </w:t>
      </w:r>
      <w:r w:rsidR="00143255">
        <w:rPr>
          <w:rFonts w:ascii="David" w:hAnsi="David" w:cs="David" w:hint="cs"/>
          <w:sz w:val="24"/>
          <w:szCs w:val="24"/>
          <w:rtl/>
          <w:lang w:val="fr-FR"/>
        </w:rPr>
        <w:t xml:space="preserve">  </w:t>
      </w:r>
      <w:r w:rsidR="00143255" w:rsidRPr="00143255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143255">
        <w:rPr>
          <w:rFonts w:ascii="David" w:eastAsia="Times New Roman" w:hAnsi="David" w:cs="David" w:hint="cs"/>
          <w:sz w:val="24"/>
          <w:szCs w:val="24"/>
          <w:rtl/>
        </w:rPr>
        <w:t>(1/3 4 נק')</w:t>
      </w:r>
    </w:p>
    <w:p w14:paraId="75E7B019" w14:textId="77777777" w:rsidR="00117900" w:rsidRPr="009618AC" w:rsidRDefault="00117900" w:rsidP="009618AC">
      <w:pPr>
        <w:rPr>
          <w:rtl/>
        </w:rPr>
      </w:pPr>
    </w:p>
    <w:p w14:paraId="5B1B83F4" w14:textId="34F504B2" w:rsidR="00117900" w:rsidRPr="003A4088" w:rsidRDefault="00117900" w:rsidP="003A4088">
      <w:pPr>
        <w:pStyle w:val="Heading5"/>
        <w:spacing w:after="120"/>
        <w:jc w:val="left"/>
        <w:rPr>
          <w:sz w:val="28"/>
          <w:szCs w:val="28"/>
          <w:u w:val="none"/>
          <w:rtl/>
        </w:rPr>
      </w:pPr>
      <w:r w:rsidRPr="003A4088">
        <w:rPr>
          <w:sz w:val="28"/>
          <w:szCs w:val="28"/>
          <w:u w:val="none"/>
          <w:rtl/>
        </w:rPr>
        <w:t xml:space="preserve">שאלה 3 </w:t>
      </w:r>
    </w:p>
    <w:p w14:paraId="49A21449" w14:textId="74B87B05" w:rsidR="00117900" w:rsidRPr="009618AC" w:rsidRDefault="009E1BCB" w:rsidP="009618AC">
      <w:pPr>
        <w:rPr>
          <w:rtl/>
        </w:rPr>
      </w:pPr>
      <w:r>
        <w:rPr>
          <w:rFonts w:hint="cs"/>
          <w:rtl/>
        </w:rPr>
        <w:t>גוף</w:t>
      </w:r>
      <w:r w:rsidR="00117900" w:rsidRPr="009618AC">
        <w:rPr>
          <w:rtl/>
        </w:rPr>
        <w:t xml:space="preserve"> </w:t>
      </w:r>
      <w:r w:rsidR="003A4088">
        <w:rPr>
          <w:rFonts w:hint="cs"/>
          <w:rtl/>
        </w:rPr>
        <w:t xml:space="preserve">קטן </w:t>
      </w:r>
      <w:r w:rsidR="00B931AC">
        <w:rPr>
          <w:rFonts w:hint="cs"/>
          <w:rtl/>
        </w:rPr>
        <w:t>ש</w:t>
      </w:r>
      <w:r w:rsidR="00117900" w:rsidRPr="009618AC">
        <w:rPr>
          <w:rtl/>
        </w:rPr>
        <w:t>מס</w:t>
      </w:r>
      <w:r w:rsidR="00B931AC">
        <w:rPr>
          <w:rFonts w:hint="cs"/>
          <w:rtl/>
        </w:rPr>
        <w:t>תו</w:t>
      </w:r>
      <w:r w:rsidR="00117900" w:rsidRPr="009618AC">
        <w:rPr>
          <w:rtl/>
        </w:rPr>
        <w:t xml:space="preserve"> </w:t>
      </w:r>
      <w:r w:rsidR="00775A85">
        <w:t>100</w:t>
      </w:r>
      <w:r w:rsidR="003B5675">
        <w:t xml:space="preserve"> grams</w:t>
      </w:r>
      <w:r w:rsidR="00117900" w:rsidRPr="009618AC">
        <w:rPr>
          <w:rtl/>
        </w:rPr>
        <w:t xml:space="preserve"> נע </w:t>
      </w:r>
      <w:r w:rsidR="00B931AC" w:rsidRPr="009618AC">
        <w:rPr>
          <w:rtl/>
        </w:rPr>
        <w:t xml:space="preserve">בתנועה מעגלית קצובה </w:t>
      </w:r>
      <w:r w:rsidR="00117900" w:rsidRPr="009618AC">
        <w:rPr>
          <w:rtl/>
        </w:rPr>
        <w:t xml:space="preserve">ללא חיכוך בתוך מסילה מעגלית </w:t>
      </w:r>
      <w:r w:rsidR="00117900" w:rsidRPr="005F1640">
        <w:rPr>
          <w:b/>
          <w:bCs/>
          <w:rtl/>
        </w:rPr>
        <w:t>אופקית</w:t>
      </w:r>
      <w:r w:rsidR="00117900" w:rsidRPr="009618AC">
        <w:rPr>
          <w:rtl/>
        </w:rPr>
        <w:t xml:space="preserve"> </w:t>
      </w:r>
      <w:r w:rsidR="00B931AC" w:rsidRPr="009618AC">
        <w:rPr>
          <w:rtl/>
        </w:rPr>
        <w:t>שרדיוסה</w:t>
      </w:r>
      <w:r w:rsidR="00ED2211">
        <w:rPr>
          <w:rFonts w:hint="cs"/>
          <w:rtl/>
        </w:rPr>
        <w:t> </w:t>
      </w:r>
      <w:r w:rsidR="00B931AC">
        <w:t>1 m</w:t>
      </w:r>
      <w:r w:rsidR="00ED2211">
        <w:rPr>
          <w:rFonts w:hint="cs"/>
          <w:rtl/>
        </w:rPr>
        <w:t xml:space="preserve"> (ראו איור</w:t>
      </w:r>
      <w:r w:rsidR="00ED2211">
        <w:rPr>
          <w:rFonts w:hint="eastAsia"/>
          <w:rtl/>
        </w:rPr>
        <w:t> </w:t>
      </w:r>
      <w:r w:rsidR="00ED2211">
        <w:rPr>
          <w:rFonts w:hint="cs"/>
          <w:rtl/>
        </w:rPr>
        <w:t>1)</w:t>
      </w:r>
      <w:r w:rsidR="00117900" w:rsidRPr="009618AC">
        <w:rPr>
          <w:rtl/>
        </w:rPr>
        <w:t xml:space="preserve">. בנקודה </w:t>
      </w:r>
      <w:r w:rsidR="00117900" w:rsidRPr="009618AC">
        <w:t>B</w:t>
      </w:r>
      <w:r w:rsidR="00117900" w:rsidRPr="009618AC">
        <w:rPr>
          <w:rtl/>
        </w:rPr>
        <w:t>, ה</w:t>
      </w:r>
      <w:r>
        <w:rPr>
          <w:rFonts w:hint="cs"/>
          <w:rtl/>
        </w:rPr>
        <w:t>גוף</w:t>
      </w:r>
      <w:r w:rsidR="00117900" w:rsidRPr="009618AC">
        <w:rPr>
          <w:rtl/>
        </w:rPr>
        <w:t xml:space="preserve"> מפעיל </w:t>
      </w:r>
      <w:r w:rsidR="00FE221C">
        <w:rPr>
          <w:rFonts w:hint="cs"/>
          <w:rtl/>
          <w:lang w:val="fr-FR"/>
        </w:rPr>
        <w:t xml:space="preserve">על המסילה </w:t>
      </w:r>
      <w:r w:rsidR="00117900" w:rsidRPr="009618AC">
        <w:rPr>
          <w:rtl/>
        </w:rPr>
        <w:t xml:space="preserve">כוח שגודלו </w:t>
      </w:r>
      <w:r w:rsidR="00FE221C">
        <w:t>1.6 N</w:t>
      </w:r>
      <w:r w:rsidR="00117900" w:rsidRPr="009618AC">
        <w:rPr>
          <w:rtl/>
        </w:rPr>
        <w:t xml:space="preserve">. </w:t>
      </w:r>
    </w:p>
    <w:p w14:paraId="69F11CE4" w14:textId="0556D552" w:rsidR="00117900" w:rsidRPr="00143807" w:rsidRDefault="00BD6450" w:rsidP="00EC1A40">
      <w:pPr>
        <w:tabs>
          <w:tab w:val="right" w:pos="7554"/>
        </w:tabs>
        <w:rPr>
          <w:b/>
          <w:bCs/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5BF8BE39" wp14:editId="0B845CEE">
                <wp:simplePos x="0" y="0"/>
                <wp:positionH relativeFrom="margin">
                  <wp:align>center</wp:align>
                </wp:positionH>
                <wp:positionV relativeFrom="paragraph">
                  <wp:posOffset>243205</wp:posOffset>
                </wp:positionV>
                <wp:extent cx="5760720" cy="1982470"/>
                <wp:effectExtent l="0" t="0" r="11430" b="17780"/>
                <wp:wrapTopAndBottom/>
                <wp:docPr id="144" name="Group 1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0720" cy="1982470"/>
                          <a:chOff x="0" y="0"/>
                          <a:chExt cx="5760720" cy="1982470"/>
                        </a:xfrm>
                      </wpg:grpSpPr>
                      <wps:wsp>
                        <wps:cNvPr id="349" name="Text Box 349"/>
                        <wps:cNvSpPr txBox="1"/>
                        <wps:spPr>
                          <a:xfrm>
                            <a:off x="4968240" y="213360"/>
                            <a:ext cx="546991" cy="2729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C554126" w14:textId="048575BA" w:rsidR="00411748" w:rsidRDefault="00411748" w:rsidP="00411748">
                              <w:r>
                                <w:rPr>
                                  <w:rFonts w:hint="cs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51" name="Group 351"/>
                        <wpg:cNvGrpSpPr/>
                        <wpg:grpSpPr>
                          <a:xfrm>
                            <a:off x="0" y="0"/>
                            <a:ext cx="5760720" cy="1982470"/>
                            <a:chOff x="0" y="0"/>
                            <a:chExt cx="5760720" cy="1982470"/>
                          </a:xfrm>
                        </wpg:grpSpPr>
                        <wps:wsp>
                          <wps:cNvPr id="333" name="Parallelogram 333"/>
                          <wps:cNvSpPr/>
                          <wps:spPr>
                            <a:xfrm>
                              <a:off x="2903220" y="891540"/>
                              <a:ext cx="2857500" cy="1019810"/>
                            </a:xfrm>
                            <a:prstGeom prst="parallelogram">
                              <a:avLst>
                                <a:gd name="adj" fmla="val 81748"/>
                              </a:avLst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32" name="Group 332"/>
                          <wpg:cNvGrpSpPr/>
                          <wpg:grpSpPr>
                            <a:xfrm>
                              <a:off x="0" y="0"/>
                              <a:ext cx="5340350" cy="1982470"/>
                              <a:chOff x="0" y="0"/>
                              <a:chExt cx="5340781" cy="1982470"/>
                            </a:xfrm>
                          </wpg:grpSpPr>
                          <wps:wsp>
                            <wps:cNvPr id="330" name="Parallelogram 330"/>
                            <wps:cNvSpPr/>
                            <wps:spPr>
                              <a:xfrm>
                                <a:off x="0" y="1260876"/>
                                <a:ext cx="2606250" cy="721594"/>
                              </a:xfrm>
                              <a:prstGeom prst="parallelogram">
                                <a:avLst>
                                  <a:gd name="adj" fmla="val 96044"/>
                                </a:avLst>
                              </a:prstGeom>
                              <a:solidFill>
                                <a:schemeClr val="accent1">
                                  <a:lumMod val="20000"/>
                                  <a:lumOff val="80000"/>
                                </a:schemeClr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87" name="Group 21">
                              <a:extLst>
                                <a:ext uri="{FF2B5EF4-FFF2-40B4-BE49-F238E27FC236}">
                                  <a16:creationId xmlns:a16="http://schemas.microsoft.com/office/drawing/2014/main" id="{941DC7F4-B9A1-4131-AE6B-EF4875E59917}"/>
                                </a:ext>
                              </a:extLst>
                            </wpg:cNvPr>
                            <wpg:cNvGrpSpPr>
                              <a:grpSpLocks/>
                            </wpg:cNvGrpSpPr>
                            <wpg:grpSpPr>
                              <a:xfrm>
                                <a:off x="727710" y="0"/>
                                <a:ext cx="4613071" cy="1867439"/>
                                <a:chOff x="0" y="0"/>
                                <a:chExt cx="9910656" cy="4108689"/>
                              </a:xfrm>
                            </wpg:grpSpPr>
                            <wps:wsp>
                              <wps:cNvPr id="129" name="Straight Arrow Connector 3">
                                <a:extLst>
                                  <a:ext uri="{FF2B5EF4-FFF2-40B4-BE49-F238E27FC236}">
                                    <a16:creationId xmlns:a16="http://schemas.microsoft.com/office/drawing/2014/main" id="{84AF588D-871F-4CE8-9880-41B9F2D9CD60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1207623" y="1019681"/>
                                  <a:ext cx="565522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30" name="Picture 4"/>
                                <pic:cNvPicPr/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437841" y="1082791"/>
                                  <a:ext cx="276657" cy="33813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31" name="Straight Connector 5">
                                <a:extLst>
                                  <a:ext uri="{FF2B5EF4-FFF2-40B4-BE49-F238E27FC236}">
                                    <a16:creationId xmlns:a16="http://schemas.microsoft.com/office/drawing/2014/main" id="{9126AE70-F5CA-4A8C-B023-9D66B77DE8FD}"/>
                                  </a:ext>
                                </a:extLst>
                              </wps:cNvPr>
                              <wps:cNvCnPr/>
                              <wps:spPr>
                                <a:xfrm flipH="1">
                                  <a:off x="1524000" y="3530600"/>
                                  <a:ext cx="6350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2" name="Straight Connector 6">
                                <a:extLst>
                                  <a:ext uri="{FF2B5EF4-FFF2-40B4-BE49-F238E27FC236}">
                                    <a16:creationId xmlns:a16="http://schemas.microsoft.com/office/drawing/2014/main" id="{225214A0-CE65-4D63-9C17-43501AED89B7}"/>
                                  </a:ext>
                                </a:extLst>
                              </wps:cNvPr>
                              <wps:cNvCnPr>
                                <a:cxnSpLocks/>
                              </wps:cNvCnPr>
                              <wps:spPr>
                                <a:xfrm flipH="1">
                                  <a:off x="3073400" y="1981200"/>
                                  <a:ext cx="1270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33" name="Straight Connector 7">
                                <a:extLst>
                                  <a:ext uri="{FF2B5EF4-FFF2-40B4-BE49-F238E27FC236}">
                                    <a16:creationId xmlns:a16="http://schemas.microsoft.com/office/drawing/2014/main" id="{A4AC2109-4420-4CBE-9282-797CFBA4FA37}"/>
                                  </a:ext>
                                </a:extLst>
                              </wps:cNvPr>
                              <wps:cNvCnPr/>
                              <wps:spPr>
                                <a:xfrm flipH="1">
                                  <a:off x="1524000" y="444500"/>
                                  <a:ext cx="6350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34" name="Picture 8"/>
                                <pic:cNvPicPr/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335188" y="3708638"/>
                                  <a:ext cx="368300" cy="40005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5" name="Picture 9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3213100" y="1781175"/>
                                  <a:ext cx="368300" cy="4000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36" name="Picture 10"/>
                                <pic:cNvPicPr/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1346200" y="0"/>
                                  <a:ext cx="368300" cy="43021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36" name="Picture 8"/>
                                <pic:cNvPicPr/>
                              </pic:nvPicPr>
                              <pic:blipFill>
                                <a:blip r:embed="rId2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6961780" y="3682999"/>
                                  <a:ext cx="368302" cy="40005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37" name="Picture 9"/>
                                <pic:cNvPicPr/>
                              </pic:nvPicPr>
                              <pic:blipFill>
                                <a:blip r:embed="rId2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9542356" y="2599075"/>
                                  <a:ext cx="368300" cy="40005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38" name="Picture 10"/>
                                <pic:cNvPicPr/>
                              </pic:nvPicPr>
                              <pic:blipFill>
                                <a:blip r:embed="rId2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8112041" y="1964394"/>
                                  <a:ext cx="368300" cy="43021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28" name="Oval 2">
                                <a:extLst>
                                  <a:ext uri="{FF2B5EF4-FFF2-40B4-BE49-F238E27FC236}">
                                    <a16:creationId xmlns:a16="http://schemas.microsoft.com/office/drawing/2014/main" id="{53C305A0-F340-48BB-882C-EDCA433769BE}"/>
                                  </a:ext>
                                </a:extLst>
                              </wps:cNvPr>
                              <wps:cNvSpPr/>
                              <wps:spPr>
                                <a:xfrm>
                                  <a:off x="0" y="596900"/>
                                  <a:ext cx="3060700" cy="29337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57150" cap="flat" cmpd="sng" algn="ctr">
                                  <a:solidFill>
                                    <a:schemeClr val="tx1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tlCol="1" anchor="ctr"/>
                            </wps:wsp>
                          </wpg:grpSp>
                        </wpg:grpSp>
                        <wps:wsp>
                          <wps:cNvPr id="350" name="Text Box 350"/>
                          <wps:cNvSpPr txBox="1"/>
                          <wps:spPr>
                            <a:xfrm>
                              <a:off x="2156460" y="190500"/>
                              <a:ext cx="546991" cy="2729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AB9279E" w14:textId="3EE6591D" w:rsidR="00411748" w:rsidRDefault="00411748" w:rsidP="00411748">
                                <w:r>
                                  <w:rPr>
                                    <w:rFonts w:hint="cs"/>
                                    <w:rtl/>
                                  </w:rPr>
                                  <w:t>איור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Oval 2">
                            <a:extLst/>
                          </wps:cNvPr>
                          <wps:cNvSpPr/>
                          <wps:spPr>
                            <a:xfrm>
                              <a:off x="3478530" y="1146810"/>
                              <a:ext cx="1703070" cy="472440"/>
                            </a:xfrm>
                            <a:prstGeom prst="ellipse">
                              <a:avLst/>
                            </a:prstGeom>
                            <a:noFill/>
                            <a:ln w="5715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1" anchor="ctr"/>
                        </wps:wsp>
                      </wpg:grpSp>
                      <pic:pic xmlns:pic="http://schemas.openxmlformats.org/drawingml/2006/picture">
                        <pic:nvPicPr>
                          <pic:cNvPr id="345" name="Picture 4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3848100" y="1333500"/>
                            <a:ext cx="128270" cy="1536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48" name="Straight Arrow Connector 3">
                          <a:extLst/>
                        </wps:cNvPr>
                        <wps:cNvCnPr>
                          <a:cxnSpLocks/>
                        </wps:cNvCnPr>
                        <wps:spPr>
                          <a:xfrm>
                            <a:off x="3802380" y="1485900"/>
                            <a:ext cx="262890" cy="45719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6">
                          <a:extLst/>
                        </wps:cNvPr>
                        <wps:cNvCnPr>
                          <a:cxnSpLocks/>
                        </wps:cNvCnPr>
                        <wps:spPr>
                          <a:xfrm flipH="1">
                            <a:off x="5195019" y="1414285"/>
                            <a:ext cx="59055" cy="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42" name="Straight Connector 6">
                          <a:extLst/>
                        </wps:cNvPr>
                        <wps:cNvCnPr>
                          <a:cxnSpLocks/>
                        </wps:cNvCnPr>
                        <wps:spPr>
                          <a:xfrm flipH="1">
                            <a:off x="4152900" y="1619250"/>
                            <a:ext cx="45720" cy="80010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343" name="Straight Connector 6">
                          <a:extLst/>
                        </wps:cNvPr>
                        <wps:cNvCnPr>
                          <a:cxnSpLocks/>
                        </wps:cNvCnPr>
                        <wps:spPr>
                          <a:xfrm flipV="1">
                            <a:off x="4503224" y="1088797"/>
                            <a:ext cx="45720" cy="85542"/>
                          </a:xfrm>
                          <a:prstGeom prst="line">
                            <a:avLst/>
                          </a:prstGeom>
                          <a:noFill/>
                          <a:ln w="381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F8BE39" id="Group 144" o:spid="_x0000_s1072" style="position:absolute;left:0;text-align:left;margin-left:0;margin-top:19.15pt;width:453.6pt;height:156.1pt;z-index:251657216;mso-position-horizontal:center;mso-position-horizontal-relative:margin;mso-width-relative:margin;mso-height-relative:margin" coordsize="57607,1982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">
                <v:shape id="Text Box 349" o:spid="_x0000_s1073" type="#_x0000_t202" style="position:absolute;left:49682;top:2133;width:5470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" filled="f" stroked="f" strokeweight=".5pt">
                  <v:textbox>
                    <w:txbxContent>
                      <w:p w14:paraId="0C554126" w14:textId="048575BA" w:rsidR="00411748" w:rsidRDefault="00411748" w:rsidP="00411748">
                        <w:r>
                          <w:rPr>
                            <w:rFonts w:hint="cs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v:group id="Group 351" o:spid="_x0000_s1074" style="position:absolute;width:57607;height:19824" coordsize="57607,19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/347xgAAANw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MfyeCUdAZg8AAAD//wMAUEsBAi0AFAAGAAgAAAAhANvh9svuAAAAhQEAABMAAAAAAAAA&#10;AAAAAAAAAAAAAFtDb250ZW50X1R5cGVzXS54bWxQSwECLQAUAAYACAAAACEAWvQsW78AAAAVAQAA&#10;CwAAAAAAAAAAAAAAAAAfAQAAX3JlbHMvLnJlbHNQSwECLQAUAAYACAAAACEAmv9+O8YAAADcAAAA&#10;DwAAAAAAAAAAAAAAAAAHAgAAZHJzL2Rvd25yZXYueG1sUEsFBgAAAAADAAMAtwAAAPoC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333" o:spid="_x0000_s1075" type="#_x0000_t7" style="position:absolute;left:29032;top:8915;width:28575;height:1019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" adj="6302" fillcolor="#dbe5f1 [660]" strokecolor="black [3213]" strokeweight="1pt"/>
                  <v:group id="Group 332" o:spid="_x0000_s1076" style="position:absolute;width:53403;height:19824" coordsize="53407,198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8gXs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kkzg/0w4AnLxBwAA//8DAFBLAQItABQABgAIAAAAIQDb4fbL7gAAAIUBAAATAAAAAAAAAAAA&#10;AAAAAAAAAABbQ29udGVudF9UeXBlc10ueG1sUEsBAi0AFAAGAAgAAAAhAFr0LFu/AAAAFQEAAAsA&#10;AAAAAAAAAAAAAAAAHwEAAF9yZWxzLy5yZWxzUEsBAi0AFAAGAAgAAAAhALfyBezEAAAA3AAAAA8A&#10;AAAAAAAAAAAAAAAABwIAAGRycy9kb3ducmV2LnhtbFBLBQYAAAAAAwADALcAAAD4AgAAAAA=&#10;">
                    <v:shape id="Parallelogram 330" o:spid="_x0000_s1077" type="#_x0000_t7" style="position:absolute;top:12608;width:26062;height:72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" adj="5744" fillcolor="#dbe5f1 [660]" strokecolor="black [3213]" strokeweight="1pt"/>
                    <v:group id="Group 21" o:spid="_x0000_s1078" style="position:absolute;left:7277;width:46130;height:18674" coordsize="99106,4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  <v:shape id="Straight Arrow Connector 3" o:spid="_x0000_s1079" type="#_x0000_t32" style="position:absolute;left:12076;top:10196;width:565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" strokecolor="black [3200]" strokeweight="2pt">
                        <v:stroke endarrow="block"/>
                        <v:shadow on="t" color="black" opacity="24903f" origin=",.5" offset="0,.55556mm"/>
                        <o:lock v:ext="edit" shapetype="f"/>
                      </v:shape>
                      <v:shape id="Picture 4" o:spid="_x0000_s1080" type="#_x0000_t75" style="position:absolute;left:14378;top:10827;width:2766;height:33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">
                        <v:imagedata r:id="rId23" o:title=""/>
                      </v:shape>
                      <v:line id="Straight Connector 5" o:spid="_x0000_s1081" style="position:absolute;flip:x;visibility:visible;mso-wrap-style:square" from="15240,35306" to="15303,36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" strokecolor="black [3213]" strokeweight="3pt">
                        <v:stroke joinstyle="miter"/>
                      </v:line>
                      <v:line id="Straight Connector 6" o:spid="_x0000_s1082" style="position:absolute;flip:x;visibility:visible;mso-wrap-style:square" from="30734,19812" to="32004,19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" strokecolor="black [3213]" strokeweight="3pt">
                        <v:stroke joinstyle="miter"/>
                        <o:lock v:ext="edit" shapetype="f"/>
                      </v:line>
                      <v:line id="Straight Connector 7" o:spid="_x0000_s1083" style="position:absolute;flip:x;visibility:visible;mso-wrap-style:square" from="15240,4445" to="15303,59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" strokecolor="black [3213]" strokeweight="3pt">
                        <v:stroke joinstyle="miter"/>
                      </v:line>
                      <v:shape id="Picture 8" o:spid="_x0000_s1084" type="#_x0000_t75" style="position:absolute;left:13351;top:37086;width:3683;height:4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">
                        <v:imagedata r:id="rId24" o:title=""/>
                      </v:shape>
                      <v:shape id="Picture 9" o:spid="_x0000_s1085" type="#_x0000_t75" style="position:absolute;left:32131;top:17811;width:3683;height:4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">
                        <v:imagedata r:id="rId25" o:title=""/>
                      </v:shape>
                      <v:shape id="Picture 10" o:spid="_x0000_s1086" type="#_x0000_t75" style="position:absolute;left:13462;width:3683;height:430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">
                        <v:imagedata r:id="rId26" o:title=""/>
                      </v:shape>
                      <v:shape id="Picture 8" o:spid="_x0000_s1087" type="#_x0000_t75" style="position:absolute;left:69617;top:36829;width:3683;height:4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">
                        <v:imagedata r:id="rId24" o:title=""/>
                      </v:shape>
                      <v:shape id="Picture 9" o:spid="_x0000_s1088" type="#_x0000_t75" style="position:absolute;left:95423;top:25990;width:3683;height:4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">
                        <v:imagedata r:id="rId25" o:title=""/>
                      </v:shape>
                      <v:shape id="Picture 10" o:spid="_x0000_s1089" type="#_x0000_t75" style="position:absolute;left:81120;top:19643;width:3683;height:430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">
                        <v:imagedata r:id="rId26" o:title=""/>
                      </v:shape>
                      <v:oval id="Oval 2" o:spid="_x0000_s1090" style="position:absolute;top:5969;width:30607;height:293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" filled="f" strokecolor="black [3213]" strokeweight="4.5pt">
                        <v:stroke joinstyle="miter"/>
                      </v:oval>
                    </v:group>
                  </v:group>
                  <v:shape id="Text Box 350" o:spid="_x0000_s1091" type="#_x0000_t202" style="position:absolute;left:21564;top:1905;width:5470;height:27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" filled="f" stroked="f" strokeweight=".5pt">
                    <v:textbox>
                      <w:txbxContent>
                        <w:p w14:paraId="5AB9279E" w14:textId="3EE6591D" w:rsidR="00411748" w:rsidRDefault="00411748" w:rsidP="00411748">
                          <w:r>
                            <w:rPr>
                              <w:rFonts w:hint="cs"/>
                              <w:rtl/>
                            </w:rPr>
                            <w:t>איור 2</w:t>
                          </w:r>
                        </w:p>
                      </w:txbxContent>
                    </v:textbox>
                  </v:shape>
                  <v:oval id="Oval 2" o:spid="_x0000_s1092" style="position:absolute;left:34785;top:11468;width:17031;height:47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" filled="f" strokecolor="black [3213]" strokeweight="4.5pt">
                    <v:stroke joinstyle="miter"/>
                  </v:oval>
                </v:group>
                <v:shape id="Picture 4" o:spid="_x0000_s1093" type="#_x0000_t75" style="position:absolute;left:38481;top:13335;width:1282;height:15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">
                  <v:imagedata r:id="rId23" o:title=""/>
                </v:shape>
                <v:shape id="Straight Arrow Connector 3" o:spid="_x0000_s1094" type="#_x0000_t32" style="position:absolute;left:38023;top:14859;width:2629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" strokecolor="black [3200]" strokeweight="2pt">
                  <v:stroke endarrow="block"/>
                  <v:shadow on="t" color="black" opacity="24903f" origin=",.5" offset="0,.55556mm"/>
                  <o:lock v:ext="edit" shapetype="f"/>
                </v:shape>
                <v:line id="Straight Connector 6" o:spid="_x0000_s1095" style="position:absolute;flip:x;visibility:visible;mso-wrap-style:square" from="51950,14142" to="52540,14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" strokecolor="black [3213]" strokeweight="3pt">
                  <v:stroke joinstyle="miter"/>
                  <o:lock v:ext="edit" shapetype="f"/>
                </v:line>
                <v:line id="Straight Connector 6" o:spid="_x0000_s1096" style="position:absolute;flip:x;visibility:visible;mso-wrap-style:square" from="41529,16192" to="41986,16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" strokecolor="black [3213]" strokeweight="3pt">
                  <v:stroke joinstyle="miter"/>
                  <o:lock v:ext="edit" shapetype="f"/>
                </v:line>
                <v:line id="Straight Connector 6" o:spid="_x0000_s1097" style="position:absolute;flip:y;visibility:visible;mso-wrap-style:square" from="45032,10887" to="45489,117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" strokecolor="black [3213]" strokeweight="3pt">
                  <v:stroke joinstyle="miter"/>
                  <o:lock v:ext="edit" shapetype="f"/>
                </v:line>
                <w10:wrap type="topAndBottom" anchorx="margin"/>
              </v:group>
            </w:pict>
          </mc:Fallback>
        </mc:AlternateContent>
      </w: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97C19ED" wp14:editId="3649E6DB">
                <wp:simplePos x="0" y="0"/>
                <wp:positionH relativeFrom="column">
                  <wp:posOffset>1258096</wp:posOffset>
                </wp:positionH>
                <wp:positionV relativeFrom="paragraph">
                  <wp:posOffset>559435</wp:posOffset>
                </wp:positionV>
                <wp:extent cx="135644" cy="89655"/>
                <wp:effectExtent l="0" t="0" r="17145" b="24765"/>
                <wp:wrapNone/>
                <wp:docPr id="326" name="Rectangle: Rounded Corners 3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644" cy="8965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B43100E" id="Rectangle: Rounded Corners 326" o:spid="_x0000_s1026" style="position:absolute;margin-left:99.05pt;margin-top:44.05pt;width:10.7pt;height:7.0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" fillcolor="black [3200]" strokecolor="black [1600]" strokeweight="2pt"/>
            </w:pict>
          </mc:Fallback>
        </mc:AlternateContent>
      </w:r>
      <w:r w:rsidR="00117900" w:rsidRPr="009618AC">
        <w:rPr>
          <w:rtl/>
        </w:rPr>
        <w:t xml:space="preserve">א. </w:t>
      </w:r>
      <w:r w:rsidR="00080B84">
        <w:rPr>
          <w:rFonts w:hint="cs"/>
          <w:rtl/>
        </w:rPr>
        <w:t>חשב</w:t>
      </w:r>
      <w:r w:rsidR="00117900" w:rsidRPr="009618AC">
        <w:rPr>
          <w:rtl/>
        </w:rPr>
        <w:t xml:space="preserve"> את </w:t>
      </w:r>
      <w:r w:rsidR="00080B84">
        <w:rPr>
          <w:rFonts w:hint="cs"/>
          <w:rtl/>
        </w:rPr>
        <w:t xml:space="preserve">גודל </w:t>
      </w:r>
      <w:r w:rsidR="00117900" w:rsidRPr="009618AC">
        <w:rPr>
          <w:rtl/>
        </w:rPr>
        <w:t xml:space="preserve">מהירות </w:t>
      </w:r>
      <w:r w:rsidR="009E1BCB">
        <w:rPr>
          <w:rFonts w:hint="cs"/>
          <w:rtl/>
        </w:rPr>
        <w:t>הגוף</w:t>
      </w:r>
      <w:r w:rsidR="00117900" w:rsidRPr="009618AC">
        <w:rPr>
          <w:rtl/>
        </w:rPr>
        <w:t xml:space="preserve"> בנקודה </w:t>
      </w:r>
      <w:r w:rsidR="00117900" w:rsidRPr="009618AC">
        <w:t>C</w:t>
      </w:r>
      <w:r w:rsidR="00117900" w:rsidRPr="009618AC">
        <w:rPr>
          <w:rtl/>
        </w:rPr>
        <w:t xml:space="preserve">. </w:t>
      </w:r>
      <w:r w:rsidR="00143807">
        <w:rPr>
          <w:rFonts w:hint="cs"/>
          <w:rtl/>
        </w:rPr>
        <w:t xml:space="preserve">                                                            </w:t>
      </w:r>
      <w:r w:rsidR="00EC1A40">
        <w:rPr>
          <w:rFonts w:hint="cs"/>
          <w:rtl/>
        </w:rPr>
        <w:t xml:space="preserve">    </w:t>
      </w:r>
      <w:r w:rsidR="00EC1A40">
        <w:rPr>
          <w:rtl/>
        </w:rPr>
        <w:tab/>
      </w:r>
      <w:r w:rsidR="00EC1A40">
        <w:rPr>
          <w:rFonts w:hint="cs"/>
          <w:rtl/>
        </w:rPr>
        <w:t xml:space="preserve">    </w:t>
      </w:r>
      <w:r w:rsidR="00143807">
        <w:rPr>
          <w:rFonts w:hint="cs"/>
          <w:rtl/>
        </w:rPr>
        <w:t>(5 נק')</w:t>
      </w:r>
    </w:p>
    <w:p w14:paraId="61EE5801" w14:textId="1932BAFB" w:rsidR="00117900" w:rsidRPr="009618AC" w:rsidRDefault="005F7B13" w:rsidP="009618AC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E912FFC" wp14:editId="4C2A3CCE">
                <wp:simplePos x="0" y="0"/>
                <wp:positionH relativeFrom="column">
                  <wp:posOffset>3509010</wp:posOffset>
                </wp:positionH>
                <wp:positionV relativeFrom="paragraph">
                  <wp:posOffset>1424940</wp:posOffset>
                </wp:positionV>
                <wp:extent cx="135255" cy="89535"/>
                <wp:effectExtent l="38100" t="38100" r="36195" b="43815"/>
                <wp:wrapNone/>
                <wp:docPr id="7" name="Rectangle: Rounded Corner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112072">
                          <a:off x="0" y="0"/>
                          <a:ext cx="135255" cy="89535"/>
                        </a:xfrm>
                        <a:prstGeom prst="roundRect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06E0079" id="Rectangle: Rounded Corners 7" o:spid="_x0000_s1026" style="position:absolute;margin-left:276.3pt;margin-top:112.2pt;width:10.65pt;height:7.05pt;rotation:1214679fd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" fillcolor="black [3200]" strokecolor="black [1600]" strokeweight="2pt"/>
            </w:pict>
          </mc:Fallback>
        </mc:AlternateContent>
      </w:r>
    </w:p>
    <w:p w14:paraId="43F80CD3" w14:textId="608EE380" w:rsidR="00B931AC" w:rsidRDefault="00117900" w:rsidP="00FF1650">
      <w:r w:rsidRPr="009618AC">
        <w:rPr>
          <w:rtl/>
        </w:rPr>
        <w:t xml:space="preserve">כעת התלמיד מעמיד את המסילה </w:t>
      </w:r>
      <w:r w:rsidR="003A4088">
        <w:rPr>
          <w:rFonts w:hint="cs"/>
          <w:b/>
          <w:bCs/>
          <w:rtl/>
        </w:rPr>
        <w:t>במישור</w:t>
      </w:r>
      <w:r w:rsidRPr="009618AC">
        <w:rPr>
          <w:b/>
          <w:bCs/>
          <w:rtl/>
        </w:rPr>
        <w:t xml:space="preserve"> ניצב לקרקע</w:t>
      </w:r>
      <w:r w:rsidRPr="009618AC">
        <w:rPr>
          <w:rtl/>
        </w:rPr>
        <w:t xml:space="preserve">, </w:t>
      </w:r>
      <w:r w:rsidR="002161C3" w:rsidRPr="009618AC">
        <w:rPr>
          <w:rtl/>
        </w:rPr>
        <w:t xml:space="preserve">כך שנקודה </w:t>
      </w:r>
      <w:r w:rsidR="002161C3" w:rsidRPr="009618AC">
        <w:t>A</w:t>
      </w:r>
      <w:r w:rsidR="002161C3" w:rsidRPr="009618AC">
        <w:rPr>
          <w:rtl/>
        </w:rPr>
        <w:t xml:space="preserve"> היא הנקודה התחתונה במסלול</w:t>
      </w:r>
      <w:r w:rsidR="00202435">
        <w:rPr>
          <w:rFonts w:hint="cs"/>
          <w:rtl/>
        </w:rPr>
        <w:t xml:space="preserve"> (ראה איור 2)</w:t>
      </w:r>
      <w:r w:rsidR="00FF1650">
        <w:rPr>
          <w:rFonts w:hint="cs"/>
          <w:rtl/>
        </w:rPr>
        <w:t xml:space="preserve">. הוא </w:t>
      </w:r>
      <w:r w:rsidRPr="009618AC">
        <w:rPr>
          <w:rtl/>
        </w:rPr>
        <w:t xml:space="preserve">נותן </w:t>
      </w:r>
      <w:r w:rsidR="008874F6">
        <w:rPr>
          <w:rFonts w:hint="cs"/>
          <w:rtl/>
        </w:rPr>
        <w:t>לאותו גוף</w:t>
      </w:r>
      <w:r w:rsidRPr="009618AC">
        <w:rPr>
          <w:rtl/>
        </w:rPr>
        <w:t xml:space="preserve"> לנוע כך</w:t>
      </w:r>
      <w:r w:rsidR="008874F6">
        <w:rPr>
          <w:rFonts w:hint="cs"/>
          <w:rtl/>
        </w:rPr>
        <w:t>,</w:t>
      </w:r>
      <w:r w:rsidRPr="009618AC">
        <w:rPr>
          <w:rtl/>
        </w:rPr>
        <w:t xml:space="preserve"> שמהירותו בנקודה </w:t>
      </w:r>
      <w:r w:rsidRPr="009618AC">
        <w:t>C</w:t>
      </w:r>
      <w:r w:rsidRPr="009618AC">
        <w:rPr>
          <w:rtl/>
        </w:rPr>
        <w:t xml:space="preserve"> </w:t>
      </w:r>
      <w:r w:rsidR="008874F6">
        <w:rPr>
          <w:rFonts w:hint="cs"/>
          <w:rtl/>
        </w:rPr>
        <w:t>שווה בגודלה</w:t>
      </w:r>
      <w:r w:rsidRPr="009618AC">
        <w:rPr>
          <w:rtl/>
        </w:rPr>
        <w:t xml:space="preserve"> למהירות שמצאתם בסעיף א'</w:t>
      </w:r>
      <w:r w:rsidR="004907D7">
        <w:rPr>
          <w:rFonts w:hint="cs"/>
          <w:rtl/>
        </w:rPr>
        <w:t>.</w:t>
      </w:r>
      <w:r w:rsidR="00ED2211">
        <w:rPr>
          <w:rFonts w:hint="cs"/>
          <w:rtl/>
        </w:rPr>
        <w:t xml:space="preserve"> </w:t>
      </w:r>
    </w:p>
    <w:p w14:paraId="0FB2FDE6" w14:textId="3EC3A0BD" w:rsidR="00117900" w:rsidRDefault="00BE5A88" w:rsidP="00A1556A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EAAAE0" wp14:editId="0B6B99E2">
                <wp:simplePos x="0" y="0"/>
                <wp:positionH relativeFrom="column">
                  <wp:posOffset>4550600</wp:posOffset>
                </wp:positionH>
                <wp:positionV relativeFrom="paragraph">
                  <wp:posOffset>978023</wp:posOffset>
                </wp:positionV>
                <wp:extent cx="546991" cy="272955"/>
                <wp:effectExtent l="0" t="0" r="5715" b="0"/>
                <wp:wrapNone/>
                <wp:docPr id="340" name="Text Box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6991" cy="272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1730BAF" w14:textId="477E31A3" w:rsidR="00BE5A88" w:rsidRDefault="00BE5A88" w:rsidP="00553F98">
                            <w:r>
                              <w:rPr>
                                <w:rFonts w:hint="cs"/>
                                <w:rtl/>
                              </w:rPr>
                              <w:t xml:space="preserve">גרף </w:t>
                            </w:r>
                            <w:r w:rsidR="00553F98"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EAAAE0" id="Text Box 340" o:spid="_x0000_s1098" type="#_x0000_t202" style="position:absolute;left:0;text-align:left;margin-left:358.3pt;margin-top:77pt;width:43.05pt;height:2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" fillcolor="white [3201]" stroked="f" strokeweight=".5pt">
                <v:textbox>
                  <w:txbxContent>
                    <w:p w14:paraId="01730BAF" w14:textId="477E31A3" w:rsidR="00BE5A88" w:rsidRDefault="00BE5A88" w:rsidP="00553F98">
                      <w:r>
                        <w:rPr>
                          <w:rFonts w:hint="cs"/>
                          <w:rtl/>
                        </w:rPr>
                        <w:t xml:space="preserve">גרף </w:t>
                      </w:r>
                      <w:r w:rsidR="00553F98">
                        <w:rPr>
                          <w:rFonts w:hint="cs"/>
                          <w:rtl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432709" wp14:editId="39FB2DEC">
                <wp:simplePos x="0" y="0"/>
                <wp:positionH relativeFrom="column">
                  <wp:posOffset>1672173</wp:posOffset>
                </wp:positionH>
                <wp:positionV relativeFrom="paragraph">
                  <wp:posOffset>965180</wp:posOffset>
                </wp:positionV>
                <wp:extent cx="546991" cy="272955"/>
                <wp:effectExtent l="0" t="0" r="5715" b="0"/>
                <wp:wrapNone/>
                <wp:docPr id="339" name="Text Box 3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6991" cy="272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77DFC44" w14:textId="5D2B5A53" w:rsidR="00BE5A88" w:rsidRDefault="00BE5A88" w:rsidP="00553F98">
                            <w:r>
                              <w:rPr>
                                <w:rFonts w:hint="cs"/>
                                <w:rtl/>
                              </w:rPr>
                              <w:t xml:space="preserve">גרף </w:t>
                            </w:r>
                            <w:r w:rsidR="00553F98"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432709" id="Text Box 339" o:spid="_x0000_s1099" type="#_x0000_t202" style="position:absolute;left:0;text-align:left;margin-left:131.65pt;margin-top:76pt;width:43.05pt;height:21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" fillcolor="white [3201]" stroked="f" strokeweight=".5pt">
                <v:textbox>
                  <w:txbxContent>
                    <w:p w14:paraId="177DFC44" w14:textId="5D2B5A53" w:rsidR="00BE5A88" w:rsidRDefault="00BE5A88" w:rsidP="00553F98">
                      <w:r>
                        <w:rPr>
                          <w:rFonts w:hint="cs"/>
                          <w:rtl/>
                        </w:rPr>
                        <w:t xml:space="preserve">גרף </w:t>
                      </w:r>
                      <w:r w:rsidR="00553F98"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17900" w:rsidRPr="009618AC">
        <w:rPr>
          <w:rtl/>
        </w:rPr>
        <w:t>התלמיד מ</w:t>
      </w:r>
      <w:r w:rsidR="00FF1650">
        <w:rPr>
          <w:rFonts w:hint="cs"/>
          <w:rtl/>
        </w:rPr>
        <w:t>ו</w:t>
      </w:r>
      <w:r w:rsidR="00117900" w:rsidRPr="009618AC">
        <w:rPr>
          <w:rtl/>
        </w:rPr>
        <w:t>דד בנקודות שונות את גודל רכיבי התאוצה בכיוון משיקי ובכיוון רדיאלי ו</w:t>
      </w:r>
      <w:r w:rsidR="00FF1650">
        <w:rPr>
          <w:rFonts w:hint="cs"/>
          <w:rtl/>
        </w:rPr>
        <w:t>מש</w:t>
      </w:r>
      <w:r w:rsidR="00117900" w:rsidRPr="009618AC">
        <w:rPr>
          <w:rtl/>
        </w:rPr>
        <w:t>רטט את הגרפים הבאים</w:t>
      </w:r>
      <w:r w:rsidR="00ED2211">
        <w:rPr>
          <w:rFonts w:hint="cs"/>
          <w:rtl/>
        </w:rPr>
        <w:t>,</w:t>
      </w:r>
      <w:r w:rsidR="00117900" w:rsidRPr="009618AC">
        <w:rPr>
          <w:rtl/>
        </w:rPr>
        <w:t xml:space="preserve"> המייצגים את גודל רכיבי התאוצה כתלות במקום </w:t>
      </w:r>
      <w:r w:rsidR="00FF1650">
        <w:rPr>
          <w:rFonts w:hint="cs"/>
          <w:rtl/>
        </w:rPr>
        <w:t>הגוף</w:t>
      </w:r>
      <w:r w:rsidR="00117900" w:rsidRPr="009618AC">
        <w:rPr>
          <w:rtl/>
        </w:rPr>
        <w:t xml:space="preserve"> על </w:t>
      </w:r>
      <w:r w:rsidR="003A28A5">
        <w:rPr>
          <w:rFonts w:hint="cs"/>
          <w:rtl/>
        </w:rPr>
        <w:t xml:space="preserve">הקשת </w:t>
      </w:r>
      <w:r w:rsidR="003A28A5">
        <w:t>ABC</w:t>
      </w:r>
      <w:r w:rsidR="003A28A5">
        <w:rPr>
          <w:rFonts w:hint="cs"/>
          <w:rtl/>
          <w:lang w:val="fr-FR"/>
        </w:rPr>
        <w:t>.</w:t>
      </w:r>
      <w:r w:rsidR="00117900" w:rsidRPr="009618AC">
        <w:rPr>
          <w:rtl/>
        </w:rPr>
        <w:t xml:space="preserve"> התלמיד שכח ל</w:t>
      </w:r>
      <w:r w:rsidR="001C0D77">
        <w:rPr>
          <w:rFonts w:hint="cs"/>
          <w:rtl/>
        </w:rPr>
        <w:t>רשום על הצירים האנכיים את הערכים המספריים</w:t>
      </w:r>
      <w:r w:rsidR="00117900" w:rsidRPr="009618AC">
        <w:rPr>
          <w:rtl/>
        </w:rPr>
        <w:t xml:space="preserve">. </w:t>
      </w:r>
    </w:p>
    <w:p w14:paraId="4A8F44AD" w14:textId="1E5809A6" w:rsidR="00DA01C3" w:rsidRDefault="00DA01C3" w:rsidP="00FF1650">
      <w:pPr>
        <w:rPr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78E70CF9" wp14:editId="741D80C3">
                <wp:simplePos x="0" y="0"/>
                <wp:positionH relativeFrom="column">
                  <wp:posOffset>369570</wp:posOffset>
                </wp:positionH>
                <wp:positionV relativeFrom="paragraph">
                  <wp:posOffset>207645</wp:posOffset>
                </wp:positionV>
                <wp:extent cx="4845050" cy="1739900"/>
                <wp:effectExtent l="0" t="0" r="0" b="0"/>
                <wp:wrapSquare wrapText="bothSides"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45050" cy="1739900"/>
                          <a:chOff x="0" y="0"/>
                          <a:chExt cx="4845050" cy="1739900"/>
                        </a:xfrm>
                      </wpg:grpSpPr>
                      <pic:pic xmlns:pic="http://schemas.openxmlformats.org/drawingml/2006/picture">
                        <pic:nvPicPr>
                          <pic:cNvPr id="286" name="Picture 33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0" t="24437" r="9404" b="167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7800" y="0"/>
                            <a:ext cx="4667250" cy="173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4" name="Text Box 24"/>
                        <wps:cNvSpPr txBox="1"/>
                        <wps:spPr>
                          <a:xfrm>
                            <a:off x="2349500" y="152400"/>
                            <a:ext cx="431800" cy="355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D79BC94" w14:textId="383EA500" w:rsidR="00DA01C3" w:rsidRPr="00DA01C3" w:rsidRDefault="006B2225" w:rsidP="008C66E7">
                              <w:pP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ajorBidi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ajorBidi"/>
                                        </w:rPr>
                                        <m:t>1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0" y="628650"/>
                            <a:ext cx="431800" cy="355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296765" w14:textId="2C496CB6" w:rsidR="00DA01C3" w:rsidRPr="00DA01C3" w:rsidRDefault="006B2225" w:rsidP="008C66E7">
                              <w:pPr>
                                <w:rPr>
                                  <w:rFonts w:asciiTheme="majorBidi" w:hAnsiTheme="majorBidi" w:cstheme="majorBidi"/>
                                  <w:i/>
                                  <w:iCs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theme="majorBidi"/>
                                          <w:i/>
                                          <w:iCs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theme="majorBidi"/>
                                        </w:rPr>
                                        <m:t>a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theme="majorBidi"/>
                                        </w:rPr>
                                        <m:t>2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E70CF9" id="Group 26" o:spid="_x0000_s1100" style="position:absolute;left:0;text-align:left;margin-left:29.1pt;margin-top:16.35pt;width:381.5pt;height:137pt;z-index:251651072" coordsize="48450,1739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9U6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">
                <v:shape id="Picture 33" o:spid="_x0000_s1101" type="#_x0000_t75" style="position:absolute;left:1778;width:46672;height:173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">
                  <v:imagedata r:id="rId28" o:title="" croptop="16015f" cropbottom="10958f" cropleft="1186f" cropright="6163f"/>
                </v:shape>
                <v:shape id="Text Box 24" o:spid="_x0000_s1102" type="#_x0000_t202" style="position:absolute;left:23495;top:1524;width:4318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" fillcolor="white [3201]" stroked="f" strokeweight=".5pt">
                  <v:textbox>
                    <w:txbxContent>
                      <w:p w14:paraId="4D79BC94" w14:textId="383EA500" w:rsidR="00DA01C3" w:rsidRPr="00DA01C3" w:rsidRDefault="006B2225" w:rsidP="008C66E7">
                        <w:pPr>
                          <w:rPr>
                            <w:rFonts w:asciiTheme="majorBidi" w:hAnsiTheme="majorBidi" w:cstheme="majorBidi"/>
                            <w:i/>
                            <w:iCs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</w:rPr>
                                  <m:t>1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Text Box 25" o:spid="_x0000_s1103" type="#_x0000_t202" style="position:absolute;top:6286;width:4318;height:3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" fillcolor="white [3201]" stroked="f" strokeweight=".5pt">
                  <v:textbox>
                    <w:txbxContent>
                      <w:p w14:paraId="0E296765" w14:textId="2C496CB6" w:rsidR="00DA01C3" w:rsidRPr="00DA01C3" w:rsidRDefault="006B2225" w:rsidP="008C66E7">
                        <w:pPr>
                          <w:rPr>
                            <w:rFonts w:asciiTheme="majorBidi" w:hAnsiTheme="majorBidi" w:cstheme="majorBidi"/>
                            <w:i/>
                            <w:iCs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 w:cstheme="majorBidi"/>
                                    <w:i/>
                                    <w:iCs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theme="majorBidi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theme="majorBidi"/>
                                  </w:rPr>
                                  <m:t>2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54A8639" w14:textId="77777777" w:rsidR="00DA01C3" w:rsidRDefault="00DA01C3" w:rsidP="00FF1650">
      <w:pPr>
        <w:rPr>
          <w:rtl/>
        </w:rPr>
      </w:pPr>
    </w:p>
    <w:p w14:paraId="470C2FB1" w14:textId="77777777" w:rsidR="00DA01C3" w:rsidRDefault="00DA01C3" w:rsidP="00FF1650">
      <w:pPr>
        <w:rPr>
          <w:rtl/>
        </w:rPr>
      </w:pPr>
    </w:p>
    <w:p w14:paraId="398E8439" w14:textId="77777777" w:rsidR="00DA01C3" w:rsidRDefault="00DA01C3" w:rsidP="00FF1650">
      <w:pPr>
        <w:rPr>
          <w:rtl/>
        </w:rPr>
      </w:pPr>
    </w:p>
    <w:p w14:paraId="18C84FE5" w14:textId="77777777" w:rsidR="00DA01C3" w:rsidRDefault="00DA01C3" w:rsidP="00FF1650">
      <w:pPr>
        <w:rPr>
          <w:rtl/>
        </w:rPr>
      </w:pPr>
    </w:p>
    <w:p w14:paraId="57ADBB43" w14:textId="77777777" w:rsidR="00DA01C3" w:rsidRDefault="00DA01C3" w:rsidP="00FF1650">
      <w:pPr>
        <w:rPr>
          <w:rtl/>
        </w:rPr>
      </w:pPr>
    </w:p>
    <w:p w14:paraId="3EF5E696" w14:textId="77777777" w:rsidR="00DA01C3" w:rsidRDefault="00DA01C3" w:rsidP="00FF1650">
      <w:pPr>
        <w:rPr>
          <w:rtl/>
        </w:rPr>
      </w:pPr>
    </w:p>
    <w:p w14:paraId="7A9BDBE2" w14:textId="77777777" w:rsidR="00DA01C3" w:rsidRDefault="00DA01C3" w:rsidP="00FF1650">
      <w:pPr>
        <w:rPr>
          <w:rtl/>
        </w:rPr>
      </w:pPr>
    </w:p>
    <w:p w14:paraId="484F73AC" w14:textId="77777777" w:rsidR="00DA01C3" w:rsidRPr="009618AC" w:rsidRDefault="00DA01C3" w:rsidP="00FF1650">
      <w:pPr>
        <w:rPr>
          <w:rtl/>
        </w:rPr>
      </w:pPr>
    </w:p>
    <w:p w14:paraId="60C32ABB" w14:textId="680837F8" w:rsidR="00117900" w:rsidRPr="009618AC" w:rsidRDefault="00117900" w:rsidP="00FF1650">
      <w:pPr>
        <w:rPr>
          <w:rtl/>
        </w:rPr>
      </w:pPr>
      <w:r w:rsidRPr="009618AC">
        <w:rPr>
          <w:rtl/>
        </w:rPr>
        <w:t xml:space="preserve">ב. (1) קבע </w:t>
      </w:r>
      <w:r w:rsidR="004C4A55">
        <w:rPr>
          <w:rFonts w:hint="cs"/>
          <w:rtl/>
        </w:rPr>
        <w:t>איזה</w:t>
      </w:r>
      <w:r w:rsidRPr="009618AC">
        <w:rPr>
          <w:rtl/>
        </w:rPr>
        <w:t xml:space="preserve"> מהגרפים מייצג את התאוצה הרדיאלית ו</w:t>
      </w:r>
      <w:r w:rsidR="004C4A55">
        <w:rPr>
          <w:rFonts w:hint="cs"/>
          <w:rtl/>
        </w:rPr>
        <w:t>איזה</w:t>
      </w:r>
      <w:r w:rsidRPr="009618AC">
        <w:rPr>
          <w:rtl/>
        </w:rPr>
        <w:t xml:space="preserve"> את התאוצה המשיקית. </w:t>
      </w:r>
      <w:r w:rsidR="00FF1650">
        <w:rPr>
          <w:rFonts w:hint="cs"/>
          <w:rtl/>
        </w:rPr>
        <w:t>פרט שיקוליך.</w:t>
      </w:r>
    </w:p>
    <w:p w14:paraId="3A4B4165" w14:textId="02CB0FEA" w:rsidR="00117900" w:rsidRPr="009618AC" w:rsidRDefault="006C7B7E" w:rsidP="00553F98">
      <w:pPr>
        <w:ind w:left="183"/>
        <w:rPr>
          <w:rtl/>
        </w:rPr>
      </w:pPr>
      <w:r w:rsidRPr="009618AC">
        <w:rPr>
          <w:rtl/>
        </w:rPr>
        <w:t>(2) הסב</w:t>
      </w:r>
      <w:r w:rsidR="00C4646E">
        <w:rPr>
          <w:rFonts w:hint="cs"/>
          <w:rtl/>
        </w:rPr>
        <w:t>ר</w:t>
      </w:r>
      <w:r w:rsidRPr="009618AC">
        <w:rPr>
          <w:rtl/>
        </w:rPr>
        <w:t xml:space="preserve"> מדוע ב</w:t>
      </w:r>
      <w:r w:rsidR="00117900" w:rsidRPr="009618AC">
        <w:rPr>
          <w:rtl/>
        </w:rPr>
        <w:t>גרף</w:t>
      </w:r>
      <w:r w:rsidR="003F3EB9">
        <w:rPr>
          <w:rFonts w:hint="cs"/>
          <w:rtl/>
        </w:rPr>
        <w:t xml:space="preserve"> </w:t>
      </w:r>
      <w:r w:rsidR="00553F98">
        <w:rPr>
          <w:rFonts w:hint="cs"/>
          <w:rtl/>
        </w:rPr>
        <w:t>2</w:t>
      </w:r>
      <w:r w:rsidR="00117900" w:rsidRPr="009618AC">
        <w:rPr>
          <w:rtl/>
        </w:rPr>
        <w:t xml:space="preserve"> </w:t>
      </w:r>
      <w:r w:rsidRPr="009618AC">
        <w:rPr>
          <w:rtl/>
        </w:rPr>
        <w:t xml:space="preserve">גודל רכיב התאוצה בנקודה </w:t>
      </w:r>
      <w:r w:rsidRPr="009618AC">
        <w:t>B</w:t>
      </w:r>
      <w:r w:rsidRPr="009618AC">
        <w:rPr>
          <w:rtl/>
        </w:rPr>
        <w:t xml:space="preserve"> קטן מגודל רכיב התאוצה בנקודה </w:t>
      </w:r>
      <w:r w:rsidRPr="009618AC">
        <w:t>A</w:t>
      </w:r>
      <w:r w:rsidR="00C4646E">
        <w:rPr>
          <w:rFonts w:hint="cs"/>
          <w:rtl/>
        </w:rPr>
        <w:t>.</w:t>
      </w:r>
    </w:p>
    <w:p w14:paraId="74188406" w14:textId="71EC1C72" w:rsidR="00117900" w:rsidRPr="009618AC" w:rsidRDefault="00117900" w:rsidP="00553F98">
      <w:pPr>
        <w:ind w:left="183"/>
        <w:rPr>
          <w:rtl/>
        </w:rPr>
      </w:pPr>
      <w:r w:rsidRPr="009618AC">
        <w:rPr>
          <w:rtl/>
        </w:rPr>
        <w:t xml:space="preserve">(3) </w:t>
      </w:r>
      <w:r w:rsidR="006C7B7E" w:rsidRPr="009618AC">
        <w:rPr>
          <w:rtl/>
        </w:rPr>
        <w:t>מדוע בגרף</w:t>
      </w:r>
      <w:r w:rsidR="003F3EB9">
        <w:rPr>
          <w:rFonts w:hint="cs"/>
          <w:rtl/>
        </w:rPr>
        <w:t xml:space="preserve"> </w:t>
      </w:r>
      <w:r w:rsidR="00553F98">
        <w:rPr>
          <w:rFonts w:hint="cs"/>
          <w:rtl/>
        </w:rPr>
        <w:t>1</w:t>
      </w:r>
      <w:r w:rsidR="006C7B7E" w:rsidRPr="009618AC">
        <w:rPr>
          <w:rtl/>
        </w:rPr>
        <w:t xml:space="preserve"> מתקבלת נקודת מקסימום? הסבר באמצעות תרשים כוחות.</w:t>
      </w:r>
      <w:r w:rsidR="00143807">
        <w:rPr>
          <w:rtl/>
        </w:rPr>
        <w:br/>
      </w:r>
      <w:r w:rsidR="00EC1A40">
        <w:rPr>
          <w:rFonts w:hint="cs"/>
          <w:rtl/>
        </w:rPr>
        <w:t xml:space="preserve">                                                        </w:t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Fonts w:hint="cs"/>
          <w:rtl/>
        </w:rPr>
        <w:t xml:space="preserve">   </w:t>
      </w:r>
      <w:r w:rsidR="00143807">
        <w:rPr>
          <w:rFonts w:hint="cs"/>
          <w:rtl/>
        </w:rPr>
        <w:t>(1/3 9 נק')</w:t>
      </w:r>
    </w:p>
    <w:p w14:paraId="6B8DCD31" w14:textId="25FA158A" w:rsidR="00117900" w:rsidRPr="009618AC" w:rsidRDefault="00117900" w:rsidP="00783153">
      <w:pPr>
        <w:ind w:left="324" w:hanging="324"/>
        <w:rPr>
          <w:rtl/>
        </w:rPr>
      </w:pPr>
      <w:r w:rsidRPr="009618AC">
        <w:rPr>
          <w:rtl/>
        </w:rPr>
        <w:t xml:space="preserve">ג. </w:t>
      </w:r>
      <w:r w:rsidR="006C7B7E" w:rsidRPr="009618AC">
        <w:rPr>
          <w:rtl/>
        </w:rPr>
        <w:t>חשב</w:t>
      </w:r>
      <w:r w:rsidRPr="009618AC">
        <w:rPr>
          <w:rtl/>
        </w:rPr>
        <w:t xml:space="preserve"> את ערכי </w:t>
      </w:r>
      <w:r w:rsidRPr="009618AC">
        <w:rPr>
          <w:color w:val="FF0000"/>
          <w:position w:val="-12"/>
        </w:rPr>
        <w:object w:dxaOrig="240" w:dyaOrig="360" w14:anchorId="463F44F3">
          <v:shape id="_x0000_i1027" type="#_x0000_t75" style="width:12pt;height:18.6pt" o:ole="">
            <v:imagedata r:id="rId29" o:title=""/>
          </v:shape>
          <o:OLEObject Type="Embed" ProgID="Equation.DSMT4" ShapeID="_x0000_i1027" DrawAspect="Content" ObjectID="_1617960509" r:id="rId30"/>
        </w:object>
      </w:r>
      <w:r w:rsidRPr="009618AC">
        <w:rPr>
          <w:rtl/>
        </w:rPr>
        <w:t xml:space="preserve"> ו</w:t>
      </w:r>
      <w:r w:rsidR="00B726D0">
        <w:rPr>
          <w:rFonts w:hint="cs"/>
          <w:rtl/>
        </w:rPr>
        <w:t>-</w:t>
      </w:r>
      <w:r w:rsidRPr="009618AC">
        <w:rPr>
          <w:color w:val="FF0000"/>
          <w:position w:val="-12"/>
        </w:rPr>
        <w:object w:dxaOrig="260" w:dyaOrig="360" w14:anchorId="0444EC6E">
          <v:shape id="_x0000_i1028" type="#_x0000_t75" style="width:12pt;height:18.6pt" o:ole="">
            <v:imagedata r:id="rId31" o:title=""/>
          </v:shape>
          <o:OLEObject Type="Embed" ProgID="Equation.DSMT4" ShapeID="_x0000_i1028" DrawAspect="Content" ObjectID="_1617960510" r:id="rId32"/>
        </w:object>
      </w:r>
      <w:r w:rsidRPr="009618AC">
        <w:rPr>
          <w:rtl/>
        </w:rPr>
        <w:t xml:space="preserve"> המופיעים ב</w:t>
      </w:r>
      <w:r w:rsidR="00B726D0">
        <w:rPr>
          <w:rFonts w:hint="cs"/>
          <w:rtl/>
        </w:rPr>
        <w:t>גר</w:t>
      </w:r>
      <w:r w:rsidR="00517D13">
        <w:rPr>
          <w:rFonts w:hint="cs"/>
          <w:rtl/>
        </w:rPr>
        <w:t>פים</w:t>
      </w:r>
      <w:r w:rsidRPr="009618AC">
        <w:rPr>
          <w:rtl/>
        </w:rPr>
        <w:t>.</w:t>
      </w:r>
      <w:r w:rsidR="00143807">
        <w:rPr>
          <w:rFonts w:hint="cs"/>
          <w:rtl/>
        </w:rPr>
        <w:t xml:space="preserve"> </w:t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Fonts w:hint="cs"/>
          <w:rtl/>
        </w:rPr>
        <w:t xml:space="preserve">   </w:t>
      </w:r>
      <w:r w:rsidR="00143807">
        <w:rPr>
          <w:rFonts w:hint="cs"/>
          <w:rtl/>
        </w:rPr>
        <w:t>(10 נק')</w:t>
      </w:r>
    </w:p>
    <w:p w14:paraId="3A05CA1C" w14:textId="7C427D18" w:rsidR="004907D7" w:rsidRDefault="00117900" w:rsidP="00783153">
      <w:pPr>
        <w:ind w:left="324" w:hanging="324"/>
        <w:rPr>
          <w:rtl/>
        </w:rPr>
      </w:pPr>
      <w:r w:rsidRPr="009618AC">
        <w:rPr>
          <w:rtl/>
        </w:rPr>
        <w:t>ד. מצא את הכוח השקול (גודל וכיוון) הפועל על ה</w:t>
      </w:r>
      <w:r w:rsidR="00D01F5C">
        <w:rPr>
          <w:rFonts w:hint="cs"/>
          <w:rtl/>
        </w:rPr>
        <w:t>גוף</w:t>
      </w:r>
      <w:r w:rsidRPr="009618AC">
        <w:rPr>
          <w:rtl/>
        </w:rPr>
        <w:t xml:space="preserve"> בנקודה </w:t>
      </w:r>
      <w:r w:rsidRPr="009618AC">
        <w:t>B</w:t>
      </w:r>
      <w:r w:rsidRPr="009618AC">
        <w:rPr>
          <w:rtl/>
        </w:rPr>
        <w:t xml:space="preserve">. </w:t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tl/>
        </w:rPr>
        <w:tab/>
      </w:r>
      <w:r w:rsidR="00EC1A40">
        <w:rPr>
          <w:rFonts w:hint="cs"/>
          <w:rtl/>
        </w:rPr>
        <w:t xml:space="preserve">   </w:t>
      </w:r>
      <w:r w:rsidR="00143807">
        <w:rPr>
          <w:rFonts w:hint="cs"/>
          <w:rtl/>
        </w:rPr>
        <w:t>(9 נק')</w:t>
      </w:r>
    </w:p>
    <w:p w14:paraId="0B277103" w14:textId="428FB784" w:rsidR="00117900" w:rsidRPr="009618AC" w:rsidRDefault="00117900" w:rsidP="00783153">
      <w:pPr>
        <w:ind w:left="324" w:hanging="324"/>
        <w:rPr>
          <w:rtl/>
        </w:rPr>
      </w:pPr>
    </w:p>
    <w:p w14:paraId="03273598" w14:textId="6ECBBCA8" w:rsidR="00783153" w:rsidRDefault="00783153">
      <w:pPr>
        <w:bidi w:val="0"/>
        <w:spacing w:line="240" w:lineRule="auto"/>
        <w:rPr>
          <w:rtl/>
        </w:rPr>
      </w:pPr>
      <w:r>
        <w:rPr>
          <w:rtl/>
        </w:rPr>
        <w:br w:type="page"/>
      </w:r>
    </w:p>
    <w:p w14:paraId="304A41C6" w14:textId="0B51B39D" w:rsidR="00117900" w:rsidRPr="003A4088" w:rsidRDefault="00117900" w:rsidP="00543D42">
      <w:pPr>
        <w:pStyle w:val="Heading5"/>
        <w:jc w:val="left"/>
        <w:rPr>
          <w:sz w:val="28"/>
          <w:szCs w:val="28"/>
          <w:u w:val="none"/>
          <w:rtl/>
        </w:rPr>
      </w:pPr>
      <w:r w:rsidRPr="003A4088">
        <w:rPr>
          <w:sz w:val="28"/>
          <w:szCs w:val="28"/>
          <w:u w:val="none"/>
          <w:rtl/>
        </w:rPr>
        <w:t xml:space="preserve">שאלה 4 </w:t>
      </w:r>
    </w:p>
    <w:p w14:paraId="021DEE57" w14:textId="6A6B6DB3" w:rsidR="00117900" w:rsidRDefault="00117900" w:rsidP="00A1556A">
      <w:pPr>
        <w:rPr>
          <w:rtl/>
        </w:rPr>
      </w:pPr>
      <w:r w:rsidRPr="009618AC">
        <w:rPr>
          <w:rtl/>
        </w:rPr>
        <w:t>שני כדורי מתכת</w:t>
      </w:r>
      <w:r w:rsidR="003A4088">
        <w:rPr>
          <w:rFonts w:hint="cs"/>
          <w:rtl/>
        </w:rPr>
        <w:t xml:space="preserve"> קטנים</w:t>
      </w:r>
      <w:r w:rsidR="00912C24">
        <w:rPr>
          <w:rFonts w:hint="cs"/>
          <w:rtl/>
        </w:rPr>
        <w:t>, 1 ו- 2,</w:t>
      </w:r>
      <w:r w:rsidRPr="009618AC">
        <w:rPr>
          <w:rtl/>
        </w:rPr>
        <w:t xml:space="preserve"> תלויים על חוטים </w:t>
      </w:r>
      <w:r w:rsidR="00A1556A">
        <w:rPr>
          <w:rFonts w:hint="cs"/>
          <w:rtl/>
        </w:rPr>
        <w:t>ש</w:t>
      </w:r>
      <w:r w:rsidR="00A1556A" w:rsidRPr="009618AC">
        <w:rPr>
          <w:rtl/>
        </w:rPr>
        <w:t>מס</w:t>
      </w:r>
      <w:r w:rsidR="00A1556A">
        <w:rPr>
          <w:rFonts w:hint="cs"/>
          <w:rtl/>
        </w:rPr>
        <w:t>תם זניחה ו</w:t>
      </w:r>
      <w:r w:rsidR="003A4088">
        <w:rPr>
          <w:rFonts w:hint="cs"/>
          <w:rtl/>
        </w:rPr>
        <w:t>אורכם</w:t>
      </w:r>
      <w:r w:rsidR="003A4088" w:rsidRPr="009618AC">
        <w:rPr>
          <w:rtl/>
        </w:rPr>
        <w:t xml:space="preserve"> זהה</w:t>
      </w:r>
      <w:r w:rsidR="003A4088">
        <w:rPr>
          <w:rFonts w:hint="cs"/>
          <w:rtl/>
        </w:rPr>
        <w:t>,</w:t>
      </w:r>
      <w:r w:rsidR="003A4088" w:rsidRPr="009618AC">
        <w:rPr>
          <w:rtl/>
        </w:rPr>
        <w:t xml:space="preserve"> </w:t>
      </w:r>
      <w:r w:rsidR="003A4088" w:rsidRPr="009618AC">
        <w:t>L</w:t>
      </w:r>
      <w:r w:rsidRPr="009618AC">
        <w:rPr>
          <w:rtl/>
        </w:rPr>
        <w:t xml:space="preserve">. מסת </w:t>
      </w:r>
      <w:r w:rsidR="00B21B16" w:rsidRPr="009618AC">
        <w:rPr>
          <w:rtl/>
        </w:rPr>
        <w:t>ה</w:t>
      </w:r>
      <w:r w:rsidRPr="009618AC">
        <w:rPr>
          <w:rtl/>
        </w:rPr>
        <w:t>כדור</w:t>
      </w:r>
      <w:r w:rsidR="00B21B16" w:rsidRPr="009618AC">
        <w:rPr>
          <w:rtl/>
        </w:rPr>
        <w:t xml:space="preserve"> 1 </w:t>
      </w:r>
      <w:r w:rsidRPr="009618AC">
        <w:rPr>
          <w:rtl/>
        </w:rPr>
        <w:t xml:space="preserve">היא </w:t>
      </w:r>
      <m:oMath>
        <m:r>
          <w:rPr>
            <w:rFonts w:ascii="Cambria Math" w:hAnsi="Cambria Math"/>
          </w:rPr>
          <m:t>m</m:t>
        </m:r>
      </m:oMath>
      <w:r w:rsidRPr="009618AC">
        <w:rPr>
          <w:rtl/>
        </w:rPr>
        <w:t xml:space="preserve"> ומסת </w:t>
      </w:r>
      <w:r w:rsidR="00B21B16" w:rsidRPr="009618AC">
        <w:rPr>
          <w:rtl/>
        </w:rPr>
        <w:t>ה</w:t>
      </w:r>
      <w:r w:rsidRPr="009618AC">
        <w:rPr>
          <w:rtl/>
        </w:rPr>
        <w:t>כדור 2</w:t>
      </w:r>
      <w:r w:rsidR="003A4088">
        <w:rPr>
          <w:rtl/>
        </w:rPr>
        <w:t xml:space="preserve"> </w:t>
      </w:r>
      <w:r w:rsidRPr="009618AC">
        <w:rPr>
          <w:rtl/>
        </w:rPr>
        <w:t xml:space="preserve">היא </w:t>
      </w:r>
      <m:oMath>
        <m:r>
          <w:rPr>
            <w:rFonts w:ascii="Cambria Math" w:hAnsi="Cambria Math"/>
          </w:rPr>
          <m:t>3m</m:t>
        </m:r>
      </m:oMath>
      <w:r w:rsidRPr="009618AC">
        <w:rPr>
          <w:rtl/>
        </w:rPr>
        <w:t xml:space="preserve">. משחררים את </w:t>
      </w:r>
      <w:r w:rsidR="00B21B16" w:rsidRPr="009618AC">
        <w:rPr>
          <w:rtl/>
        </w:rPr>
        <w:t xml:space="preserve">הכדור הקל </w:t>
      </w:r>
      <w:r w:rsidR="007B5EAC" w:rsidRPr="009618AC">
        <w:rPr>
          <w:rtl/>
        </w:rPr>
        <w:t>ממנוחה ב</w:t>
      </w:r>
      <w:r w:rsidRPr="009618AC">
        <w:rPr>
          <w:rtl/>
        </w:rPr>
        <w:t>גובה</w:t>
      </w:r>
      <w:r w:rsidR="007B5EAC" w:rsidRPr="009618AC">
        <w:rPr>
          <w:rtl/>
        </w:rPr>
        <w:t> </w:t>
      </w:r>
      <m:oMath>
        <m:r>
          <w:rPr>
            <w:rFonts w:ascii="Cambria Math" w:hAnsi="Cambria Math"/>
          </w:rPr>
          <m:t>H</m:t>
        </m:r>
      </m:oMath>
      <w:r w:rsidRPr="009618AC">
        <w:rPr>
          <w:rtl/>
        </w:rPr>
        <w:t xml:space="preserve"> </w:t>
      </w:r>
      <w:r w:rsidR="003A4088">
        <w:rPr>
          <w:rFonts w:hint="cs"/>
          <w:rtl/>
        </w:rPr>
        <w:t xml:space="preserve">, </w:t>
      </w:r>
      <w:r w:rsidR="007B5EAC" w:rsidRPr="009618AC">
        <w:rPr>
          <w:rtl/>
        </w:rPr>
        <w:t>כמוצג באיור</w:t>
      </w:r>
      <w:r w:rsidRPr="009618AC">
        <w:rPr>
          <w:rtl/>
        </w:rPr>
        <w:t xml:space="preserve">. הכדור </w:t>
      </w:r>
      <w:r w:rsidR="007B5EAC" w:rsidRPr="009618AC">
        <w:rPr>
          <w:rtl/>
        </w:rPr>
        <w:t xml:space="preserve">הקל </w:t>
      </w:r>
      <w:r w:rsidRPr="009618AC">
        <w:rPr>
          <w:rtl/>
        </w:rPr>
        <w:t>פוגע חזיתית בכדור </w:t>
      </w:r>
      <w:r w:rsidR="007B5EAC" w:rsidRPr="009618AC">
        <w:rPr>
          <w:rtl/>
        </w:rPr>
        <w:t xml:space="preserve">הכבד </w:t>
      </w:r>
      <w:r w:rsidRPr="009618AC">
        <w:rPr>
          <w:rtl/>
        </w:rPr>
        <w:t xml:space="preserve">בהתנגשות אלסטית </w:t>
      </w:r>
      <w:r w:rsidR="00621D64" w:rsidRPr="009618AC">
        <w:rPr>
          <w:rtl/>
        </w:rPr>
        <w:t>(</w:t>
      </w:r>
      <w:r w:rsidRPr="009618AC">
        <w:rPr>
          <w:rtl/>
        </w:rPr>
        <w:t>לחלוטין</w:t>
      </w:r>
      <w:r w:rsidR="00621D64" w:rsidRPr="009618AC">
        <w:rPr>
          <w:rtl/>
        </w:rPr>
        <w:t>)</w:t>
      </w:r>
      <w:r w:rsidR="003A4088">
        <w:rPr>
          <w:rFonts w:hint="cs"/>
          <w:rtl/>
        </w:rPr>
        <w:t xml:space="preserve"> </w:t>
      </w:r>
      <w:r w:rsidR="0080102D">
        <w:rPr>
          <w:rFonts w:hint="cs"/>
          <w:rtl/>
        </w:rPr>
        <w:t xml:space="preserve"> </w:t>
      </w:r>
      <w:r w:rsidR="003A4088">
        <w:rPr>
          <w:rFonts w:hint="cs"/>
          <w:rtl/>
        </w:rPr>
        <w:t>ו</w:t>
      </w:r>
      <w:r w:rsidR="0080102D">
        <w:rPr>
          <w:rFonts w:hint="cs"/>
          <w:rtl/>
        </w:rPr>
        <w:t>זמן ההתנגשות קצר מאוד</w:t>
      </w:r>
      <w:r w:rsidRPr="009618AC">
        <w:rPr>
          <w:rtl/>
        </w:rPr>
        <w:t>.</w:t>
      </w:r>
    </w:p>
    <w:p w14:paraId="365C6DE1" w14:textId="77777777" w:rsidR="006E7523" w:rsidRPr="009618AC" w:rsidRDefault="006E7523" w:rsidP="00A1556A">
      <w:pPr>
        <w:rPr>
          <w:rtl/>
        </w:rPr>
      </w:pPr>
    </w:p>
    <w:p w14:paraId="514D3926" w14:textId="77777777" w:rsidR="00117900" w:rsidRPr="009618AC" w:rsidRDefault="00EB52EF" w:rsidP="006E7523">
      <w:pPr>
        <w:jc w:val="center"/>
        <w:rPr>
          <w:rtl/>
        </w:rPr>
      </w:pPr>
      <w:r w:rsidRPr="009618AC">
        <w:rPr>
          <w:noProof/>
        </w:rPr>
        <mc:AlternateContent>
          <mc:Choice Requires="wpc">
            <w:drawing>
              <wp:inline distT="0" distB="0" distL="0" distR="0" wp14:anchorId="632EFCBE" wp14:editId="36333B10">
                <wp:extent cx="3823970" cy="2084705"/>
                <wp:effectExtent l="0" t="0" r="0" b="0"/>
                <wp:docPr id="285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271" name="Straight Connector 2"/>
                        <wps:cNvCnPr/>
                        <wps:spPr>
                          <a:xfrm>
                            <a:off x="1267691" y="332509"/>
                            <a:ext cx="1600200" cy="0"/>
                          </a:xfrm>
                          <a:prstGeom prst="line">
                            <a:avLst/>
                          </a:prstGeom>
                          <a:noFill/>
                          <a:ln w="762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g:wgp>
                        <wpg:cNvPr id="272" name="Group 5"/>
                        <wpg:cNvGrpSpPr/>
                        <wpg:grpSpPr>
                          <a:xfrm>
                            <a:off x="1974275" y="332509"/>
                            <a:ext cx="138546" cy="1378530"/>
                            <a:chOff x="3006439" y="678873"/>
                            <a:chExt cx="138546" cy="1378530"/>
                          </a:xfrm>
                          <a:solidFill>
                            <a:schemeClr val="tx1"/>
                          </a:solidFill>
                        </wpg:grpSpPr>
                        <wps:wsp>
                          <wps:cNvPr id="273" name="Straight Connector 3"/>
                          <wps:cNvCnPr/>
                          <wps:spPr>
                            <a:xfrm>
                              <a:off x="3075709" y="678873"/>
                              <a:ext cx="0" cy="1281546"/>
                            </a:xfrm>
                            <a:prstGeom prst="line">
                              <a:avLst/>
                            </a:prstGeom>
                            <a:grpFill/>
                            <a:ln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4" name="Oval 4"/>
                          <wps:cNvSpPr/>
                          <wps:spPr>
                            <a:xfrm>
                              <a:off x="3006439" y="1918857"/>
                              <a:ext cx="138546" cy="138546"/>
                            </a:xfrm>
                            <a:prstGeom prst="ellipse">
                              <a:avLst/>
                            </a:prstGeom>
                            <a:grpFill/>
                            <a:ln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275" name="Group 7"/>
                        <wpg:cNvGrpSpPr/>
                        <wpg:grpSpPr>
                          <a:xfrm rot="3102319">
                            <a:off x="1345885" y="69274"/>
                            <a:ext cx="138546" cy="1378530"/>
                            <a:chOff x="3006439" y="678873"/>
                            <a:chExt cx="138546" cy="1378530"/>
                          </a:xfrm>
                          <a:solidFill>
                            <a:schemeClr val="tx1"/>
                          </a:solidFill>
                        </wpg:grpSpPr>
                        <wps:wsp>
                          <wps:cNvPr id="276" name="Straight Connector 8"/>
                          <wps:cNvCnPr/>
                          <wps:spPr>
                            <a:xfrm>
                              <a:off x="3075709" y="678873"/>
                              <a:ext cx="0" cy="1281546"/>
                            </a:xfrm>
                            <a:prstGeom prst="line">
                              <a:avLst/>
                            </a:prstGeom>
                            <a:grpFill/>
                            <a:ln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77" name="Oval 9"/>
                          <wps:cNvSpPr/>
                          <wps:spPr>
                            <a:xfrm>
                              <a:off x="3006439" y="1918857"/>
                              <a:ext cx="138546" cy="138546"/>
                            </a:xfrm>
                            <a:prstGeom prst="ellipse">
                              <a:avLst/>
                            </a:prstGeom>
                            <a:grpFill/>
                            <a:ln w="12700" cap="flat" cmpd="sng" algn="ctr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78" name="Straight Connector 6"/>
                        <wps:cNvCnPr/>
                        <wps:spPr>
                          <a:xfrm>
                            <a:off x="539750" y="1648696"/>
                            <a:ext cx="2510559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chemeClr val="tx1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80" name="Text Box 11"/>
                        <wps:cNvSpPr txBox="1"/>
                        <wps:spPr>
                          <a:xfrm>
                            <a:off x="406400" y="1201080"/>
                            <a:ext cx="297873" cy="3325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E811701" w14:textId="77777777" w:rsidR="00117900" w:rsidRPr="00EB52EF" w:rsidRDefault="00EB52EF" w:rsidP="009618A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H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1" name="Text Box 13"/>
                        <wps:cNvSpPr txBox="1"/>
                        <wps:spPr>
                          <a:xfrm>
                            <a:off x="727991" y="868566"/>
                            <a:ext cx="297873" cy="3325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BE674BB" w14:textId="77777777" w:rsidR="00117900" w:rsidRDefault="00117900" w:rsidP="009618AC"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2" name="Text Box 14"/>
                        <wps:cNvSpPr txBox="1"/>
                        <wps:spPr>
                          <a:xfrm>
                            <a:off x="1983460" y="1635651"/>
                            <a:ext cx="297873" cy="33251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E7C7998" w14:textId="77777777" w:rsidR="00117900" w:rsidRDefault="00117900" w:rsidP="009618A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3" name="Text Box 16"/>
                        <wps:cNvSpPr txBox="1"/>
                        <wps:spPr>
                          <a:xfrm>
                            <a:off x="1181100" y="548640"/>
                            <a:ext cx="273910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458D647A" w14:textId="77777777" w:rsidR="00117900" w:rsidRPr="00EB52EF" w:rsidRDefault="00EB52EF" w:rsidP="009618AC"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L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4" name="Text Box 16"/>
                        <wps:cNvSpPr txBox="1"/>
                        <wps:spPr>
                          <a:xfrm>
                            <a:off x="2008800" y="888660"/>
                            <a:ext cx="273685" cy="3124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9F1C12" w14:textId="77777777" w:rsidR="00117900" w:rsidRPr="00EB52EF" w:rsidRDefault="00EB52EF" w:rsidP="009618AC">
                              <w:pPr>
                                <w:pStyle w:val="NormalWeb"/>
                                <w:bidi/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</w:rPr>
                                    <m:t>L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520700" y="1138140"/>
                            <a:ext cx="40681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>
                            <a:off x="641350" y="1138140"/>
                            <a:ext cx="6350" cy="510556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32EFCBE" id="Canvas 1" o:spid="_x0000_s1104" editas="canvas" style="width:301.1pt;height:164.15pt;mso-position-horizontal-relative:char;mso-position-vertical-relative:line" coordsize="38239,20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">
                <v:shape id="_x0000_s1105" type="#_x0000_t75" style="position:absolute;width:38239;height:20847;visibility:visible;mso-wrap-style:square">
                  <v:fill o:detectmouseclick="t"/>
                  <v:path o:connecttype="none"/>
                </v:shape>
                <v:line id="Straight Connector 2" o:spid="_x0000_s1106" style="position:absolute;visibility:visible;mso-wrap-style:square" from="12676,3325" to="28678,3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" strokecolor="windowText" strokeweight="6pt">
                  <v:stroke joinstyle="miter"/>
                </v:line>
                <v:group id="Group 5" o:spid="_x0000_s1107" style="position:absolute;left:19742;top:3325;width:1386;height:13785" coordorigin="30064,6788" coordsize="1385,13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bOx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">
                  <v:line id="Straight Connector 3" o:spid="_x0000_s1108" style="position:absolute;visibility:visible;mso-wrap-style:square" from="30757,6788" to="30757,19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" strokecolor="black [3213]" strokeweight="1pt">
                    <v:stroke joinstyle="miter"/>
                  </v:line>
                  <v:oval id="Oval 4" o:spid="_x0000_s1109" style="position:absolute;left:30064;top:19188;width:1385;height:13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" filled="f" strokecolor="black [3213]" strokeweight="1pt">
                    <v:stroke joinstyle="miter"/>
                  </v:oval>
                </v:group>
                <v:group id="Group 7" o:spid="_x0000_s1110" style="position:absolute;left:13458;top:692;width:1386;height:13786;rotation:3388560fd" coordorigin="30064,6788" coordsize="1385,137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">
                  <v:line id="Straight Connector 8" o:spid="_x0000_s1111" style="position:absolute;visibility:visible;mso-wrap-style:square" from="30757,6788" to="30757,19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" strokecolor="black [3213]" strokeweight="1pt">
                    <v:stroke joinstyle="miter"/>
                  </v:line>
                  <v:oval id="Oval 9" o:spid="_x0000_s1112" style="position:absolute;left:30064;top:19188;width:1385;height:13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" filled="f" strokecolor="black [3213]" strokeweight="1pt">
                    <v:stroke joinstyle="miter"/>
                  </v:oval>
                </v:group>
                <v:line id="Straight Connector 6" o:spid="_x0000_s1113" style="position:absolute;visibility:visible;mso-wrap-style:square" from="5397,16486" to="30503,16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" strokecolor="black [3213]" strokeweight="1pt">
                  <v:stroke dashstyle="dash" joinstyle="miter"/>
                </v:line>
                <v:shape id="Text Box 11" o:spid="_x0000_s1114" type="#_x0000_t202" style="position:absolute;left:4064;top:12010;width:2978;height: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" filled="f" stroked="f" strokeweight=".5pt">
                  <v:textbox>
                    <w:txbxContent>
                      <w:p w14:paraId="5E811701" w14:textId="77777777" w:rsidR="00117900" w:rsidRPr="00EB52EF" w:rsidRDefault="00EB52EF" w:rsidP="009618A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H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3" o:spid="_x0000_s1115" type="#_x0000_t202" style="position:absolute;left:7279;top:8685;width:2979;height: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" filled="f" stroked="f" strokeweight=".5pt">
                  <v:textbox>
                    <w:txbxContent>
                      <w:p w14:paraId="0BE674BB" w14:textId="77777777" w:rsidR="00117900" w:rsidRDefault="00117900" w:rsidP="009618AC">
                        <w:r>
                          <w:t>1</w:t>
                        </w:r>
                      </w:p>
                    </w:txbxContent>
                  </v:textbox>
                </v:shape>
                <v:shape id="Text Box 14" o:spid="_x0000_s1116" type="#_x0000_t202" style="position:absolute;left:19834;top:16356;width:2979;height:33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" filled="f" stroked="f" strokeweight=".5pt">
                  <v:textbox>
                    <w:txbxContent>
                      <w:p w14:paraId="0E7C7998" w14:textId="77777777" w:rsidR="00117900" w:rsidRDefault="00117900" w:rsidP="009618AC">
                        <w:r>
                          <w:t>2</w:t>
                        </w:r>
                      </w:p>
                    </w:txbxContent>
                  </v:textbox>
                </v:shape>
                <v:shape id="Text Box 16" o:spid="_x0000_s1117" type="#_x0000_t202" style="position:absolute;left:11811;top:5486;width:2739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<v:textbox>
                    <w:txbxContent>
                      <w:p w14:paraId="458D647A" w14:textId="77777777" w:rsidR="00117900" w:rsidRPr="00EB52EF" w:rsidRDefault="00EB52EF" w:rsidP="009618AC"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L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6" o:spid="_x0000_s1118" type="#_x0000_t202" style="position:absolute;left:20088;top:8886;width:2736;height:31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W4mxwAAANwAAAAPAAAAZHJzL2Rvd25yZXYueG1sRI9Pa8JA&#10;FMTvhX6H5RV6qxtDW0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KBZbibHAAAA3AAA&#10;AA8AAAAAAAAAAAAAAAAABwIAAGRycy9kb3ducmV2LnhtbFBLBQYAAAAAAwADALcAAAD7AgAAAAA=&#10;" filled="f" stroked="f" strokeweight=".5pt">
                  <v:textbox>
                    <w:txbxContent>
                      <w:p w14:paraId="2E9F1C12" w14:textId="77777777" w:rsidR="00117900" w:rsidRPr="00EB52EF" w:rsidRDefault="00EB52EF" w:rsidP="009618AC">
                        <w:pPr>
                          <w:pStyle w:val="NormalWeb"/>
                          <w:bidi/>
                        </w:pPr>
                        <m:oMathPara>
                          <m:oMath>
                            <m:r>
                              <w:rPr>
                                <w:rFonts w:ascii="Cambria Math" w:eastAsia="Calibri" w:hAnsi="Cambria Math"/>
                              </w:rPr>
                              <m:t>L</m:t>
                            </m:r>
                          </m:oMath>
                        </m:oMathPara>
                      </w:p>
                    </w:txbxContent>
                  </v:textbox>
                </v:shape>
                <v:line id="Straight Connector 22" o:spid="_x0000_s1119" style="position:absolute;visibility:visible;mso-wrap-style:square" from="5207,11381" to="9275,11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" strokecolor="black [3213]">
                  <v:stroke dashstyle="dash"/>
                </v:line>
                <v:shape id="Straight Arrow Connector 23" o:spid="_x0000_s1120" type="#_x0000_t32" style="position:absolute;left:6413;top:11381;width:64;height:51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" strokecolor="black [3040]">
                  <v:stroke startarrow="block" endarrow="block"/>
                </v:shape>
                <w10:anchorlock/>
              </v:group>
            </w:pict>
          </mc:Fallback>
        </mc:AlternateContent>
      </w:r>
    </w:p>
    <w:p w14:paraId="1A9653D5" w14:textId="77777777" w:rsidR="0024397B" w:rsidRPr="009618AC" w:rsidRDefault="0024397B" w:rsidP="009618AC">
      <w:pPr>
        <w:pStyle w:val="ListParagraph"/>
        <w:rPr>
          <w:rFonts w:ascii="David" w:hAnsi="David" w:cs="David"/>
          <w:sz w:val="24"/>
          <w:szCs w:val="24"/>
        </w:rPr>
      </w:pPr>
    </w:p>
    <w:p w14:paraId="141AC183" w14:textId="584B9F4F" w:rsidR="007B5EAC" w:rsidRPr="009618AC" w:rsidRDefault="007B5EAC" w:rsidP="00A1556A">
      <w:pPr>
        <w:pStyle w:val="ListParagraph"/>
        <w:numPr>
          <w:ilvl w:val="0"/>
          <w:numId w:val="3"/>
        </w:numPr>
        <w:rPr>
          <w:rFonts w:ascii="David" w:hAnsi="David" w:cs="David"/>
          <w:sz w:val="24"/>
          <w:szCs w:val="24"/>
        </w:rPr>
      </w:pPr>
      <w:r w:rsidRPr="009618AC">
        <w:rPr>
          <w:rFonts w:ascii="David" w:hAnsi="David" w:cs="David"/>
          <w:sz w:val="24"/>
          <w:szCs w:val="24"/>
          <w:rtl/>
        </w:rPr>
        <w:t xml:space="preserve">(1) </w:t>
      </w:r>
      <w:r w:rsidR="00C5473E">
        <w:rPr>
          <w:rFonts w:ascii="David" w:hAnsi="David" w:cs="David" w:hint="cs"/>
          <w:sz w:val="24"/>
          <w:szCs w:val="24"/>
          <w:rtl/>
        </w:rPr>
        <w:t xml:space="preserve"> 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הראה שמהירות הכדור </w:t>
      </w:r>
      <w:r w:rsidR="0024397B" w:rsidRPr="00FD2F2A">
        <w:rPr>
          <w:rFonts w:ascii="David" w:hAnsi="David" w:cs="David"/>
          <w:b/>
          <w:bCs/>
          <w:sz w:val="24"/>
          <w:szCs w:val="24"/>
          <w:rtl/>
        </w:rPr>
        <w:t>הכבד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 </w:t>
      </w:r>
      <w:r w:rsidRPr="009618AC">
        <w:rPr>
          <w:rFonts w:ascii="David" w:hAnsi="David" w:cs="David"/>
          <w:sz w:val="24"/>
          <w:szCs w:val="24"/>
          <w:rtl/>
        </w:rPr>
        <w:t xml:space="preserve">כהרף עין </w:t>
      </w:r>
      <w:r w:rsidR="0024397B" w:rsidRPr="00FD2F2A">
        <w:rPr>
          <w:rFonts w:ascii="David" w:hAnsi="David" w:cs="David"/>
          <w:b/>
          <w:bCs/>
          <w:sz w:val="24"/>
          <w:szCs w:val="24"/>
          <w:rtl/>
        </w:rPr>
        <w:t>לאחר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 ההתנגשות</w:t>
      </w:r>
      <w:r w:rsidR="00A30AA7">
        <w:rPr>
          <w:rFonts w:ascii="David" w:hAnsi="David" w:cs="David" w:hint="cs"/>
          <w:sz w:val="24"/>
          <w:szCs w:val="24"/>
          <w:rtl/>
        </w:rPr>
        <w:t xml:space="preserve">,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</m:oMath>
      <w:r w:rsidR="0024397B" w:rsidRPr="009618AC">
        <w:rPr>
          <w:rFonts w:ascii="David" w:hAnsi="David" w:cs="David"/>
          <w:sz w:val="24"/>
          <w:szCs w:val="24"/>
          <w:rtl/>
        </w:rPr>
        <w:t xml:space="preserve"> </w:t>
      </w:r>
      <w:r w:rsidR="00A30AA7">
        <w:rPr>
          <w:rFonts w:ascii="David" w:hAnsi="David" w:cs="David" w:hint="cs"/>
          <w:sz w:val="24"/>
          <w:szCs w:val="24"/>
          <w:rtl/>
        </w:rPr>
        <w:t xml:space="preserve">, </w:t>
      </w:r>
      <w:r w:rsidR="0024397B" w:rsidRPr="009618AC">
        <w:rPr>
          <w:rFonts w:ascii="David" w:hAnsi="David" w:cs="David"/>
          <w:sz w:val="24"/>
          <w:szCs w:val="24"/>
          <w:rtl/>
        </w:rPr>
        <w:t>שווה למחצית</w:t>
      </w:r>
      <w:r w:rsidR="00682D92" w:rsidRPr="009618AC">
        <w:rPr>
          <w:rFonts w:ascii="David" w:hAnsi="David" w:cs="David"/>
          <w:sz w:val="24"/>
          <w:szCs w:val="24"/>
          <w:rtl/>
        </w:rPr>
        <w:t xml:space="preserve"> מהירות</w:t>
      </w:r>
      <w:r w:rsidRPr="009618AC">
        <w:rPr>
          <w:rFonts w:ascii="David" w:hAnsi="David" w:cs="David"/>
          <w:sz w:val="24"/>
          <w:szCs w:val="24"/>
          <w:rtl/>
        </w:rPr>
        <w:t xml:space="preserve"> </w:t>
      </w:r>
      <w:r w:rsidRPr="009618AC">
        <w:rPr>
          <w:rFonts w:ascii="David" w:hAnsi="David" w:cs="David"/>
          <w:sz w:val="24"/>
          <w:szCs w:val="24"/>
          <w:rtl/>
        </w:rPr>
        <w:br/>
      </w:r>
      <w:r w:rsidRPr="009618AC">
        <w:rPr>
          <w:rFonts w:ascii="David" w:hAnsi="David" w:cs="David"/>
          <w:sz w:val="24"/>
          <w:szCs w:val="24"/>
        </w:rPr>
        <w:t xml:space="preserve">      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הכדור </w:t>
      </w:r>
      <w:r w:rsidR="0024397B" w:rsidRPr="00FD2F2A">
        <w:rPr>
          <w:rFonts w:ascii="David" w:hAnsi="David" w:cs="David"/>
          <w:b/>
          <w:bCs/>
          <w:sz w:val="24"/>
          <w:szCs w:val="24"/>
          <w:rtl/>
        </w:rPr>
        <w:t>הקל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  </w:t>
      </w:r>
      <w:r w:rsidRPr="009618AC">
        <w:rPr>
          <w:rFonts w:ascii="David" w:hAnsi="David" w:cs="David"/>
          <w:sz w:val="24"/>
          <w:szCs w:val="24"/>
          <w:rtl/>
        </w:rPr>
        <w:t xml:space="preserve">כהרף עין </w:t>
      </w:r>
      <w:r w:rsidR="0024397B" w:rsidRPr="00FD2F2A">
        <w:rPr>
          <w:rFonts w:ascii="David" w:hAnsi="David" w:cs="David"/>
          <w:b/>
          <w:bCs/>
          <w:sz w:val="24"/>
          <w:szCs w:val="24"/>
          <w:rtl/>
        </w:rPr>
        <w:t>לפני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 ההתנגשות,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</m:oMath>
      <w:r w:rsidR="00A30AA7">
        <w:rPr>
          <w:rFonts w:ascii="David" w:hAnsi="David" w:cs="David" w:hint="cs"/>
          <w:sz w:val="24"/>
          <w:szCs w:val="24"/>
          <w:rtl/>
        </w:rPr>
        <w:t xml:space="preserve">, </w:t>
      </w:r>
      <w:r w:rsidR="0024397B" w:rsidRPr="009618AC">
        <w:rPr>
          <w:rFonts w:ascii="David" w:hAnsi="David" w:cs="David"/>
          <w:sz w:val="24"/>
          <w:szCs w:val="24"/>
          <w:rtl/>
        </w:rPr>
        <w:t xml:space="preserve">כלומר הוכח שמתקיים הקשר </w:t>
      </w:r>
      <m:oMath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u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David"/>
            <w:sz w:val="28"/>
            <w:szCs w:val="28"/>
          </w:rPr>
          <m:t>=</m:t>
        </m:r>
        <m:box>
          <m:box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David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David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8"/>
                    <w:szCs w:val="28"/>
                  </w:rPr>
                  <m:t>2</m:t>
                </m:r>
              </m:den>
            </m:f>
          </m:e>
        </m:box>
        <m:sSub>
          <m:sSubPr>
            <m:ctrlPr>
              <w:rPr>
                <w:rFonts w:ascii="Cambria Math" w:hAnsi="Cambria Math" w:cs="David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David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 w:cs="David"/>
                <w:sz w:val="28"/>
                <w:szCs w:val="28"/>
              </w:rPr>
              <m:t>1</m:t>
            </m:r>
          </m:sub>
        </m:sSub>
      </m:oMath>
      <w:r w:rsidR="0024397B" w:rsidRPr="009618AC">
        <w:rPr>
          <w:rFonts w:ascii="David" w:eastAsia="Times New Roman" w:hAnsi="David" w:cs="David"/>
          <w:sz w:val="24"/>
          <w:szCs w:val="24"/>
          <w:rtl/>
        </w:rPr>
        <w:t>.</w:t>
      </w:r>
    </w:p>
    <w:p w14:paraId="617E7BBB" w14:textId="160C8FE7" w:rsidR="00682D92" w:rsidRPr="009618AC" w:rsidRDefault="00C04B1E" w:rsidP="0015559F">
      <w:pPr>
        <w:pStyle w:val="ListParagraph"/>
        <w:numPr>
          <w:ilvl w:val="0"/>
          <w:numId w:val="9"/>
        </w:numPr>
        <w:tabs>
          <w:tab w:val="right" w:pos="891"/>
          <w:tab w:val="right" w:pos="7837"/>
        </w:tabs>
        <w:rPr>
          <w:rFonts w:ascii="David" w:hAnsi="David" w:cs="David"/>
          <w:sz w:val="24"/>
          <w:szCs w:val="24"/>
        </w:rPr>
      </w:pPr>
      <w:r w:rsidRPr="009618AC">
        <w:rPr>
          <w:rFonts w:ascii="David" w:hAnsi="David" w:cs="David"/>
          <w:sz w:val="24"/>
          <w:szCs w:val="24"/>
          <w:rtl/>
        </w:rPr>
        <w:t>לאחר ההתנגשות</w:t>
      </w:r>
      <w:r w:rsidR="00A30AA7">
        <w:rPr>
          <w:rFonts w:ascii="David" w:hAnsi="David" w:cs="David" w:hint="cs"/>
          <w:sz w:val="24"/>
          <w:szCs w:val="24"/>
          <w:rtl/>
        </w:rPr>
        <w:t>,</w:t>
      </w:r>
      <w:r w:rsidRPr="009618AC">
        <w:rPr>
          <w:rFonts w:ascii="David" w:hAnsi="David" w:cs="David"/>
          <w:sz w:val="24"/>
          <w:szCs w:val="24"/>
          <w:rtl/>
        </w:rPr>
        <w:t xml:space="preserve"> הכדור הקל עולה לגובה מרבי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</m:oMath>
      <w:r w:rsidR="00682D92" w:rsidRPr="009618AC">
        <w:rPr>
          <w:rFonts w:ascii="David" w:hAnsi="David" w:cs="David"/>
          <w:sz w:val="24"/>
          <w:szCs w:val="24"/>
          <w:rtl/>
        </w:rPr>
        <w:t xml:space="preserve"> </w:t>
      </w:r>
      <w:r w:rsidRPr="009618AC">
        <w:rPr>
          <w:rFonts w:ascii="David" w:hAnsi="David" w:cs="David"/>
          <w:sz w:val="24"/>
          <w:szCs w:val="24"/>
          <w:rtl/>
        </w:rPr>
        <w:t xml:space="preserve">והכדור הכבד עולה לגובה מרבי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</m:oMath>
      <w:r w:rsidR="00682D92" w:rsidRPr="009618AC">
        <w:rPr>
          <w:rFonts w:ascii="David" w:hAnsi="David" w:cs="David"/>
          <w:sz w:val="24"/>
          <w:szCs w:val="24"/>
          <w:rtl/>
        </w:rPr>
        <w:t xml:space="preserve">. </w:t>
      </w:r>
      <w:r w:rsidRPr="009618AC">
        <w:rPr>
          <w:rFonts w:ascii="David" w:hAnsi="David" w:cs="David"/>
          <w:sz w:val="24"/>
          <w:szCs w:val="24"/>
          <w:rtl/>
        </w:rPr>
        <w:t>מצא את</w:t>
      </w:r>
      <w:r w:rsidR="00682D92" w:rsidRPr="009618AC">
        <w:rPr>
          <w:rFonts w:ascii="David" w:hAnsi="David" w:cs="David"/>
          <w:sz w:val="24"/>
          <w:szCs w:val="24"/>
          <w:rtl/>
        </w:rPr>
        <w:t xml:space="preserve"> יחס הגבהי</w:t>
      </w:r>
      <w:r w:rsidR="00FD119E">
        <w:rPr>
          <w:rFonts w:ascii="David" w:hAnsi="David" w:cs="David" w:hint="cs"/>
          <w:sz w:val="24"/>
          <w:szCs w:val="24"/>
          <w:rtl/>
        </w:rPr>
        <w:t>ם</w:t>
      </w:r>
      <w:r w:rsidR="00FD119E">
        <w:rPr>
          <w:rFonts w:ascii="David" w:eastAsia="Times New Roman" w:hAnsi="David" w:cs="David" w:hint="cs"/>
          <w:sz w:val="24"/>
          <w:szCs w:val="24"/>
          <w:rtl/>
        </w:rPr>
        <w:t xml:space="preserve">  </w:t>
      </w:r>
      <m:oMath>
        <m:f>
          <m:fPr>
            <m:ctrlPr>
              <w:rPr>
                <w:rFonts w:ascii="Cambria Math" w:eastAsia="Times New Roman" w:hAnsi="Cambria Math" w:cs="David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David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David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 w:cs="David"/>
                    <w:sz w:val="32"/>
                    <w:szCs w:val="32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David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="Times New Roman" w:hAnsi="Cambria Math" w:cs="David"/>
                    <w:sz w:val="32"/>
                    <w:szCs w:val="32"/>
                  </w:rPr>
                  <m:t>h</m:t>
                </m:r>
              </m:e>
              <m:sub>
                <m:r>
                  <w:rPr>
                    <w:rFonts w:ascii="Cambria Math" w:eastAsia="Times New Roman" w:hAnsi="Cambria Math" w:cs="David"/>
                    <w:sz w:val="32"/>
                    <w:szCs w:val="32"/>
                  </w:rPr>
                  <m:t>2</m:t>
                </m:r>
              </m:sub>
            </m:sSub>
          </m:den>
        </m:f>
      </m:oMath>
      <w:r w:rsidR="00FD119E" w:rsidRPr="00FD119E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FD119E">
        <w:rPr>
          <w:rFonts w:ascii="David" w:eastAsia="Times New Roman" w:hAnsi="David" w:cs="David" w:hint="cs"/>
          <w:sz w:val="24"/>
          <w:szCs w:val="24"/>
          <w:rtl/>
        </w:rPr>
        <w:t xml:space="preserve">. </w:t>
      </w:r>
      <w:r w:rsidR="00682D92" w:rsidRPr="009618AC">
        <w:rPr>
          <w:rFonts w:ascii="David" w:eastAsia="Times New Roman" w:hAnsi="David" w:cs="David"/>
          <w:sz w:val="24"/>
          <w:szCs w:val="24"/>
          <w:rtl/>
        </w:rPr>
        <w:t xml:space="preserve">פרט חישוביך.  </w:t>
      </w:r>
      <w:r w:rsidR="000734ED">
        <w:rPr>
          <w:rFonts w:ascii="David" w:eastAsia="Times New Roman" w:hAnsi="David" w:cs="David" w:hint="cs"/>
          <w:sz w:val="24"/>
          <w:szCs w:val="24"/>
          <w:rtl/>
        </w:rPr>
        <w:br/>
        <w:t xml:space="preserve">                                                                                                                               (</w:t>
      </w:r>
      <w:r w:rsidR="000F7EC8">
        <w:rPr>
          <w:rFonts w:ascii="David" w:eastAsia="Times New Roman" w:hAnsi="David" w:cs="David" w:hint="cs"/>
          <w:sz w:val="24"/>
          <w:szCs w:val="24"/>
          <w:rtl/>
        </w:rPr>
        <w:t xml:space="preserve">9 </w:t>
      </w:r>
      <w:r w:rsidR="000734ED">
        <w:rPr>
          <w:rFonts w:ascii="David" w:eastAsia="Times New Roman" w:hAnsi="David" w:cs="David" w:hint="cs"/>
          <w:sz w:val="24"/>
          <w:szCs w:val="24"/>
          <w:rtl/>
        </w:rPr>
        <w:t>נק')</w:t>
      </w:r>
    </w:p>
    <w:p w14:paraId="4C5D972A" w14:textId="77777777" w:rsidR="00117900" w:rsidRPr="00FD119E" w:rsidRDefault="00117900" w:rsidP="009618AC">
      <w:pPr>
        <w:rPr>
          <w:rtl/>
        </w:rPr>
      </w:pPr>
    </w:p>
    <w:p w14:paraId="3D7D051E" w14:textId="01299352" w:rsidR="00117900" w:rsidRPr="009618AC" w:rsidRDefault="00117900" w:rsidP="00B604D3">
      <w:pPr>
        <w:rPr>
          <w:rtl/>
        </w:rPr>
      </w:pPr>
      <w:r w:rsidRPr="009618AC">
        <w:rPr>
          <w:rtl/>
        </w:rPr>
        <w:t xml:space="preserve">תלמידים מבצעים ניסוי במהלכו הם משחררים את הכדור הקל </w:t>
      </w:r>
      <w:r w:rsidR="00B604D3">
        <w:rPr>
          <w:rFonts w:hint="cs"/>
          <w:rtl/>
        </w:rPr>
        <w:t>מגבהים</w:t>
      </w:r>
      <w:r w:rsidRPr="009618AC">
        <w:rPr>
          <w:rtl/>
        </w:rPr>
        <w:t xml:space="preserve"> </w:t>
      </w:r>
      <m:oMath>
        <m:r>
          <w:rPr>
            <w:rFonts w:ascii="Cambria Math" w:hAnsi="Cambria Math"/>
          </w:rPr>
          <m:t>H</m:t>
        </m:r>
      </m:oMath>
      <w:r w:rsidRPr="009618AC">
        <w:rPr>
          <w:rtl/>
        </w:rPr>
        <w:t xml:space="preserve"> </w:t>
      </w:r>
      <w:r w:rsidR="00B604D3">
        <w:rPr>
          <w:rFonts w:hint="cs"/>
          <w:rtl/>
        </w:rPr>
        <w:t>שונים</w:t>
      </w:r>
      <w:r w:rsidRPr="009618AC">
        <w:rPr>
          <w:rtl/>
        </w:rPr>
        <w:t xml:space="preserve"> ומודדים </w:t>
      </w:r>
      <w:r w:rsidR="00B604D3">
        <w:rPr>
          <w:rFonts w:hint="cs"/>
          <w:rtl/>
        </w:rPr>
        <w:t xml:space="preserve">בכל פעם </w:t>
      </w:r>
      <w:r w:rsidRPr="009618AC">
        <w:rPr>
          <w:rtl/>
        </w:rPr>
        <w:t xml:space="preserve">את הגובה </w:t>
      </w:r>
      <w:r w:rsidR="00B604D3">
        <w:rPr>
          <w:rFonts w:hint="cs"/>
          <w:rtl/>
        </w:rPr>
        <w:t>המרבי</w:t>
      </w:r>
      <w:r w:rsidRPr="009618AC">
        <w:rPr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9618AC">
        <w:rPr>
          <w:rtl/>
        </w:rPr>
        <w:t xml:space="preserve"> אליו מגיע הכדור הכבד לאחר ההתנגשות. תוצאות הניסוי נתונות בטבלה:</w:t>
      </w:r>
    </w:p>
    <w:tbl>
      <w:tblPr>
        <w:tblpPr w:leftFromText="180" w:rightFromText="180" w:vertAnchor="text" w:horzAnchor="margin" w:tblpXSpec="center" w:tblpY="329"/>
        <w:bidiVisual/>
        <w:tblW w:w="64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3"/>
        <w:gridCol w:w="1043"/>
        <w:gridCol w:w="1073"/>
        <w:gridCol w:w="1073"/>
        <w:gridCol w:w="1074"/>
        <w:gridCol w:w="1074"/>
      </w:tblGrid>
      <w:tr w:rsidR="00117900" w:rsidRPr="009618AC" w14:paraId="240F4F3D" w14:textId="77777777" w:rsidTr="00DC1895">
        <w:tc>
          <w:tcPr>
            <w:tcW w:w="1073" w:type="dxa"/>
            <w:shd w:val="clear" w:color="auto" w:fill="auto"/>
            <w:vAlign w:val="bottom"/>
          </w:tcPr>
          <w:p w14:paraId="003A2818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33</w:t>
            </w:r>
          </w:p>
        </w:tc>
        <w:tc>
          <w:tcPr>
            <w:tcW w:w="1043" w:type="dxa"/>
            <w:shd w:val="clear" w:color="auto" w:fill="auto"/>
            <w:vAlign w:val="bottom"/>
          </w:tcPr>
          <w:p w14:paraId="5220CC2D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25</w:t>
            </w:r>
          </w:p>
        </w:tc>
        <w:tc>
          <w:tcPr>
            <w:tcW w:w="1073" w:type="dxa"/>
            <w:shd w:val="clear" w:color="auto" w:fill="auto"/>
            <w:vAlign w:val="bottom"/>
          </w:tcPr>
          <w:p w14:paraId="4F45C1AD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18</w:t>
            </w:r>
          </w:p>
        </w:tc>
        <w:tc>
          <w:tcPr>
            <w:tcW w:w="1073" w:type="dxa"/>
            <w:shd w:val="clear" w:color="auto" w:fill="auto"/>
            <w:vAlign w:val="bottom"/>
          </w:tcPr>
          <w:p w14:paraId="4223DE38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12</w:t>
            </w:r>
          </w:p>
        </w:tc>
        <w:tc>
          <w:tcPr>
            <w:tcW w:w="1074" w:type="dxa"/>
            <w:shd w:val="clear" w:color="auto" w:fill="auto"/>
            <w:vAlign w:val="bottom"/>
          </w:tcPr>
          <w:p w14:paraId="7510D20C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7</w:t>
            </w:r>
          </w:p>
        </w:tc>
        <w:tc>
          <w:tcPr>
            <w:tcW w:w="1074" w:type="dxa"/>
            <w:shd w:val="clear" w:color="auto" w:fill="auto"/>
            <w:vAlign w:val="bottom"/>
          </w:tcPr>
          <w:p w14:paraId="2157100C" w14:textId="48E94702" w:rsidR="00117900" w:rsidRPr="009618AC" w:rsidRDefault="00EB52EF" w:rsidP="00442B86">
            <w:pPr>
              <w:rPr>
                <w:iCs/>
                <w:rtl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H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(cm)</m:t>
                </m:r>
              </m:oMath>
            </m:oMathPara>
          </w:p>
        </w:tc>
      </w:tr>
      <w:tr w:rsidR="00117900" w:rsidRPr="009618AC" w14:paraId="67FB13D0" w14:textId="77777777" w:rsidTr="00DC1895">
        <w:trPr>
          <w:trHeight w:val="294"/>
        </w:trPr>
        <w:tc>
          <w:tcPr>
            <w:tcW w:w="1073" w:type="dxa"/>
            <w:shd w:val="clear" w:color="auto" w:fill="auto"/>
            <w:vAlign w:val="bottom"/>
          </w:tcPr>
          <w:p w14:paraId="7A5F9772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8.2</w:t>
            </w:r>
          </w:p>
        </w:tc>
        <w:tc>
          <w:tcPr>
            <w:tcW w:w="1043" w:type="dxa"/>
            <w:shd w:val="clear" w:color="auto" w:fill="auto"/>
            <w:vAlign w:val="bottom"/>
          </w:tcPr>
          <w:p w14:paraId="4041EAC6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6.3</w:t>
            </w:r>
          </w:p>
        </w:tc>
        <w:tc>
          <w:tcPr>
            <w:tcW w:w="1073" w:type="dxa"/>
            <w:shd w:val="clear" w:color="auto" w:fill="auto"/>
            <w:vAlign w:val="bottom"/>
          </w:tcPr>
          <w:p w14:paraId="3BD8793C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4.4</w:t>
            </w:r>
          </w:p>
        </w:tc>
        <w:tc>
          <w:tcPr>
            <w:tcW w:w="1073" w:type="dxa"/>
            <w:shd w:val="clear" w:color="auto" w:fill="auto"/>
            <w:vAlign w:val="bottom"/>
          </w:tcPr>
          <w:p w14:paraId="7AAFBB53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3.0</w:t>
            </w:r>
          </w:p>
        </w:tc>
        <w:tc>
          <w:tcPr>
            <w:tcW w:w="1074" w:type="dxa"/>
            <w:shd w:val="clear" w:color="auto" w:fill="auto"/>
            <w:vAlign w:val="bottom"/>
          </w:tcPr>
          <w:p w14:paraId="42B258C3" w14:textId="77777777" w:rsidR="00117900" w:rsidRPr="009618AC" w:rsidRDefault="00117900" w:rsidP="00442B86">
            <w:pPr>
              <w:jc w:val="center"/>
              <w:rPr>
                <w:rtl/>
              </w:rPr>
            </w:pPr>
            <w:r w:rsidRPr="009618AC">
              <w:rPr>
                <w:rtl/>
              </w:rPr>
              <w:t>1.5</w:t>
            </w:r>
          </w:p>
        </w:tc>
        <w:tc>
          <w:tcPr>
            <w:tcW w:w="1074" w:type="dxa"/>
            <w:shd w:val="clear" w:color="auto" w:fill="auto"/>
            <w:vAlign w:val="bottom"/>
          </w:tcPr>
          <w:p w14:paraId="4F04032F" w14:textId="56BAC5F1" w:rsidR="00117900" w:rsidRPr="009618AC" w:rsidRDefault="006B2225" w:rsidP="00442B86">
            <w:pPr>
              <w:bidi w:val="0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="00117900" w:rsidRPr="009618AC">
              <w:t xml:space="preserve">  </w:t>
            </w:r>
            <w:r w:rsidR="00442B86" w:rsidRPr="00442B86">
              <w:rPr>
                <w:rFonts w:asciiTheme="majorBidi" w:hAnsiTheme="majorBidi" w:cstheme="majorBidi"/>
              </w:rPr>
              <w:t>(</w:t>
            </w:r>
            <w:r w:rsidR="00117900" w:rsidRPr="00442B86">
              <w:rPr>
                <w:rFonts w:asciiTheme="majorBidi" w:hAnsiTheme="majorBidi" w:cstheme="majorBidi"/>
              </w:rPr>
              <w:t>cm</w:t>
            </w:r>
            <w:r w:rsidR="00442B86" w:rsidRPr="00442B86">
              <w:rPr>
                <w:rFonts w:asciiTheme="majorBidi" w:hAnsiTheme="majorBidi" w:cstheme="majorBidi"/>
              </w:rPr>
              <w:t>)</w:t>
            </w:r>
          </w:p>
        </w:tc>
      </w:tr>
    </w:tbl>
    <w:p w14:paraId="2634086D" w14:textId="77777777" w:rsidR="00117900" w:rsidRPr="009618AC" w:rsidRDefault="00117900" w:rsidP="009618AC">
      <w:pPr>
        <w:rPr>
          <w:rtl/>
        </w:rPr>
      </w:pPr>
    </w:p>
    <w:p w14:paraId="35340CB9" w14:textId="77777777" w:rsidR="00117900" w:rsidRPr="009618AC" w:rsidRDefault="00117900" w:rsidP="009618AC">
      <w:pPr>
        <w:rPr>
          <w:rtl/>
        </w:rPr>
      </w:pPr>
    </w:p>
    <w:p w14:paraId="28D8E7DB" w14:textId="77777777" w:rsidR="009618AC" w:rsidRDefault="009618AC" w:rsidP="009618AC">
      <w:pPr>
        <w:spacing w:before="240"/>
        <w:rPr>
          <w:rtl/>
        </w:rPr>
      </w:pPr>
    </w:p>
    <w:p w14:paraId="24437D73" w14:textId="00DE82EE" w:rsidR="009618AC" w:rsidRPr="009618AC" w:rsidRDefault="003342D2" w:rsidP="000734ED">
      <w:pPr>
        <w:pStyle w:val="ListParagraph"/>
        <w:numPr>
          <w:ilvl w:val="0"/>
          <w:numId w:val="3"/>
        </w:numPr>
        <w:spacing w:before="240" w:line="360" w:lineRule="auto"/>
        <w:rPr>
          <w:rFonts w:ascii="David" w:eastAsia="Times New Roman" w:hAnsi="David" w:cs="David"/>
          <w:i/>
          <w:sz w:val="24"/>
          <w:szCs w:val="24"/>
        </w:rPr>
      </w:pPr>
      <w:r w:rsidRPr="009618AC">
        <w:rPr>
          <w:rFonts w:ascii="David" w:hAnsi="David" w:cs="David"/>
          <w:sz w:val="24"/>
          <w:szCs w:val="24"/>
          <w:rtl/>
        </w:rPr>
        <w:t xml:space="preserve">פתח ביטוי לתלות הגובה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</m:oMath>
      <w:r w:rsidRPr="009618AC">
        <w:rPr>
          <w:rFonts w:ascii="David" w:hAnsi="David" w:cs="David"/>
          <w:sz w:val="24"/>
          <w:szCs w:val="24"/>
          <w:rtl/>
        </w:rPr>
        <w:t xml:space="preserve"> בגובה </w:t>
      </w:r>
      <m:oMath>
        <m:r>
          <w:rPr>
            <w:rFonts w:ascii="Cambria Math" w:hAnsi="Cambria Math" w:cs="David"/>
            <w:sz w:val="24"/>
            <w:szCs w:val="24"/>
          </w:rPr>
          <m:t xml:space="preserve"> H</m:t>
        </m:r>
      </m:oMath>
      <w:r w:rsidRPr="009618AC">
        <w:rPr>
          <w:rFonts w:ascii="David" w:eastAsia="Times New Roman" w:hAnsi="David" w:cs="David"/>
          <w:sz w:val="24"/>
          <w:szCs w:val="24"/>
          <w:rtl/>
        </w:rPr>
        <w:t>.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   </w:t>
      </w:r>
      <w:r w:rsidR="0015559F">
        <w:rPr>
          <w:rFonts w:ascii="David" w:eastAsia="Times New Roman" w:hAnsi="David" w:cs="David" w:hint="cs"/>
          <w:i/>
          <w:sz w:val="24"/>
          <w:szCs w:val="24"/>
          <w:rtl/>
        </w:rPr>
        <w:t xml:space="preserve">                                                                  </w:t>
      </w:r>
      <w:r w:rsidR="00C5473E">
        <w:rPr>
          <w:rFonts w:ascii="David" w:eastAsia="Times New Roman" w:hAnsi="David" w:cs="David" w:hint="cs"/>
          <w:sz w:val="24"/>
          <w:szCs w:val="24"/>
          <w:rtl/>
        </w:rPr>
        <w:t>(</w:t>
      </w:r>
      <w:r w:rsidR="0015559F">
        <w:rPr>
          <w:rFonts w:ascii="David" w:eastAsia="Times New Roman" w:hAnsi="David" w:cs="David" w:hint="cs"/>
          <w:sz w:val="24"/>
          <w:szCs w:val="24"/>
          <w:rtl/>
        </w:rPr>
        <w:t>9</w:t>
      </w:r>
      <w:r w:rsidR="00C5473E">
        <w:rPr>
          <w:rFonts w:ascii="David" w:eastAsia="Times New Roman" w:hAnsi="David" w:cs="David" w:hint="cs"/>
          <w:sz w:val="24"/>
          <w:szCs w:val="24"/>
          <w:rtl/>
        </w:rPr>
        <w:t xml:space="preserve">  נק')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                               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ab/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ab/>
        <w:t xml:space="preserve"> </w:t>
      </w:r>
    </w:p>
    <w:p w14:paraId="4C3063CB" w14:textId="7351A186" w:rsidR="00621D64" w:rsidRDefault="00621D64" w:rsidP="000734ED">
      <w:pPr>
        <w:pStyle w:val="ListParagraph"/>
        <w:numPr>
          <w:ilvl w:val="0"/>
          <w:numId w:val="3"/>
        </w:numPr>
        <w:spacing w:before="240" w:line="360" w:lineRule="auto"/>
        <w:rPr>
          <w:rFonts w:ascii="David" w:eastAsia="Times New Roman" w:hAnsi="David" w:cs="David"/>
          <w:i/>
          <w:sz w:val="28"/>
          <w:szCs w:val="28"/>
        </w:rPr>
      </w:pPr>
      <w:r w:rsidRPr="009618AC">
        <w:rPr>
          <w:rFonts w:ascii="David" w:hAnsi="David" w:cs="David"/>
          <w:sz w:val="24"/>
          <w:szCs w:val="24"/>
          <w:rtl/>
        </w:rPr>
        <w:t xml:space="preserve">(1) שרטט את </w:t>
      </w:r>
      <w:r w:rsidR="002E6559" w:rsidRPr="009618AC">
        <w:rPr>
          <w:rFonts w:ascii="David" w:hAnsi="David" w:cs="David"/>
          <w:sz w:val="24"/>
          <w:szCs w:val="24"/>
          <w:rtl/>
        </w:rPr>
        <w:t>ה</w:t>
      </w:r>
      <w:r w:rsidRPr="009618AC">
        <w:rPr>
          <w:rFonts w:ascii="David" w:hAnsi="David" w:cs="David"/>
          <w:sz w:val="24"/>
          <w:szCs w:val="24"/>
          <w:rtl/>
        </w:rPr>
        <w:t xml:space="preserve">גרף </w:t>
      </w:r>
      <w:r w:rsidR="002E6559" w:rsidRPr="009618AC">
        <w:rPr>
          <w:rFonts w:ascii="David" w:hAnsi="David" w:cs="David"/>
          <w:sz w:val="24"/>
          <w:szCs w:val="24"/>
          <w:rtl/>
        </w:rPr>
        <w:t xml:space="preserve">המתאים לניסוי </w:t>
      </w:r>
      <w:r w:rsidRPr="009618AC">
        <w:rPr>
          <w:rFonts w:ascii="David" w:hAnsi="David" w:cs="David"/>
          <w:sz w:val="24"/>
          <w:szCs w:val="24"/>
          <w:rtl/>
        </w:rPr>
        <w:t>והתאם קו מגמה</w:t>
      </w:r>
      <w:r w:rsidR="000734ED">
        <w:rPr>
          <w:rFonts w:ascii="David" w:hAnsi="David" w:cs="David" w:hint="cs"/>
          <w:sz w:val="24"/>
          <w:szCs w:val="24"/>
          <w:rtl/>
        </w:rPr>
        <w:t xml:space="preserve"> .</w:t>
      </w:r>
      <w:r w:rsidR="000734ED">
        <w:rPr>
          <w:rFonts w:ascii="David" w:hAnsi="David" w:cs="David"/>
          <w:sz w:val="24"/>
          <w:szCs w:val="24"/>
          <w:rtl/>
        </w:rPr>
        <w:br/>
      </w:r>
      <w:r w:rsidRPr="009618AC">
        <w:rPr>
          <w:rFonts w:ascii="David" w:hAnsi="David" w:cs="David"/>
          <w:sz w:val="24"/>
          <w:szCs w:val="24"/>
          <w:rtl/>
        </w:rPr>
        <w:t>(2) מצא את שיפוע קו המגמה ו</w:t>
      </w:r>
      <w:r w:rsidR="00035A04">
        <w:rPr>
          <w:rFonts w:ascii="David" w:hAnsi="David" w:cs="David" w:hint="cs"/>
          <w:sz w:val="24"/>
          <w:szCs w:val="24"/>
          <w:rtl/>
          <w:lang w:val="fr-FR"/>
        </w:rPr>
        <w:t>השווה לערך המצופה</w:t>
      </w:r>
      <w:r w:rsidRPr="009618AC">
        <w:rPr>
          <w:rFonts w:ascii="David" w:hAnsi="David" w:cs="David"/>
          <w:sz w:val="24"/>
          <w:szCs w:val="24"/>
          <w:rtl/>
        </w:rPr>
        <w:t>.</w:t>
      </w:r>
      <w:r w:rsidR="000734ED">
        <w:rPr>
          <w:rFonts w:ascii="David" w:eastAsia="Times New Roman" w:hAnsi="David" w:cs="David" w:hint="cs"/>
          <w:i/>
          <w:sz w:val="28"/>
          <w:szCs w:val="28"/>
          <w:rtl/>
        </w:rPr>
        <w:br/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15559F">
        <w:rPr>
          <w:rFonts w:ascii="David" w:eastAsia="Times New Roman" w:hAnsi="David" w:cs="David" w:hint="cs"/>
          <w:i/>
          <w:sz w:val="24"/>
          <w:szCs w:val="24"/>
          <w:rtl/>
        </w:rPr>
        <w:t xml:space="preserve"> 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(</w:t>
      </w:r>
      <w:r w:rsidR="0015559F">
        <w:rPr>
          <w:rFonts w:ascii="David" w:eastAsia="Times New Roman" w:hAnsi="David" w:cs="David" w:hint="cs"/>
          <w:i/>
          <w:sz w:val="24"/>
          <w:szCs w:val="24"/>
          <w:rtl/>
        </w:rPr>
        <w:t>9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נק')</w:t>
      </w:r>
    </w:p>
    <w:p w14:paraId="7771335E" w14:textId="48B8A942" w:rsidR="004907D7" w:rsidRDefault="004907D7" w:rsidP="00CB0363">
      <w:pPr>
        <w:pStyle w:val="ListParagraph"/>
        <w:numPr>
          <w:ilvl w:val="0"/>
          <w:numId w:val="3"/>
        </w:numPr>
        <w:spacing w:before="240" w:line="360" w:lineRule="auto"/>
        <w:ind w:right="-142"/>
        <w:rPr>
          <w:rFonts w:ascii="David" w:eastAsia="Times New Roman" w:hAnsi="David" w:cs="David"/>
          <w:i/>
          <w:sz w:val="24"/>
          <w:szCs w:val="24"/>
        </w:rPr>
      </w:pPr>
      <w:r>
        <w:rPr>
          <w:rFonts w:ascii="David" w:eastAsia="Times New Roman" w:hAnsi="David" w:cs="David" w:hint="cs"/>
          <w:i/>
          <w:sz w:val="24"/>
          <w:szCs w:val="24"/>
          <w:rtl/>
        </w:rPr>
        <w:t>פי כמה ישתנה שיפוע</w:t>
      </w:r>
      <w:r w:rsidR="00A1556A">
        <w:rPr>
          <w:rFonts w:ascii="David" w:eastAsia="Times New Roman" w:hAnsi="David" w:cs="David" w:hint="cs"/>
          <w:i/>
          <w:sz w:val="24"/>
          <w:szCs w:val="24"/>
          <w:rtl/>
        </w:rPr>
        <w:t xml:space="preserve"> הגרף</w:t>
      </w:r>
      <w:r>
        <w:rPr>
          <w:rFonts w:ascii="David" w:eastAsia="Times New Roman" w:hAnsi="David" w:cs="David" w:hint="cs"/>
          <w:i/>
          <w:sz w:val="24"/>
          <w:szCs w:val="24"/>
          <w:rtl/>
        </w:rPr>
        <w:t xml:space="preserve"> אם ההתנגשות תהיה פלסטית?</w:t>
      </w:r>
      <w:r w:rsidR="0039221D">
        <w:rPr>
          <w:rFonts w:ascii="David" w:eastAsia="Times New Roman" w:hAnsi="David" w:cs="David" w:hint="cs"/>
          <w:i/>
          <w:sz w:val="24"/>
          <w:szCs w:val="24"/>
          <w:rtl/>
        </w:rPr>
        <w:t xml:space="preserve"> הסבר ופר</w:t>
      </w:r>
      <w:r w:rsidR="008C0244">
        <w:rPr>
          <w:rFonts w:ascii="David" w:eastAsia="Times New Roman" w:hAnsi="David" w:cs="David" w:hint="cs"/>
          <w:i/>
          <w:sz w:val="24"/>
          <w:szCs w:val="24"/>
          <w:rtl/>
        </w:rPr>
        <w:t>ט</w:t>
      </w:r>
      <w:r w:rsidR="0039221D">
        <w:rPr>
          <w:rFonts w:ascii="David" w:eastAsia="Times New Roman" w:hAnsi="David" w:cs="David" w:hint="cs"/>
          <w:i/>
          <w:sz w:val="24"/>
          <w:szCs w:val="24"/>
          <w:rtl/>
        </w:rPr>
        <w:t xml:space="preserve"> שיקולך.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</w:t>
      </w:r>
      <w:r w:rsidR="0015559F">
        <w:rPr>
          <w:rFonts w:ascii="David" w:eastAsia="Times New Roman" w:hAnsi="David" w:cs="David" w:hint="cs"/>
          <w:i/>
          <w:sz w:val="24"/>
          <w:szCs w:val="24"/>
          <w:rtl/>
        </w:rPr>
        <w:t xml:space="preserve">    (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</w:t>
      </w:r>
      <w:r w:rsidR="0015559F">
        <w:rPr>
          <w:rFonts w:ascii="David" w:eastAsia="Times New Roman" w:hAnsi="David" w:cs="David" w:hint="cs"/>
          <w:i/>
          <w:sz w:val="24"/>
          <w:szCs w:val="24"/>
          <w:rtl/>
        </w:rPr>
        <w:t>1/3 6</w:t>
      </w:r>
      <w:r w:rsidR="000734ED">
        <w:rPr>
          <w:rFonts w:ascii="David" w:eastAsia="Times New Roman" w:hAnsi="David" w:cs="David" w:hint="cs"/>
          <w:i/>
          <w:sz w:val="24"/>
          <w:szCs w:val="24"/>
          <w:rtl/>
        </w:rPr>
        <w:t xml:space="preserve">  נק')</w:t>
      </w:r>
    </w:p>
    <w:p w14:paraId="4CCC8812" w14:textId="77777777" w:rsidR="00117900" w:rsidRPr="008312EE" w:rsidRDefault="00117900" w:rsidP="009618AC">
      <w:pPr>
        <w:pStyle w:val="ListParagraph"/>
        <w:rPr>
          <w:rFonts w:ascii="David" w:hAnsi="David" w:cs="David"/>
          <w:sz w:val="24"/>
          <w:szCs w:val="24"/>
          <w:rtl/>
        </w:rPr>
      </w:pPr>
    </w:p>
    <w:p w14:paraId="5D8CFC2B" w14:textId="2CEECCB9" w:rsidR="00117900" w:rsidRPr="00312C6A" w:rsidRDefault="00EB52EF" w:rsidP="00203612">
      <w:pPr>
        <w:pStyle w:val="Heading5"/>
        <w:jc w:val="left"/>
        <w:rPr>
          <w:sz w:val="28"/>
          <w:szCs w:val="28"/>
          <w:u w:val="none"/>
          <w:rtl/>
        </w:rPr>
      </w:pPr>
      <w:r w:rsidRPr="009618AC">
        <w:rPr>
          <w:rtl/>
        </w:rPr>
        <w:br w:type="page"/>
      </w:r>
      <w:r w:rsidR="00117900" w:rsidRPr="00312C6A">
        <w:rPr>
          <w:sz w:val="28"/>
          <w:szCs w:val="28"/>
          <w:u w:val="none"/>
          <w:rtl/>
        </w:rPr>
        <w:t xml:space="preserve">שאלה 5 </w:t>
      </w:r>
    </w:p>
    <w:p w14:paraId="5FE60EA9" w14:textId="77777777" w:rsidR="00117900" w:rsidRPr="009618AC" w:rsidRDefault="00117900" w:rsidP="003F3CAD">
      <w:pPr>
        <w:ind w:right="-142"/>
        <w:rPr>
          <w:rtl/>
        </w:rPr>
      </w:pPr>
      <w:r w:rsidRPr="009618AC">
        <w:rPr>
          <w:rtl/>
        </w:rPr>
        <w:t>חברה זכתה במכרז לבניית מתקן בגן משחקים. החברה הציעה מתקן שיורכב ממספר קפיצים</w:t>
      </w:r>
      <w:r w:rsidR="00AB1584">
        <w:rPr>
          <w:rFonts w:hint="cs"/>
          <w:rtl/>
        </w:rPr>
        <w:t xml:space="preserve"> זהים</w:t>
      </w:r>
      <w:r w:rsidRPr="009618AC">
        <w:rPr>
          <w:rtl/>
        </w:rPr>
        <w:t xml:space="preserve"> המחזיקים פלטה אופקית.</w:t>
      </w:r>
    </w:p>
    <w:p w14:paraId="17CD5E96" w14:textId="0441E55E" w:rsidR="00117900" w:rsidRPr="009618AC" w:rsidRDefault="00702FCE" w:rsidP="003F3CAD">
      <w:pPr>
        <w:ind w:right="-142"/>
        <w:rPr>
          <w:rtl/>
        </w:rPr>
      </w:pPr>
      <w:r w:rsidRPr="009618AC">
        <w:rPr>
          <w:noProof/>
        </w:rPr>
        <w:drawing>
          <wp:anchor distT="0" distB="4318" distL="114300" distR="118872" simplePos="0" relativeHeight="251659264" behindDoc="0" locked="0" layoutInCell="1" allowOverlap="1" wp14:anchorId="3396A48E" wp14:editId="41FCCDC5">
            <wp:simplePos x="0" y="0"/>
            <wp:positionH relativeFrom="margin">
              <wp:posOffset>0</wp:posOffset>
            </wp:positionH>
            <wp:positionV relativeFrom="paragraph">
              <wp:posOffset>758190</wp:posOffset>
            </wp:positionV>
            <wp:extent cx="3082290" cy="2458720"/>
            <wp:effectExtent l="0" t="0" r="3810" b="17780"/>
            <wp:wrapSquare wrapText="bothSides"/>
            <wp:docPr id="214" name="Chart 113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18AC">
        <w:rPr>
          <w:noProof/>
        </w:rPr>
        <mc:AlternateContent>
          <mc:Choice Requires="wpc">
            <w:drawing>
              <wp:anchor distT="0" distB="0" distL="114300" distR="114300" simplePos="0" relativeHeight="251658240" behindDoc="0" locked="0" layoutInCell="1" allowOverlap="1" wp14:anchorId="1B7EEB60" wp14:editId="21699006">
                <wp:simplePos x="0" y="0"/>
                <wp:positionH relativeFrom="margin">
                  <wp:posOffset>3151505</wp:posOffset>
                </wp:positionH>
                <wp:positionV relativeFrom="paragraph">
                  <wp:posOffset>758190</wp:posOffset>
                </wp:positionV>
                <wp:extent cx="2258060" cy="2479675"/>
                <wp:effectExtent l="0" t="0" r="27940" b="15875"/>
                <wp:wrapSquare wrapText="bothSides"/>
                <wp:docPr id="215" name="Canvas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 w="3175">
                          <a:solidFill>
                            <a:schemeClr val="tx1"/>
                          </a:solidFill>
                        </a:ln>
                      </wpc:whole>
                      <wps:wsp>
                        <wps:cNvPr id="192" name="Text Box 191"/>
                        <wps:cNvSpPr txBox="1"/>
                        <wps:spPr>
                          <a:xfrm>
                            <a:off x="1644650" y="605559"/>
                            <a:ext cx="584200" cy="2863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30A466A4" w14:textId="77777777" w:rsidR="00117900" w:rsidRDefault="00117900" w:rsidP="009618AC">
                              <w:pPr>
                                <w:pStyle w:val="NormalWeb"/>
                                <w:bidi/>
                              </w:pPr>
                              <w:r>
                                <w:rPr>
                                  <w:rFonts w:eastAsia="Calibri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eastAsia="Calibri" w:hint="cs"/>
                                  <w:rtl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Straight Arrow Connector 202"/>
                        <wps:cNvCnPr/>
                        <wps:spPr>
                          <a:xfrm flipV="1">
                            <a:off x="1323109" y="2122055"/>
                            <a:ext cx="347518" cy="46181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268" name="Straight Arrow Connector 3"/>
                        <wps:cNvCnPr/>
                        <wps:spPr>
                          <a:xfrm flipV="1">
                            <a:off x="285750" y="101600"/>
                            <a:ext cx="0" cy="2066636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69" name="Straight Connector 10"/>
                        <wps:cNvCnPr/>
                        <wps:spPr>
                          <a:xfrm>
                            <a:off x="240186" y="1591830"/>
                            <a:ext cx="637282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270" name="Text Box 11"/>
                        <wps:cNvSpPr txBox="1"/>
                        <wps:spPr>
                          <a:xfrm>
                            <a:off x="68009" y="1491662"/>
                            <a:ext cx="2222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147583B" w14:textId="77777777" w:rsidR="00117900" w:rsidRDefault="00117900" w:rsidP="009618AC">
                              <w:r>
                                <w:rPr>
                                  <w:rFonts w:hint="cs"/>
                                  <w:rtl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7" name="Text Box 11"/>
                        <wps:cNvSpPr txBox="1"/>
                        <wps:spPr>
                          <a:xfrm>
                            <a:off x="110150" y="40300"/>
                            <a:ext cx="222250" cy="2730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D40CADE" w14:textId="77777777" w:rsidR="00117900" w:rsidRDefault="00117900" w:rsidP="009618AC">
                              <w:pPr>
                                <w:pStyle w:val="NormalWeb"/>
                                <w:bidi/>
                              </w:pPr>
                              <w:r>
                                <w:rPr>
                                  <w:rFonts w:eastAsia="Calibri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8" name="Group 28"/>
                        <wpg:cNvGrpSpPr/>
                        <wpg:grpSpPr>
                          <a:xfrm>
                            <a:off x="552377" y="199050"/>
                            <a:ext cx="1676473" cy="2137750"/>
                            <a:chOff x="552377" y="199050"/>
                            <a:chExt cx="1676473" cy="2373690"/>
                          </a:xfrm>
                        </wpg:grpSpPr>
                        <wpg:grpSp>
                          <wpg:cNvPr id="267" name="Group 2"/>
                          <wpg:cNvGrpSpPr/>
                          <wpg:grpSpPr>
                            <a:xfrm>
                              <a:off x="552377" y="199050"/>
                              <a:ext cx="1676473" cy="2373690"/>
                              <a:chOff x="114227" y="199050"/>
                              <a:chExt cx="1676473" cy="2373690"/>
                            </a:xfrm>
                          </wpg:grpSpPr>
                          <wpg:grpSp>
                            <wpg:cNvPr id="158" name="Group 158"/>
                            <wpg:cNvGrpSpPr/>
                            <wpg:grpSpPr>
                              <a:xfrm>
                                <a:off x="436146" y="341884"/>
                                <a:ext cx="317500" cy="1436116"/>
                                <a:chOff x="0" y="0"/>
                                <a:chExt cx="585688" cy="1557343"/>
                              </a:xfrm>
                            </wpg:grpSpPr>
                            <wpg:grpSp>
                              <wpg:cNvPr id="159" name="Group 159"/>
                              <wpg:cNvGrpSpPr/>
                              <wpg:grpSpPr>
                                <a:xfrm>
                                  <a:off x="0" y="0"/>
                                  <a:ext cx="554443" cy="812930"/>
                                  <a:chOff x="0" y="0"/>
                                  <a:chExt cx="554442" cy="812930"/>
                                </a:xfrm>
                              </wpg:grpSpPr>
                              <wpg:grpSp>
                                <wpg:cNvPr id="174" name="Group 174"/>
                                <wpg:cNvGrpSpPr/>
                                <wpg:grpSpPr>
                                  <a:xfrm>
                                    <a:off x="0" y="0"/>
                                    <a:ext cx="526038" cy="246632"/>
                                    <a:chOff x="0" y="0"/>
                                    <a:chExt cx="151075" cy="100378"/>
                                  </a:xfrm>
                                </wpg:grpSpPr>
                                <wps:wsp>
                                  <wps:cNvPr id="185" name="Oval 185"/>
                                  <wps:cNvSpPr/>
                                  <wps:spPr>
                                    <a:xfrm>
                                      <a:off x="0" y="0"/>
                                      <a:ext cx="151075" cy="6361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6" name="Oval 186"/>
                                  <wps:cNvSpPr/>
                                  <wps:spPr>
                                    <a:xfrm>
                                      <a:off x="580" y="36878"/>
                                      <a:ext cx="150495" cy="635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5" name="Group 175"/>
                                <wpg:cNvGrpSpPr/>
                                <wpg:grpSpPr>
                                  <a:xfrm>
                                    <a:off x="5851" y="195365"/>
                                    <a:ext cx="524018" cy="246515"/>
                                    <a:chOff x="5852" y="195366"/>
                                    <a:chExt cx="151075" cy="100378"/>
                                  </a:xfrm>
                                </wpg:grpSpPr>
                                <wps:wsp>
                                  <wps:cNvPr id="183" name="Oval 183"/>
                                  <wps:cNvSpPr/>
                                  <wps:spPr>
                                    <a:xfrm>
                                      <a:off x="5852" y="195366"/>
                                      <a:ext cx="151075" cy="6361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4" name="Oval 184"/>
                                  <wps:cNvSpPr/>
                                  <wps:spPr>
                                    <a:xfrm>
                                      <a:off x="6432" y="232244"/>
                                      <a:ext cx="150495" cy="635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76" name="Group 176"/>
                                <wpg:cNvGrpSpPr/>
                                <wpg:grpSpPr>
                                  <a:xfrm>
                                    <a:off x="17584" y="371393"/>
                                    <a:ext cx="536858" cy="441537"/>
                                    <a:chOff x="17583" y="371394"/>
                                    <a:chExt cx="536859" cy="441536"/>
                                  </a:xfrm>
                                </wpg:grpSpPr>
                                <wpg:grpSp>
                                  <wpg:cNvPr id="177" name="Group 177"/>
                                  <wpg:cNvGrpSpPr/>
                                  <wpg:grpSpPr>
                                    <a:xfrm>
                                      <a:off x="17583" y="371394"/>
                                      <a:ext cx="525123" cy="246441"/>
                                      <a:chOff x="17583" y="371391"/>
                                      <a:chExt cx="151075" cy="100378"/>
                                    </a:xfrm>
                                  </wpg:grpSpPr>
                                  <wps:wsp>
                                    <wps:cNvPr id="181" name="Oval 181"/>
                                    <wps:cNvSpPr/>
                                    <wps:spPr>
                                      <a:xfrm>
                                        <a:off x="17583" y="371391"/>
                                        <a:ext cx="151075" cy="6361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2" name="Oval 182"/>
                                    <wps:cNvSpPr/>
                                    <wps:spPr>
                                      <a:xfrm>
                                        <a:off x="18163" y="408269"/>
                                        <a:ext cx="150495" cy="6350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78" name="Group 178"/>
                                  <wpg:cNvGrpSpPr/>
                                  <wpg:grpSpPr>
                                    <a:xfrm>
                                      <a:off x="31333" y="566604"/>
                                      <a:ext cx="523109" cy="246326"/>
                                      <a:chOff x="31334" y="566605"/>
                                      <a:chExt cx="151075" cy="100378"/>
                                    </a:xfrm>
                                  </wpg:grpSpPr>
                                  <wps:wsp>
                                    <wps:cNvPr id="179" name="Oval 179"/>
                                    <wps:cNvSpPr/>
                                    <wps:spPr>
                                      <a:xfrm>
                                        <a:off x="31334" y="566605"/>
                                        <a:ext cx="151075" cy="6361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80" name="Oval 180"/>
                                    <wps:cNvSpPr/>
                                    <wps:spPr>
                                      <a:xfrm>
                                        <a:off x="31914" y="603483"/>
                                        <a:ext cx="150495" cy="6350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g:grpSp>
                              <wpg:cNvPr id="160" name="Group 160"/>
                              <wpg:cNvGrpSpPr/>
                              <wpg:grpSpPr>
                                <a:xfrm>
                                  <a:off x="31334" y="744543"/>
                                  <a:ext cx="554354" cy="812800"/>
                                  <a:chOff x="31334" y="744542"/>
                                  <a:chExt cx="554442" cy="812930"/>
                                </a:xfrm>
                              </wpg:grpSpPr>
                              <wpg:grpSp>
                                <wpg:cNvPr id="161" name="Group 161"/>
                                <wpg:cNvGrpSpPr/>
                                <wpg:grpSpPr>
                                  <a:xfrm>
                                    <a:off x="31334" y="744542"/>
                                    <a:ext cx="526037" cy="246633"/>
                                    <a:chOff x="31334" y="744542"/>
                                    <a:chExt cx="151075" cy="100378"/>
                                  </a:xfrm>
                                </wpg:grpSpPr>
                                <wps:wsp>
                                  <wps:cNvPr id="172" name="Oval 172"/>
                                  <wps:cNvSpPr/>
                                  <wps:spPr>
                                    <a:xfrm>
                                      <a:off x="31334" y="744542"/>
                                      <a:ext cx="151075" cy="6361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3" name="Oval 173"/>
                                  <wps:cNvSpPr/>
                                  <wps:spPr>
                                    <a:xfrm>
                                      <a:off x="31914" y="781420"/>
                                      <a:ext cx="150495" cy="635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2" name="Group 162"/>
                                <wpg:cNvGrpSpPr/>
                                <wpg:grpSpPr>
                                  <a:xfrm>
                                    <a:off x="37186" y="939906"/>
                                    <a:ext cx="524016" cy="246516"/>
                                    <a:chOff x="37186" y="939906"/>
                                    <a:chExt cx="151075" cy="100378"/>
                                  </a:xfrm>
                                </wpg:grpSpPr>
                                <wps:wsp>
                                  <wps:cNvPr id="170" name="Oval 170"/>
                                  <wps:cNvSpPr/>
                                  <wps:spPr>
                                    <a:xfrm>
                                      <a:off x="37186" y="939906"/>
                                      <a:ext cx="151075" cy="63611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1" name="Oval 171"/>
                                  <wps:cNvSpPr/>
                                  <wps:spPr>
                                    <a:xfrm>
                                      <a:off x="37766" y="976784"/>
                                      <a:ext cx="150495" cy="63500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</a:ln>
                                    <a:effectLst/>
                                  </wps:spPr>
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163" name="Group 163"/>
                                <wpg:cNvGrpSpPr/>
                                <wpg:grpSpPr>
                                  <a:xfrm>
                                    <a:off x="48917" y="1115936"/>
                                    <a:ext cx="536859" cy="441536"/>
                                    <a:chOff x="48917" y="1115936"/>
                                    <a:chExt cx="536859" cy="441536"/>
                                  </a:xfrm>
                                </wpg:grpSpPr>
                                <wpg:grpSp>
                                  <wpg:cNvPr id="164" name="Group 164"/>
                                  <wpg:cNvGrpSpPr/>
                                  <wpg:grpSpPr>
                                    <a:xfrm>
                                      <a:off x="48917" y="1115936"/>
                                      <a:ext cx="525123" cy="246441"/>
                                      <a:chOff x="48917" y="1115936"/>
                                      <a:chExt cx="151075" cy="100378"/>
                                    </a:xfrm>
                                  </wpg:grpSpPr>
                                  <wps:wsp>
                                    <wps:cNvPr id="168" name="Oval 168"/>
                                    <wps:cNvSpPr/>
                                    <wps:spPr>
                                      <a:xfrm>
                                        <a:off x="48917" y="1115936"/>
                                        <a:ext cx="151075" cy="6361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9" name="Oval 169"/>
                                    <wps:cNvSpPr/>
                                    <wps:spPr>
                                      <a:xfrm>
                                        <a:off x="49497" y="1152814"/>
                                        <a:ext cx="150495" cy="6350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65" name="Group 165"/>
                                  <wpg:cNvGrpSpPr/>
                                  <wpg:grpSpPr>
                                    <a:xfrm>
                                      <a:off x="62668" y="1311147"/>
                                      <a:ext cx="523108" cy="246325"/>
                                      <a:chOff x="62668" y="1311147"/>
                                      <a:chExt cx="151075" cy="100378"/>
                                    </a:xfrm>
                                  </wpg:grpSpPr>
                                  <wps:wsp>
                                    <wps:cNvPr id="166" name="Oval 166"/>
                                    <wps:cNvSpPr/>
                                    <wps:spPr>
                                      <a:xfrm>
                                        <a:off x="62668" y="1311147"/>
                                        <a:ext cx="151075" cy="63611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7" name="Oval 167"/>
                                    <wps:cNvSpPr/>
                                    <wps:spPr>
                                      <a:xfrm>
                                        <a:off x="63248" y="1348025"/>
                                        <a:ext cx="150495" cy="63500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12700" cap="flat" cmpd="sng" algn="ctr">
                                        <a:solidFill>
                                          <a:sysClr val="windowText" lastClr="000000"/>
                                        </a:solidFill>
                                        <a:prstDash val="solid"/>
                                        <a:miter lim="800000"/>
                                      </a:ln>
                                      <a:effectLst/>
                                    </wps:spPr>
    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88" name="Straight Connector 188"/>
                            <wps:cNvCnPr/>
                            <wps:spPr>
                              <a:xfrm flipV="1">
                                <a:off x="114227" y="199050"/>
                                <a:ext cx="938000" cy="10500"/>
                              </a:xfrm>
                              <a:prstGeom prst="line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189" name="Freeform: Shape 189"/>
                            <wps:cNvSpPr/>
                            <wps:spPr>
                              <a:xfrm rot="10800000">
                                <a:off x="501577" y="199050"/>
                                <a:ext cx="101600" cy="162900"/>
                              </a:xfrm>
                              <a:custGeom>
                                <a:avLst/>
                                <a:gdLst>
                                  <a:gd name="connsiteX0" fmla="*/ 0 w 177800"/>
                                  <a:gd name="connsiteY0" fmla="*/ 82550 h 234950"/>
                                  <a:gd name="connsiteX1" fmla="*/ 25400 w 177800"/>
                                  <a:gd name="connsiteY1" fmla="*/ 12700 h 234950"/>
                                  <a:gd name="connsiteX2" fmla="*/ 44450 w 177800"/>
                                  <a:gd name="connsiteY2" fmla="*/ 6350 h 234950"/>
                                  <a:gd name="connsiteX3" fmla="*/ 107950 w 177800"/>
                                  <a:gd name="connsiteY3" fmla="*/ 0 h 234950"/>
                                  <a:gd name="connsiteX4" fmla="*/ 146050 w 177800"/>
                                  <a:gd name="connsiteY4" fmla="*/ 6350 h 234950"/>
                                  <a:gd name="connsiteX5" fmla="*/ 158750 w 177800"/>
                                  <a:gd name="connsiteY5" fmla="*/ 25400 h 234950"/>
                                  <a:gd name="connsiteX6" fmla="*/ 177800 w 177800"/>
                                  <a:gd name="connsiteY6" fmla="*/ 44450 h 234950"/>
                                  <a:gd name="connsiteX7" fmla="*/ 171450 w 177800"/>
                                  <a:gd name="connsiteY7" fmla="*/ 101600 h 234950"/>
                                  <a:gd name="connsiteX8" fmla="*/ 152400 w 177800"/>
                                  <a:gd name="connsiteY8" fmla="*/ 120650 h 234950"/>
                                  <a:gd name="connsiteX9" fmla="*/ 114300 w 177800"/>
                                  <a:gd name="connsiteY9" fmla="*/ 133350 h 234950"/>
                                  <a:gd name="connsiteX10" fmla="*/ 101600 w 177800"/>
                                  <a:gd name="connsiteY10" fmla="*/ 152400 h 234950"/>
                                  <a:gd name="connsiteX11" fmla="*/ 88900 w 177800"/>
                                  <a:gd name="connsiteY11" fmla="*/ 234950 h 2349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</a:cxnLst>
                                <a:rect l="l" t="t" r="r" b="b"/>
                                <a:pathLst>
                                  <a:path w="177800" h="234950">
                                    <a:moveTo>
                                      <a:pt x="0" y="82550"/>
                                    </a:moveTo>
                                    <a:cubicBezTo>
                                      <a:pt x="8467" y="59267"/>
                                      <a:pt x="12917" y="34100"/>
                                      <a:pt x="25400" y="12700"/>
                                    </a:cubicBezTo>
                                    <a:cubicBezTo>
                                      <a:pt x="28773" y="6918"/>
                                      <a:pt x="37834" y="7368"/>
                                      <a:pt x="44450" y="6350"/>
                                    </a:cubicBezTo>
                                    <a:cubicBezTo>
                                      <a:pt x="65475" y="3115"/>
                                      <a:pt x="86783" y="2117"/>
                                      <a:pt x="107950" y="0"/>
                                    </a:cubicBezTo>
                                    <a:cubicBezTo>
                                      <a:pt x="120650" y="2117"/>
                                      <a:pt x="134534" y="592"/>
                                      <a:pt x="146050" y="6350"/>
                                    </a:cubicBezTo>
                                    <a:cubicBezTo>
                                      <a:pt x="152876" y="9763"/>
                                      <a:pt x="153864" y="19537"/>
                                      <a:pt x="158750" y="25400"/>
                                    </a:cubicBezTo>
                                    <a:cubicBezTo>
                                      <a:pt x="164499" y="32299"/>
                                      <a:pt x="171450" y="38100"/>
                                      <a:pt x="177800" y="44450"/>
                                    </a:cubicBezTo>
                                    <a:cubicBezTo>
                                      <a:pt x="175683" y="63500"/>
                                      <a:pt x="177511" y="83416"/>
                                      <a:pt x="171450" y="101600"/>
                                    </a:cubicBezTo>
                                    <a:cubicBezTo>
                                      <a:pt x="168610" y="110119"/>
                                      <a:pt x="160250" y="116289"/>
                                      <a:pt x="152400" y="120650"/>
                                    </a:cubicBezTo>
                                    <a:cubicBezTo>
                                      <a:pt x="140698" y="127151"/>
                                      <a:pt x="114300" y="133350"/>
                                      <a:pt x="114300" y="133350"/>
                                    </a:cubicBezTo>
                                    <a:cubicBezTo>
                                      <a:pt x="110067" y="139700"/>
                                      <a:pt x="104700" y="145426"/>
                                      <a:pt x="101600" y="152400"/>
                                    </a:cubicBezTo>
                                    <a:cubicBezTo>
                                      <a:pt x="84215" y="191517"/>
                                      <a:pt x="88900" y="191545"/>
                                      <a:pt x="88900" y="234950"/>
                                    </a:cubicBezTo>
                                  </a:path>
                                </a:pathLst>
                              </a:cu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Rectangle 190"/>
                            <wps:cNvSpPr/>
                            <wps:spPr>
                              <a:xfrm>
                                <a:off x="443591" y="1752600"/>
                                <a:ext cx="337386" cy="215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>
                                  <a:lumMod val="6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9" name="Chord 199"/>
                            <wps:cNvSpPr/>
                            <wps:spPr>
                              <a:xfrm rot="6785061">
                                <a:off x="508001" y="2306040"/>
                                <a:ext cx="285750" cy="247650"/>
                              </a:xfrm>
                              <a:prstGeom prst="chord">
                                <a:avLst>
                                  <a:gd name="adj1" fmla="val 2700000"/>
                                  <a:gd name="adj2" fmla="val 15978071"/>
                                </a:avLst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>
                                    <a:shade val="50000"/>
                                  </a:sys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1" name="Text Box 201"/>
                            <wps:cNvSpPr txBox="1"/>
                            <wps:spPr>
                              <a:xfrm>
                                <a:off x="1028700" y="2190750"/>
                                <a:ext cx="762000" cy="298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0064C64" w14:textId="77777777" w:rsidR="00117900" w:rsidRPr="007E7B5F" w:rsidRDefault="00117900" w:rsidP="009618AC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חיישן תנועה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7" name="Straight Connector 27"/>
                          <wps:cNvCnPr/>
                          <wps:spPr>
                            <a:xfrm>
                              <a:off x="762000" y="2489200"/>
                              <a:ext cx="728377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7EEB60" id="Canvas 157" o:spid="_x0000_s1121" editas="canvas" style="position:absolute;left:0;text-align:left;margin-left:248.15pt;margin-top:59.7pt;width:177.8pt;height:195.25pt;z-index:251658240;mso-position-horizontal-relative:margin;mso-position-vertical-relative:text" coordsize="22580,24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">
                <v:shape id="_x0000_s1122" type="#_x0000_t75" style="position:absolute;width:22580;height:24796;visibility:visible;mso-wrap-style:square" stroked="t" strokecolor="black [3213]" strokeweight=".25pt">
                  <v:fill o:detectmouseclick="t"/>
                  <v:path o:connecttype="none"/>
                </v:shape>
                <v:shape id="Text Box 191" o:spid="_x0000_s1123" type="#_x0000_t202" style="position:absolute;left:16446;top:6055;width:5842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" fillcolor="window" stroked="f" strokeweight=".5pt">
                  <v:textbox>
                    <w:txbxContent>
                      <w:p w14:paraId="30A466A4" w14:textId="77777777" w:rsidR="00117900" w:rsidRDefault="00117900" w:rsidP="009618AC">
                        <w:pPr>
                          <w:pStyle w:val="NormalWeb"/>
                          <w:bidi/>
                        </w:pPr>
                        <w:r>
                          <w:rPr>
                            <w:rFonts w:eastAsia="Calibri"/>
                            <w:rtl/>
                          </w:rPr>
                          <w:t xml:space="preserve">איור </w:t>
                        </w:r>
                        <w:r>
                          <w:rPr>
                            <w:rFonts w:eastAsia="Calibri" w:hint="cs"/>
                            <w:rtl/>
                          </w:rPr>
                          <w:t>1</w:t>
                        </w:r>
                      </w:p>
                    </w:txbxContent>
                  </v:textbox>
                </v:shape>
                <v:shape id="Straight Arrow Connector 202" o:spid="_x0000_s1124" type="#_x0000_t32" style="position:absolute;left:13231;top:21220;width:3475;height:46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" strokecolor="windowText" strokeweight=".5pt">
                  <v:stroke startarrow="block" joinstyle="miter"/>
                </v:shape>
                <v:shape id="Straight Arrow Connector 3" o:spid="_x0000_s1125" type="#_x0000_t32" style="position:absolute;left:2857;top:1016;width:0;height:20666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" strokecolor="windowText" strokeweight="1pt">
                  <v:stroke endarrow="block" joinstyle="miter"/>
                </v:shape>
                <v:line id="Straight Connector 10" o:spid="_x0000_s1126" style="position:absolute;visibility:visible;mso-wrap-style:square" from="2401,15918" to="8774,159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" strokecolor="windowText">
                  <v:stroke dashstyle="dash" joinstyle="miter"/>
                </v:line>
                <v:shape id="Text Box 11" o:spid="_x0000_s1127" type="#_x0000_t202" style="position:absolute;left:680;top:14916;width:2222;height:27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" filled="f" stroked="f" strokeweight=".5pt">
                  <v:textbox>
                    <w:txbxContent>
                      <w:p w14:paraId="2147583B" w14:textId="77777777" w:rsidR="00117900" w:rsidRDefault="00117900" w:rsidP="009618AC">
                        <w:r>
                          <w:rPr>
                            <w:rFonts w:hint="cs"/>
                            <w:rtl/>
                          </w:rPr>
                          <w:t>0</w:t>
                        </w:r>
                      </w:p>
                    </w:txbxContent>
                  </v:textbox>
                </v:shape>
                <v:shape id="Text Box 11" o:spid="_x0000_s1128" type="#_x0000_t202" style="position:absolute;left:1101;top:403;width:2223;height:2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" filled="f" stroked="f" strokeweight=".5pt">
                  <v:textbox>
                    <w:txbxContent>
                      <w:p w14:paraId="1D40CADE" w14:textId="77777777" w:rsidR="00117900" w:rsidRDefault="00117900" w:rsidP="009618AC">
                        <w:pPr>
                          <w:pStyle w:val="NormalWeb"/>
                          <w:bidi/>
                        </w:pPr>
                        <w:r>
                          <w:rPr>
                            <w:rFonts w:eastAsia="Calibri"/>
                          </w:rPr>
                          <w:t>y</w:t>
                        </w:r>
                      </w:p>
                    </w:txbxContent>
                  </v:textbox>
                </v:shape>
                <v:group id="Group 28" o:spid="_x0000_s1129" style="position:absolute;left:5523;top:1990;width:16765;height:21378" coordorigin="5523,1990" coordsize="16764,23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group id="Group 2" o:spid="_x0000_s1130" style="position:absolute;left:5523;top:1990;width:16765;height:23737" coordorigin="1142,1990" coordsize="16764,237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group id="Group 158" o:spid="_x0000_s1131" style="position:absolute;left:4361;top:3418;width:3175;height:14362" coordsize="5856,15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blH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0Irz8gEOv8FAAD//wMAUEsBAi0AFAAGAAgAAAAhANvh9svuAAAAhQEAABMAAAAAAAAA&#10;AAAAAAAAAAAAAFtDb250ZW50X1R5cGVzXS54bWxQSwECLQAUAAYACAAAACEAWvQsW78AAAAVAQAA&#10;CwAAAAAAAAAAAAAAAAAfAQAAX3JlbHMvLnJlbHNQSwECLQAUAAYACAAAACEApgG5R8YAAADcAAAA&#10;DwAAAAAAAAAAAAAAAAAHAgAAZHJzL2Rvd25yZXYueG1sUEsFBgAAAAADAAMAtwAAAPoCAAAAAA==&#10;">
                      <v:group id="Group 159" o:spid="_x0000_s1132" style="position:absolute;width:5544;height:8129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  <v:group id="Group 174" o:spid="_x0000_s1133" style="position:absolute;width:5260;height:24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      <v:oval id="Oval 185" o:spid="_x0000_s1134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" filled="f" strokecolor="windowText" strokeweight="1pt">
                            <v:stroke joinstyle="miter"/>
                          </v:oval>
                          <v:oval id="Oval 186" o:spid="_x0000_s1135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" filled="f" strokecolor="windowText" strokeweight="1pt">
                            <v:stroke joinstyle="miter"/>
                          </v:oval>
                        </v:group>
                        <v:group id="Group 175" o:spid="_x0000_s1136" style="position:absolute;left:58;top:1953;width:5240;height:2465" coordorigin="5852,1953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      <v:oval id="Oval 183" o:spid="_x0000_s1137" style="position:absolute;left:5852;top:195366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" filled="f" strokecolor="windowText" strokeweight="1pt">
                            <v:stroke joinstyle="miter"/>
                          </v:oval>
                          <v:oval id="Oval 184" o:spid="_x0000_s1138" style="position:absolute;left:6432;top:232244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" filled="f" strokecolor="windowText" strokeweight="1pt">
                            <v:stroke joinstyle="miter"/>
                          </v:oval>
                        </v:group>
                        <v:group id="Group 176" o:spid="_x0000_s1139" style="position:absolute;left:175;top:3713;width:5369;height:4416" coordorigin="175,3713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9TO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mzKTyfCRfIxT8AAAD//wMAUEsBAi0AFAAGAAgAAAAhANvh9svuAAAAhQEAABMAAAAAAAAAAAAA&#10;AAAAAAAAAFtDb250ZW50X1R5cGVzXS54bWxQSwECLQAUAAYACAAAACEAWvQsW78AAAAVAQAACwAA&#10;AAAAAAAAAAAAAAAfAQAAX3JlbHMvLnJlbHNQSwECLQAUAAYACAAAACEA82fUzsMAAADcAAAADwAA&#10;AAAAAAAAAAAAAAAHAgAAZHJzL2Rvd25yZXYueG1sUEsFBgAAAAADAAMAtwAAAPcCAAAAAA==&#10;">
                          <v:group id="Group 177" o:spid="_x0000_s1140" style="position:absolute;left:175;top:3713;width:5252;height:2465" coordorigin="17583,371391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">
                            <v:oval id="Oval 181" o:spid="_x0000_s1141" style="position:absolute;left:17583;top:371391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" filled="f" strokecolor="windowText" strokeweight="1pt">
                              <v:stroke joinstyle="miter"/>
                            </v:oval>
                            <v:oval id="Oval 182" o:spid="_x0000_s1142" style="position:absolute;left:18163;top:408269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" filled="f" strokecolor="windowText" strokeweight="1pt">
                              <v:stroke joinstyle="miter"/>
                            </v:oval>
                          </v:group>
                          <v:group id="Group 178" o:spid="_x0000_s1143" style="position:absolute;left:313;top:5666;width:5231;height:2463" coordorigin="313,566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        <v:oval id="Oval 179" o:spid="_x0000_s1144" style="position:absolute;left:313;top:566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" filled="f" strokecolor="windowText" strokeweight="1pt">
                              <v:stroke joinstyle="miter"/>
                            </v:oval>
                            <v:oval id="Oval 180" o:spid="_x0000_s1145" style="position:absolute;left:319;top:603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" filled="f" strokecolor="windowText" strokeweight="1pt">
                              <v:stroke joinstyle="miter"/>
                            </v:oval>
                          </v:group>
                        </v:group>
                      </v:group>
                      <v:group id="Group 160" o:spid="_x0000_s1146" style="position:absolute;left:313;top:7445;width:5543;height:8128" coordorigin="313,7445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  <v:group id="Group 161" o:spid="_x0000_s1147" style="position:absolute;left:313;top:7445;width:5260;height:2466" coordorigin="313,7445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9pn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xhuz4QL5P4PAAD//wMAUEsBAi0AFAAGAAgAAAAhANvh9svuAAAAhQEAABMAAAAAAAAAAAAA&#10;AAAAAAAAAFtDb250ZW50X1R5cGVzXS54bWxQSwECLQAUAAYACAAAACEAWvQsW78AAAAVAQAACwAA&#10;AAAAAAAAAAAAAAAfAQAAX3JlbHMvLnJlbHNQSwECLQAUAAYACAAAACEA+VfaZ8MAAADcAAAADwAA&#10;AAAAAAAAAAAAAAAHAgAAZHJzL2Rvd25yZXYueG1sUEsFBgAAAAADAAMAtwAAAPcCAAAAAA==&#10;">
                          <v:oval id="Oval 172" o:spid="_x0000_s1148" style="position:absolute;left:313;top:7445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" filled="f" strokecolor="windowText" strokeweight="1pt">
                            <v:stroke joinstyle="miter"/>
                          </v:oval>
                          <v:oval id="Oval 173" o:spid="_x0000_s1149" style="position:absolute;left:319;top:781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" filled="f" strokecolor="windowText" strokeweight="1pt">
                            <v:stroke joinstyle="miter"/>
                          </v:oval>
                        </v:group>
                        <v:group id="Group 162" o:spid="_x0000_s1150" style="position:absolute;left:371;top:9399;width:5241;height:2465" coordorigin="371,939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  <v:oval id="Oval 170" o:spid="_x0000_s1151" style="position:absolute;left:371;top:9399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" filled="f" strokecolor="windowText" strokeweight="1pt">
                            <v:stroke joinstyle="miter"/>
                          </v:oval>
                          <v:oval id="Oval 171" o:spid="_x0000_s1152" style="position:absolute;left:377;top:9767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" filled="f" strokecolor="windowText" strokeweight="1pt">
                            <v:stroke joinstyle="miter"/>
                          </v:oval>
                        </v:group>
                        <v:group id="Group 163" o:spid="_x0000_s1153" style="position:absolute;left:489;top:11159;width:5368;height:4415" coordorigin="489,11159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      <v:group id="Group 164" o:spid="_x0000_s1154" style="position:absolute;left:489;top:11159;width:5251;height:2464" coordorigin="489,1115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  <v:oval id="Oval 168" o:spid="_x0000_s1155" style="position:absolute;left:489;top:11159;width:1510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" filled="f" strokecolor="windowText" strokeweight="1pt">
                              <v:stroke joinstyle="miter"/>
                            </v:oval>
                            <v:oval id="Oval 169" o:spid="_x0000_s1156" style="position:absolute;left:494;top:11528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" filled="f" strokecolor="windowText" strokeweight="1pt">
                              <v:stroke joinstyle="miter"/>
                            </v:oval>
                          </v:group>
                          <v:group id="Group 165" o:spid="_x0000_s1157" style="position:absolute;left:626;top:13111;width:5231;height:2463" coordorigin="626,13111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        <v:oval id="Oval 166" o:spid="_x0000_s1158" style="position:absolute;left:626;top:13111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" filled="f" strokecolor="windowText" strokeweight="1pt">
                              <v:stroke joinstyle="miter"/>
                            </v:oval>
                            <v:oval id="Oval 167" o:spid="_x0000_s1159" style="position:absolute;left:632;top:13480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" filled="f" strokecolor="windowText" strokeweight="1pt">
                              <v:stroke joinstyle="miter"/>
                            </v:oval>
                          </v:group>
                        </v:group>
                      </v:group>
                    </v:group>
                    <v:line id="Straight Connector 188" o:spid="_x0000_s1160" style="position:absolute;flip:y;visibility:visible;mso-wrap-style:square" from="1142,1990" to="10522,2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" strokecolor="windowText" strokeweight="4.5pt">
                      <v:stroke joinstyle="miter"/>
                    </v:line>
                    <v:shape id="Freeform: Shape 189" o:spid="_x0000_s1161" style="position:absolute;left:5015;top:1990;width:1016;height:1629;rotation:180;visibility:visible;mso-wrap-style:square;v-text-anchor:middle" coordsize="177800,2349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" path="m,82550c8467,59267,12917,34100,25400,12700,28773,6918,37834,7368,44450,6350,65475,3115,86783,2117,107950,v12700,2117,26584,592,38100,6350c152876,9763,153864,19537,158750,25400v5749,6899,12700,12700,19050,19050c175683,63500,177511,83416,171450,101600v-2840,8519,-11200,14689,-19050,19050c140698,127151,114300,133350,114300,133350v-4233,6350,-9600,12076,-12700,19050c84215,191517,88900,191545,88900,234950e" filled="f" strokecolor="windowText" strokeweight="3pt">
                      <v:stroke joinstyle="miter"/>
                      <v:path arrowok="t" o:connecttype="custom" o:connectlocs="0,57235;14514,8805;25400,4403;61686,0;83457,4403;90714,17611;101600,30819;97971,70443;87086,83651;65314,92457;58057,105665;50800,162900" o:connectangles="0,0,0,0,0,0,0,0,0,0,0,0"/>
                    </v:shape>
                    <v:rect id="Rectangle 190" o:spid="_x0000_s1162" style="position:absolute;left:4435;top:17526;width:3374;height:215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" fillcolor="#a6a6a6" strokecolor="windowText" strokeweight="1pt"/>
                    <v:shape id="Chord 199" o:spid="_x0000_s1163" style="position:absolute;left:5080;top:23059;width:2858;height:2477;rotation:7411096fd;visibility:visible;mso-wrap-style:square;v-text-anchor:middle" coordsize="285750,247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" path="m236448,217398c193560,249612,132737,256771,81489,235638,19776,210190,-12500,150429,4481,93057,19954,40782,72710,3212,134883,194l236448,217398xe" fillcolor="windowText" strokeweight="1pt">
                      <v:stroke joinstyle="miter"/>
                      <v:path arrowok="t" o:connecttype="custom" o:connectlocs="236448,217398;81489,235638;4481,93057;134883,194;236448,217398" o:connectangles="0,0,0,0,0"/>
                    </v:shape>
                    <v:shape id="Text Box 201" o:spid="_x0000_s1164" type="#_x0000_t202" style="position:absolute;left:10287;top:21907;width:7620;height:2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c7k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" filled="f" stroked="f" strokeweight=".5pt">
                      <v:textbox>
                        <w:txbxContent>
                          <w:p w14:paraId="30064C64" w14:textId="77777777" w:rsidR="00117900" w:rsidRPr="007E7B5F" w:rsidRDefault="00117900" w:rsidP="009618AC">
                            <w:r>
                              <w:rPr>
                                <w:rFonts w:hint="cs"/>
                                <w:rtl/>
                              </w:rPr>
                              <w:t>חיישן תנועה</w:t>
                            </w:r>
                          </w:p>
                        </w:txbxContent>
                      </v:textbox>
                    </v:shape>
                  </v:group>
                  <v:line id="Straight Connector 27" o:spid="_x0000_s1165" style="position:absolute;visibility:visible;mso-wrap-style:square" from="7620,24892" to="14903,24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" strokecolor="black [3040]"/>
                </v:group>
                <w10:wrap type="square" anchorx="margin"/>
              </v:group>
            </w:pict>
          </mc:Fallback>
        </mc:AlternateContent>
      </w:r>
      <w:r w:rsidR="00117900" w:rsidRPr="009618AC">
        <w:rPr>
          <w:rtl/>
        </w:rPr>
        <w:t xml:space="preserve">לפני בניית המתקן, המתכננים ערכו ניסוי מקדים עם אחד מהקפיצים הזהים – הם תלו אותו על וו מחובר למוט אופקי, חיברו לקצהו התחתון קופסה שמסתה </w:t>
      </w:r>
      <w:r w:rsidR="00117900" w:rsidRPr="009618AC">
        <w:t>10 kg</w:t>
      </w:r>
      <w:r w:rsidR="00117900" w:rsidRPr="009618AC">
        <w:rPr>
          <w:rtl/>
        </w:rPr>
        <w:t xml:space="preserve"> ומתחת</w:t>
      </w:r>
      <w:r w:rsidR="00AB1584">
        <w:rPr>
          <w:rFonts w:hint="cs"/>
          <w:rtl/>
        </w:rPr>
        <w:t>י</w:t>
      </w:r>
      <w:r w:rsidR="00117900" w:rsidRPr="009618AC">
        <w:rPr>
          <w:rtl/>
        </w:rPr>
        <w:t>ה חיישן תנועה (ראו איור 1). עבור החיישן הכיוון החיובי הוגדר כלפי מעלה.</w:t>
      </w:r>
    </w:p>
    <w:p w14:paraId="3CB25744" w14:textId="27E12B2B" w:rsidR="00117900" w:rsidRPr="009618AC" w:rsidRDefault="00117900" w:rsidP="009618AC">
      <w:pPr>
        <w:rPr>
          <w:rtl/>
        </w:rPr>
      </w:pPr>
    </w:p>
    <w:p w14:paraId="20CA9D14" w14:textId="618737F8" w:rsidR="00117900" w:rsidRPr="009618AC" w:rsidRDefault="00117900" w:rsidP="003F3CAD">
      <w:pPr>
        <w:rPr>
          <w:rtl/>
        </w:rPr>
      </w:pPr>
      <w:r w:rsidRPr="009618AC">
        <w:rPr>
          <w:rtl/>
        </w:rPr>
        <w:t>בשלב הראשון של הניסוי הם ראו שבמצב שיווי המשקל של הקופסה, הקפיץ התארך</w:t>
      </w:r>
      <w:r w:rsidR="003F3CAD">
        <w:rPr>
          <w:rFonts w:hint="cs"/>
          <w:rtl/>
        </w:rPr>
        <w:t xml:space="preserve"> </w:t>
      </w:r>
      <w:r w:rsidRPr="009618AC">
        <w:rPr>
          <w:rtl/>
        </w:rPr>
        <w:t xml:space="preserve">ב- </w:t>
      </w:r>
      <w:r w:rsidRPr="009618AC">
        <w:t xml:space="preserve"> 10 cm</w:t>
      </w:r>
      <w:r w:rsidRPr="009618AC">
        <w:rPr>
          <w:rtl/>
        </w:rPr>
        <w:t xml:space="preserve">יחסית למצבו הרפוי. </w:t>
      </w:r>
    </w:p>
    <w:p w14:paraId="17F8C5C9" w14:textId="07327652" w:rsidR="00117900" w:rsidRPr="00011F34" w:rsidRDefault="00117900" w:rsidP="00E90D7B">
      <w:pPr>
        <w:pStyle w:val="ListParagraph"/>
        <w:numPr>
          <w:ilvl w:val="0"/>
          <w:numId w:val="4"/>
        </w:numPr>
        <w:tabs>
          <w:tab w:val="right" w:pos="7837"/>
        </w:tabs>
        <w:spacing w:line="360" w:lineRule="auto"/>
        <w:ind w:left="466"/>
        <w:rPr>
          <w:rFonts w:ascii="David" w:hAnsi="David" w:cs="David"/>
          <w:sz w:val="24"/>
          <w:szCs w:val="24"/>
        </w:rPr>
      </w:pPr>
      <w:r w:rsidRPr="00011F34">
        <w:rPr>
          <w:rFonts w:ascii="David" w:hAnsi="David" w:cs="David"/>
          <w:sz w:val="24"/>
          <w:szCs w:val="24"/>
          <w:rtl/>
        </w:rPr>
        <w:t xml:space="preserve">(1) </w:t>
      </w:r>
      <w:r w:rsidR="00E90D7B">
        <w:rPr>
          <w:rFonts w:ascii="David" w:hAnsi="David" w:cs="David" w:hint="cs"/>
          <w:sz w:val="24"/>
          <w:szCs w:val="24"/>
          <w:rtl/>
        </w:rPr>
        <w:t xml:space="preserve">מהי משמעות האמירה: "לתנועה הרמונית מסוימת תדירות של </w:t>
      </w:r>
      <w:r w:rsidR="00E90D7B" w:rsidRPr="0044545C">
        <w:rPr>
          <w:rFonts w:asciiTheme="majorBidi" w:hAnsiTheme="majorBidi" w:cstheme="majorBidi"/>
          <w:sz w:val="24"/>
          <w:szCs w:val="24"/>
        </w:rPr>
        <w:t>4 Hz</w:t>
      </w:r>
      <w:r w:rsidR="00E90D7B">
        <w:rPr>
          <w:rFonts w:asciiTheme="minorHAnsi" w:hAnsiTheme="minorHAnsi" w:cs="David" w:hint="cs"/>
          <w:sz w:val="24"/>
          <w:szCs w:val="24"/>
          <w:rtl/>
        </w:rPr>
        <w:t>"?</w:t>
      </w:r>
      <w:r w:rsidRPr="00011F34">
        <w:rPr>
          <w:rFonts w:ascii="David" w:hAnsi="David" w:cs="David"/>
          <w:sz w:val="24"/>
          <w:szCs w:val="24"/>
          <w:rtl/>
        </w:rPr>
        <w:br/>
        <w:t xml:space="preserve">(2) חשב את קבוע </w:t>
      </w:r>
      <w:r w:rsidR="00EB52EF" w:rsidRPr="00011F34">
        <w:rPr>
          <w:rFonts w:ascii="David" w:hAnsi="David" w:cs="David"/>
          <w:sz w:val="24"/>
          <w:szCs w:val="24"/>
          <w:rtl/>
        </w:rPr>
        <w:t xml:space="preserve">הכוח של </w:t>
      </w:r>
      <w:r w:rsidRPr="00011F34">
        <w:rPr>
          <w:rFonts w:ascii="David" w:hAnsi="David" w:cs="David"/>
          <w:sz w:val="24"/>
          <w:szCs w:val="24"/>
          <w:rtl/>
        </w:rPr>
        <w:t xml:space="preserve">הקפיץ שאתו נערך הניסוי.   </w:t>
      </w:r>
      <w:r w:rsidR="00E54AB4" w:rsidRPr="00B82C8A">
        <w:rPr>
          <w:rFonts w:ascii="David" w:hAnsi="David" w:cs="David" w:hint="cs"/>
          <w:i/>
          <w:iCs/>
          <w:sz w:val="24"/>
          <w:szCs w:val="24"/>
          <w:rtl/>
        </w:rPr>
        <w:t xml:space="preserve">אין להסתמך על גרף </w:t>
      </w:r>
      <w:r w:rsidR="00E54AB4" w:rsidRPr="00B82C8A">
        <w:rPr>
          <w:rFonts w:ascii="David" w:hAnsi="David" w:cs="David"/>
          <w:i/>
          <w:iCs/>
          <w:sz w:val="24"/>
          <w:szCs w:val="24"/>
        </w:rPr>
        <w:t>v(t)</w:t>
      </w:r>
      <w:r w:rsidR="00E54AB4" w:rsidRPr="00B82C8A">
        <w:rPr>
          <w:rFonts w:ascii="David" w:hAnsi="David" w:cs="David" w:hint="cs"/>
          <w:i/>
          <w:iCs/>
          <w:sz w:val="24"/>
          <w:szCs w:val="24"/>
          <w:rtl/>
        </w:rPr>
        <w:t>.</w:t>
      </w:r>
      <w:r w:rsidR="00324B71">
        <w:rPr>
          <w:rFonts w:ascii="David" w:hAnsi="David" w:cs="David"/>
          <w:sz w:val="24"/>
          <w:szCs w:val="24"/>
          <w:rtl/>
        </w:rPr>
        <w:br/>
      </w:r>
      <w:r w:rsidR="00324B71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     (6 נק')</w:t>
      </w:r>
      <w:r w:rsidRPr="00011F34">
        <w:rPr>
          <w:rFonts w:ascii="David" w:hAnsi="David" w:cs="David"/>
          <w:sz w:val="24"/>
          <w:szCs w:val="24"/>
          <w:rtl/>
        </w:rPr>
        <w:t xml:space="preserve"> </w:t>
      </w:r>
    </w:p>
    <w:p w14:paraId="3DC8685E" w14:textId="77777777" w:rsidR="00117900" w:rsidRPr="009618AC" w:rsidRDefault="00117900" w:rsidP="005D1D77">
      <w:pPr>
        <w:rPr>
          <w:rtl/>
        </w:rPr>
      </w:pPr>
      <w:r w:rsidRPr="009618AC">
        <w:rPr>
          <w:rtl/>
        </w:rPr>
        <w:t xml:space="preserve">בשלב </w:t>
      </w:r>
      <w:r w:rsidR="00AB1584">
        <w:rPr>
          <w:rFonts w:hint="cs"/>
          <w:rtl/>
        </w:rPr>
        <w:t>ה</w:t>
      </w:r>
      <w:r w:rsidRPr="009618AC">
        <w:rPr>
          <w:rtl/>
        </w:rPr>
        <w:t xml:space="preserve">שני של הניסוי, המתכננים הסיטו את הקופסה ממצב שיווי משקל ב- </w:t>
      </w:r>
      <w:r w:rsidRPr="009618AC">
        <w:t>5 cm</w:t>
      </w:r>
      <w:r w:rsidRPr="009618AC">
        <w:rPr>
          <w:rtl/>
        </w:rPr>
        <w:t xml:space="preserve">, נתנו לה להתנדנד </w:t>
      </w:r>
      <w:r w:rsidR="00AB1584">
        <w:rPr>
          <w:rFonts w:hint="cs"/>
          <w:rtl/>
        </w:rPr>
        <w:t>ומדדו את</w:t>
      </w:r>
      <w:r w:rsidR="00AB1584">
        <w:rPr>
          <w:rtl/>
        </w:rPr>
        <w:t xml:space="preserve"> מהירותה. באיור 2 מוצג חלק מ</w:t>
      </w:r>
      <w:r w:rsidRPr="009618AC">
        <w:rPr>
          <w:rtl/>
        </w:rPr>
        <w:t xml:space="preserve">גרף מהירות-זמן שהתקבל.  </w:t>
      </w:r>
    </w:p>
    <w:p w14:paraId="4C58A867" w14:textId="2B9776E5" w:rsidR="00117900" w:rsidRPr="003F3CAD" w:rsidRDefault="00117900" w:rsidP="003F3CAD">
      <w:pPr>
        <w:pStyle w:val="ListParagraph"/>
        <w:numPr>
          <w:ilvl w:val="0"/>
          <w:numId w:val="4"/>
        </w:numPr>
        <w:spacing w:line="360" w:lineRule="auto"/>
        <w:ind w:left="466"/>
        <w:rPr>
          <w:rFonts w:ascii="David" w:hAnsi="David" w:cs="David"/>
          <w:sz w:val="24"/>
          <w:szCs w:val="24"/>
        </w:rPr>
      </w:pPr>
      <w:r w:rsidRPr="00011F34">
        <w:rPr>
          <w:rFonts w:ascii="David" w:hAnsi="David" w:cs="David"/>
          <w:sz w:val="24"/>
          <w:szCs w:val="24"/>
          <w:rtl/>
        </w:rPr>
        <w:t xml:space="preserve">התייחס לגרף שבאיור 2 וקבע האם ברגע שנרשמה נקודה </w:t>
      </w:r>
      <w:r w:rsidRPr="00011F34">
        <w:rPr>
          <w:rFonts w:ascii="David" w:hAnsi="David" w:cs="David"/>
          <w:sz w:val="24"/>
          <w:szCs w:val="24"/>
        </w:rPr>
        <w:t>P</w:t>
      </w:r>
      <w:r w:rsidRPr="00011F34">
        <w:rPr>
          <w:rFonts w:ascii="David" w:hAnsi="David" w:cs="David"/>
          <w:sz w:val="24"/>
          <w:szCs w:val="24"/>
          <w:rtl/>
        </w:rPr>
        <w:t xml:space="preserve"> הקופסה עברה דרך נקודת שיווי המשקל, או שהיא הייתה בקצה התחתון של מסלולה, או בקצה העליון, או בנקודת ביניים? נמק את קביעת</w:t>
      </w:r>
      <w:r w:rsidR="00423608">
        <w:rPr>
          <w:rFonts w:ascii="David" w:hAnsi="David" w:cs="David" w:hint="cs"/>
          <w:sz w:val="24"/>
          <w:szCs w:val="24"/>
          <w:rtl/>
        </w:rPr>
        <w:t>ך</w:t>
      </w:r>
      <w:r w:rsidRPr="00011F34">
        <w:rPr>
          <w:rFonts w:ascii="David" w:hAnsi="David" w:cs="David"/>
          <w:sz w:val="24"/>
          <w:szCs w:val="24"/>
          <w:rtl/>
        </w:rPr>
        <w:t>.</w:t>
      </w:r>
      <w:r w:rsidR="00324B71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</w:t>
      </w:r>
      <w:r w:rsidR="000C2804">
        <w:rPr>
          <w:rFonts w:ascii="David" w:hAnsi="David" w:cs="David" w:hint="cs"/>
          <w:sz w:val="24"/>
          <w:szCs w:val="24"/>
          <w:rtl/>
        </w:rPr>
        <w:t xml:space="preserve">  </w:t>
      </w:r>
      <w:r w:rsidRPr="00011F34">
        <w:rPr>
          <w:rFonts w:ascii="David" w:hAnsi="David" w:cs="David"/>
          <w:sz w:val="24"/>
          <w:szCs w:val="24"/>
          <w:rtl/>
        </w:rPr>
        <w:t xml:space="preserve"> </w:t>
      </w:r>
      <w:r w:rsidR="00324B71">
        <w:rPr>
          <w:rFonts w:ascii="David" w:eastAsia="Times New Roman" w:hAnsi="David" w:cs="David" w:hint="cs"/>
          <w:sz w:val="24"/>
          <w:szCs w:val="24"/>
          <w:rtl/>
        </w:rPr>
        <w:t>(</w:t>
      </w:r>
      <w:r w:rsidR="00D630CE">
        <w:rPr>
          <w:rFonts w:ascii="David" w:eastAsia="Times New Roman" w:hAnsi="David" w:cs="David"/>
          <w:sz w:val="24"/>
          <w:szCs w:val="24"/>
        </w:rPr>
        <w:t>7</w:t>
      </w:r>
      <w:r w:rsidR="00324B71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3CC0F521" w14:textId="28350B28" w:rsidR="001F5B73" w:rsidRDefault="00117900" w:rsidP="00702FCE">
      <w:pPr>
        <w:pStyle w:val="ListParagraph"/>
        <w:numPr>
          <w:ilvl w:val="0"/>
          <w:numId w:val="4"/>
        </w:numPr>
        <w:spacing w:line="360" w:lineRule="auto"/>
        <w:ind w:left="466"/>
        <w:rPr>
          <w:rFonts w:ascii="David" w:hAnsi="David" w:cs="David"/>
          <w:sz w:val="24"/>
          <w:szCs w:val="24"/>
        </w:rPr>
      </w:pPr>
      <w:r w:rsidRPr="00011F34">
        <w:rPr>
          <w:rFonts w:ascii="David" w:hAnsi="David" w:cs="David"/>
          <w:sz w:val="24"/>
          <w:szCs w:val="24"/>
          <w:rtl/>
        </w:rPr>
        <w:t xml:space="preserve">בדיעבד הסתבר שבתוכנת החיישן הייתה בעיה במדידת הזמן, שבגללה הזמנים שנרשמו בגרף שבאיור 2 היו לא נכונים וגם לא נרשמו כלל ערכי מהירות. </w:t>
      </w:r>
      <w:r w:rsidR="00324B71">
        <w:rPr>
          <w:rFonts w:ascii="David" w:hAnsi="David" w:cs="David" w:hint="cs"/>
          <w:sz w:val="24"/>
          <w:szCs w:val="24"/>
          <w:rtl/>
        </w:rPr>
        <w:t xml:space="preserve">                                       </w:t>
      </w:r>
      <w:r w:rsidR="000C2804">
        <w:rPr>
          <w:rFonts w:ascii="David" w:hAnsi="David" w:cs="David" w:hint="cs"/>
          <w:sz w:val="24"/>
          <w:szCs w:val="24"/>
          <w:rtl/>
        </w:rPr>
        <w:t xml:space="preserve">   </w:t>
      </w:r>
      <w:r w:rsidR="00324B71">
        <w:rPr>
          <w:rFonts w:ascii="David" w:hAnsi="David" w:cs="David" w:hint="cs"/>
          <w:sz w:val="24"/>
          <w:szCs w:val="24"/>
          <w:rtl/>
        </w:rPr>
        <w:t xml:space="preserve"> </w:t>
      </w:r>
      <w:r w:rsidR="00702FCE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Pr="00011F34">
        <w:rPr>
          <w:rFonts w:ascii="David" w:hAnsi="David" w:cs="David"/>
          <w:sz w:val="24"/>
          <w:szCs w:val="24"/>
          <w:rtl/>
        </w:rPr>
        <w:br/>
        <w:t xml:space="preserve">(1) מהם הערכים שהיו צריכים להופיע על הציר האופקי של הגרף במקום 20, 40, 60? </w:t>
      </w:r>
      <w:r w:rsidRPr="00011F34">
        <w:rPr>
          <w:rFonts w:ascii="David" w:hAnsi="David" w:cs="David"/>
          <w:sz w:val="24"/>
          <w:szCs w:val="24"/>
          <w:rtl/>
        </w:rPr>
        <w:br/>
      </w:r>
      <w:r w:rsidR="00AB1584">
        <w:rPr>
          <w:rFonts w:ascii="David" w:hAnsi="David" w:cs="David"/>
          <w:sz w:val="24"/>
          <w:szCs w:val="24"/>
          <w:rtl/>
        </w:rPr>
        <w:t xml:space="preserve">(2) מה היה </w:t>
      </w:r>
      <w:r w:rsidRPr="00011F34">
        <w:rPr>
          <w:rFonts w:ascii="David" w:hAnsi="David" w:cs="David"/>
          <w:sz w:val="24"/>
          <w:szCs w:val="24"/>
          <w:rtl/>
        </w:rPr>
        <w:t>גודל</w:t>
      </w:r>
      <w:r w:rsidR="00AB1584">
        <w:rPr>
          <w:rFonts w:ascii="David" w:hAnsi="David" w:cs="David" w:hint="cs"/>
          <w:sz w:val="24"/>
          <w:szCs w:val="24"/>
          <w:rtl/>
        </w:rPr>
        <w:t>ה</w:t>
      </w:r>
      <w:r w:rsidRPr="00011F34">
        <w:rPr>
          <w:rFonts w:ascii="David" w:hAnsi="David" w:cs="David"/>
          <w:sz w:val="24"/>
          <w:szCs w:val="24"/>
          <w:rtl/>
        </w:rPr>
        <w:t xml:space="preserve"> המרבי של מהירות הקופסה ב</w:t>
      </w:r>
      <w:r w:rsidR="00AB1584">
        <w:rPr>
          <w:rFonts w:ascii="David" w:hAnsi="David" w:cs="David" w:hint="cs"/>
          <w:sz w:val="24"/>
          <w:szCs w:val="24"/>
          <w:rtl/>
        </w:rPr>
        <w:t>מהלך</w:t>
      </w:r>
      <w:r w:rsidRPr="00011F34">
        <w:rPr>
          <w:rFonts w:ascii="David" w:hAnsi="David" w:cs="David"/>
          <w:sz w:val="24"/>
          <w:szCs w:val="24"/>
          <w:rtl/>
        </w:rPr>
        <w:t xml:space="preserve"> הניסוי? </w:t>
      </w:r>
      <w:r w:rsidR="00324B71">
        <w:rPr>
          <w:rFonts w:ascii="David" w:hAnsi="David" w:cs="David"/>
          <w:sz w:val="24"/>
          <w:szCs w:val="24"/>
          <w:rtl/>
        </w:rPr>
        <w:br/>
      </w:r>
      <w:r w:rsidR="00324B71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</w:t>
      </w:r>
      <w:r w:rsidR="000C2804">
        <w:rPr>
          <w:rFonts w:ascii="David" w:eastAsia="Times New Roman" w:hAnsi="David" w:cs="David" w:hint="cs"/>
          <w:sz w:val="24"/>
          <w:szCs w:val="24"/>
          <w:rtl/>
        </w:rPr>
        <w:t xml:space="preserve">   </w:t>
      </w:r>
      <w:r w:rsidR="00324B71">
        <w:rPr>
          <w:rFonts w:ascii="David" w:eastAsia="Times New Roman" w:hAnsi="David" w:cs="David" w:hint="cs"/>
          <w:sz w:val="24"/>
          <w:szCs w:val="24"/>
          <w:rtl/>
        </w:rPr>
        <w:t xml:space="preserve">   </w:t>
      </w:r>
      <w:r w:rsidR="000C2804">
        <w:rPr>
          <w:rFonts w:ascii="David" w:eastAsia="Times New Roman" w:hAnsi="David" w:cs="David" w:hint="cs"/>
          <w:sz w:val="24"/>
          <w:szCs w:val="24"/>
          <w:rtl/>
        </w:rPr>
        <w:t xml:space="preserve"> </w:t>
      </w:r>
      <w:r w:rsidR="00324B71">
        <w:rPr>
          <w:rFonts w:ascii="David" w:eastAsia="Times New Roman" w:hAnsi="David" w:cs="David" w:hint="cs"/>
          <w:sz w:val="24"/>
          <w:szCs w:val="24"/>
          <w:rtl/>
        </w:rPr>
        <w:t>(</w:t>
      </w:r>
      <w:r w:rsidR="00D630CE">
        <w:rPr>
          <w:rFonts w:ascii="David" w:eastAsia="Times New Roman" w:hAnsi="David" w:cs="David"/>
          <w:sz w:val="24"/>
          <w:szCs w:val="24"/>
        </w:rPr>
        <w:t>10</w:t>
      </w:r>
      <w:r w:rsidR="00324B71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58A97753" w14:textId="2A4E10FE" w:rsidR="00702FCE" w:rsidRDefault="00702FCE" w:rsidP="00702FCE">
      <w:pPr>
        <w:pStyle w:val="ListParagraph"/>
        <w:numPr>
          <w:ilvl w:val="0"/>
          <w:numId w:val="4"/>
        </w:numPr>
        <w:spacing w:line="360" w:lineRule="auto"/>
        <w:ind w:left="466"/>
        <w:rPr>
          <w:rFonts w:ascii="David" w:hAnsi="David" w:cs="David"/>
          <w:sz w:val="24"/>
          <w:szCs w:val="24"/>
        </w:rPr>
      </w:pPr>
      <w:r w:rsidRPr="00702FCE">
        <w:rPr>
          <w:rFonts w:ascii="David" w:hAnsi="David" w:cs="David" w:hint="cs"/>
          <w:sz w:val="24"/>
          <w:szCs w:val="24"/>
          <w:rtl/>
        </w:rPr>
        <w:t xml:space="preserve"> כמה פעמים במהלך פרק הזמן המוצג בגרף המהירות ה</w:t>
      </w:r>
      <w:r w:rsidR="00EE7E7E">
        <w:rPr>
          <w:rFonts w:ascii="David" w:hAnsi="David" w:cs="David" w:hint="cs"/>
          <w:sz w:val="24"/>
          <w:szCs w:val="24"/>
          <w:rtl/>
          <w:lang w:val="fr-FR"/>
        </w:rPr>
        <w:t>כ</w:t>
      </w:r>
      <w:r w:rsidRPr="00702FCE">
        <w:rPr>
          <w:rFonts w:ascii="David" w:hAnsi="David" w:cs="David" w:hint="cs"/>
          <w:sz w:val="24"/>
          <w:szCs w:val="24"/>
          <w:rtl/>
        </w:rPr>
        <w:t>וח האלסטי של הקפיץ הגיע לערכו המינימלי? הסבר.</w:t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ab/>
        <w:t xml:space="preserve">          (7 נק')</w:t>
      </w:r>
    </w:p>
    <w:p w14:paraId="0041517C" w14:textId="785384B0" w:rsidR="00691A63" w:rsidRPr="00650272" w:rsidRDefault="00324B71" w:rsidP="00702FCE">
      <w:pPr>
        <w:ind w:left="106"/>
        <w:rPr>
          <w:sz w:val="28"/>
          <w:szCs w:val="28"/>
          <w:rtl/>
        </w:rPr>
      </w:pPr>
      <w:r w:rsidRPr="00650272">
        <w:rPr>
          <w:rFonts w:hint="cs"/>
          <w:b/>
          <w:bCs/>
          <w:sz w:val="28"/>
          <w:szCs w:val="28"/>
          <w:rtl/>
        </w:rPr>
        <w:t>המשך השאלה בעמוד הבא ...</w:t>
      </w:r>
      <w:r w:rsidRPr="00650272">
        <w:rPr>
          <w:b/>
          <w:bCs/>
          <w:sz w:val="28"/>
          <w:szCs w:val="28"/>
          <w:rtl/>
        </w:rPr>
        <w:br/>
      </w:r>
    </w:p>
    <w:p w14:paraId="5F6625D1" w14:textId="0D9764BA" w:rsidR="00691A63" w:rsidRDefault="00691A63">
      <w:pPr>
        <w:bidi w:val="0"/>
        <w:spacing w:line="240" w:lineRule="auto"/>
        <w:rPr>
          <w:rFonts w:eastAsia="Calibri"/>
          <w:rtl/>
        </w:rPr>
      </w:pPr>
    </w:p>
    <w:p w14:paraId="21DEEB25" w14:textId="77777777" w:rsidR="00691A63" w:rsidRPr="009618AC" w:rsidRDefault="00691A63" w:rsidP="00691A63">
      <w:pPr>
        <w:rPr>
          <w:rtl/>
        </w:rPr>
      </w:pPr>
      <w:r w:rsidRPr="009618AC">
        <w:rPr>
          <w:rtl/>
        </w:rPr>
        <w:t xml:space="preserve">באיור 3 מוצג המתקן שבגן המשחקים, המורכב מפלטה מרובעת, </w:t>
      </w:r>
      <w:r w:rsidRPr="009618AC">
        <w:t>ABCD</w:t>
      </w:r>
      <w:r w:rsidRPr="009618AC">
        <w:rPr>
          <w:rtl/>
        </w:rPr>
        <w:t>, הנשענת במצב אופקי על 4 קפיצים אנכיים זהים לקפיץ שאיתו נערך הניסוי המקדים:</w:t>
      </w:r>
    </w:p>
    <w:p w14:paraId="7FEFBAE9" w14:textId="77777777" w:rsidR="00691A63" w:rsidRPr="009618AC" w:rsidRDefault="00691A63" w:rsidP="00691A63">
      <w:pPr>
        <w:rPr>
          <w:rtl/>
        </w:rPr>
      </w:pPr>
      <w:r w:rsidRPr="009618AC">
        <w:rPr>
          <w:noProof/>
        </w:rPr>
        <mc:AlternateContent>
          <mc:Choice Requires="wpc">
            <w:drawing>
              <wp:inline distT="0" distB="0" distL="0" distR="0" wp14:anchorId="4E551D26" wp14:editId="6D3762BD">
                <wp:extent cx="5486400" cy="2901950"/>
                <wp:effectExtent l="0" t="0" r="0" b="0"/>
                <wp:docPr id="672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545" name="Parallelogram 545"/>
                        <wps:cNvSpPr/>
                        <wps:spPr>
                          <a:xfrm>
                            <a:off x="370500" y="917365"/>
                            <a:ext cx="4677750" cy="1655215"/>
                          </a:xfrm>
                          <a:prstGeom prst="parallelogram">
                            <a:avLst>
                              <a:gd name="adj" fmla="val 67017"/>
                            </a:avLst>
                          </a:prstGeom>
                          <a:solidFill>
                            <a:sysClr val="window" lastClr="FFFFFF">
                              <a:lumMod val="95000"/>
                            </a:sysClr>
                          </a:solidFill>
                          <a:ln w="12700" cap="flat" cmpd="sng" algn="ctr">
                            <a:solidFill>
                              <a:srgbClr val="4472C4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546" name="Group 546"/>
                        <wpg:cNvGrpSpPr/>
                        <wpg:grpSpPr>
                          <a:xfrm>
                            <a:off x="1542551" y="1370658"/>
                            <a:ext cx="318054" cy="921239"/>
                            <a:chOff x="4166482" y="1192696"/>
                            <a:chExt cx="585688" cy="1557343"/>
                          </a:xfrm>
                        </wpg:grpSpPr>
                        <wpg:grpSp>
                          <wpg:cNvPr id="547" name="Group 547"/>
                          <wpg:cNvGrpSpPr/>
                          <wpg:grpSpPr>
                            <a:xfrm>
                              <a:off x="4166482" y="1192696"/>
                              <a:ext cx="554442" cy="812930"/>
                              <a:chOff x="4166482" y="1192696"/>
                              <a:chExt cx="554442" cy="812930"/>
                            </a:xfrm>
                          </wpg:grpSpPr>
                          <wpg:grpSp>
                            <wpg:cNvPr id="548" name="Group 6"/>
                            <wpg:cNvGrpSpPr/>
                            <wpg:grpSpPr>
                              <a:xfrm>
                                <a:off x="4166482" y="1192696"/>
                                <a:ext cx="526037" cy="246632"/>
                                <a:chOff x="4142629" y="1693628"/>
                                <a:chExt cx="151075" cy="100378"/>
                              </a:xfrm>
                            </wpg:grpSpPr>
                            <wps:wsp>
                              <wps:cNvPr id="549" name="Oval 4"/>
                              <wps:cNvSpPr/>
                              <wps:spPr>
                                <a:xfrm>
                                  <a:off x="4142629" y="1693628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0" name="Oval 5"/>
                              <wps:cNvSpPr/>
                              <wps:spPr>
                                <a:xfrm>
                                  <a:off x="4143209" y="1730506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51" name="Group 7"/>
                            <wpg:cNvGrpSpPr/>
                            <wpg:grpSpPr>
                              <a:xfrm>
                                <a:off x="4172334" y="1388062"/>
                                <a:ext cx="524017" cy="246517"/>
                                <a:chOff x="0" y="0"/>
                                <a:chExt cx="151075" cy="100378"/>
                              </a:xfrm>
                            </wpg:grpSpPr>
                            <wps:wsp>
                              <wps:cNvPr id="552" name="Oval 8"/>
                              <wps:cNvSpPr/>
                              <wps:spPr>
                                <a:xfrm>
                                  <a:off x="0" y="0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53" name="Oval 9"/>
                              <wps:cNvSpPr/>
                              <wps:spPr>
                                <a:xfrm>
                                  <a:off x="580" y="36878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54" name="Group 19"/>
                            <wpg:cNvGrpSpPr/>
                            <wpg:grpSpPr>
                              <a:xfrm>
                                <a:off x="4184065" y="1564087"/>
                                <a:ext cx="536859" cy="441539"/>
                                <a:chOff x="4186216" y="2057068"/>
                                <a:chExt cx="536859" cy="441539"/>
                              </a:xfrm>
                            </wpg:grpSpPr>
                            <wpg:grpSp>
                              <wpg:cNvPr id="555" name="Group 12"/>
                              <wpg:cNvGrpSpPr/>
                              <wpg:grpSpPr>
                                <a:xfrm>
                                  <a:off x="4186216" y="2057068"/>
                                  <a:ext cx="525124" cy="246440"/>
                                  <a:chOff x="0" y="0"/>
                                  <a:chExt cx="151075" cy="100378"/>
                                </a:xfrm>
                              </wpg:grpSpPr>
                              <wps:wsp>
                                <wps:cNvPr id="556" name="Oval 16"/>
                                <wps:cNvSpPr/>
                                <wps:spPr>
                                  <a:xfrm>
                                    <a:off x="0" y="0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57" name="Oval 17"/>
                                <wps:cNvSpPr/>
                                <wps:spPr>
                                  <a:xfrm>
                                    <a:off x="580" y="36878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558" name="Group 13"/>
                              <wpg:cNvGrpSpPr/>
                              <wpg:grpSpPr>
                                <a:xfrm>
                                  <a:off x="4199967" y="2252282"/>
                                  <a:ext cx="523108" cy="246325"/>
                                  <a:chOff x="8531" y="79513"/>
                                  <a:chExt cx="151075" cy="100378"/>
                                </a:xfrm>
                              </wpg:grpSpPr>
                              <wps:wsp>
                                <wps:cNvPr id="559" name="Oval 14"/>
                                <wps:cNvSpPr/>
                                <wps:spPr>
                                  <a:xfrm>
                                    <a:off x="8531" y="79513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60" name="Oval 15"/>
                                <wps:cNvSpPr/>
                                <wps:spPr>
                                  <a:xfrm>
                                    <a:off x="9111" y="116391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61" name="Group 21"/>
                          <wpg:cNvGrpSpPr/>
                          <wpg:grpSpPr>
                            <a:xfrm>
                              <a:off x="4197816" y="1937238"/>
                              <a:ext cx="554354" cy="812801"/>
                              <a:chOff x="0" y="0"/>
                              <a:chExt cx="554442" cy="812930"/>
                            </a:xfrm>
                          </wpg:grpSpPr>
                          <wpg:grpSp>
                            <wpg:cNvPr id="562" name="Group 22"/>
                            <wpg:cNvGrpSpPr/>
                            <wpg:grpSpPr>
                              <a:xfrm>
                                <a:off x="0" y="0"/>
                                <a:ext cx="526037" cy="246632"/>
                                <a:chOff x="0" y="0"/>
                                <a:chExt cx="151075" cy="100378"/>
                              </a:xfrm>
                            </wpg:grpSpPr>
                            <wps:wsp>
                              <wps:cNvPr id="563" name="Oval 563"/>
                              <wps:cNvSpPr/>
                              <wps:spPr>
                                <a:xfrm>
                                  <a:off x="0" y="0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4" name="Oval 564"/>
                              <wps:cNvSpPr/>
                              <wps:spPr>
                                <a:xfrm>
                                  <a:off x="580" y="36878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65" name="Group 23"/>
                            <wpg:cNvGrpSpPr/>
                            <wpg:grpSpPr>
                              <a:xfrm>
                                <a:off x="5852" y="195364"/>
                                <a:ext cx="524017" cy="246516"/>
                                <a:chOff x="5852" y="195366"/>
                                <a:chExt cx="151075" cy="100378"/>
                              </a:xfrm>
                            </wpg:grpSpPr>
                            <wps:wsp>
                              <wps:cNvPr id="566" name="Oval 31"/>
                              <wps:cNvSpPr/>
                              <wps:spPr>
                                <a:xfrm>
                                  <a:off x="5852" y="195366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67" name="Oval 567"/>
                              <wps:cNvSpPr/>
                              <wps:spPr>
                                <a:xfrm>
                                  <a:off x="6432" y="232244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68" name="Group 24"/>
                            <wpg:cNvGrpSpPr/>
                            <wpg:grpSpPr>
                              <a:xfrm>
                                <a:off x="17583" y="371394"/>
                                <a:ext cx="536859" cy="441536"/>
                                <a:chOff x="17583" y="371394"/>
                                <a:chExt cx="536859" cy="441536"/>
                              </a:xfrm>
                            </wpg:grpSpPr>
                            <wpg:grpSp>
                              <wpg:cNvPr id="569" name="Group 25"/>
                              <wpg:cNvGrpSpPr/>
                              <wpg:grpSpPr>
                                <a:xfrm>
                                  <a:off x="17583" y="371394"/>
                                  <a:ext cx="525124" cy="246441"/>
                                  <a:chOff x="17583" y="371391"/>
                                  <a:chExt cx="151075" cy="100378"/>
                                </a:xfrm>
                              </wpg:grpSpPr>
                              <wps:wsp>
                                <wps:cNvPr id="570" name="Oval 29"/>
                                <wps:cNvSpPr/>
                                <wps:spPr>
                                  <a:xfrm>
                                    <a:off x="17583" y="371391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1" name="Oval 30"/>
                                <wps:cNvSpPr/>
                                <wps:spPr>
                                  <a:xfrm>
                                    <a:off x="18163" y="408269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572" name="Group 26"/>
                              <wpg:cNvGrpSpPr/>
                              <wpg:grpSpPr>
                                <a:xfrm>
                                  <a:off x="31334" y="566605"/>
                                  <a:ext cx="523108" cy="246325"/>
                                  <a:chOff x="31334" y="566605"/>
                                  <a:chExt cx="151075" cy="100378"/>
                                </a:xfrm>
                              </wpg:grpSpPr>
                              <wps:wsp>
                                <wps:cNvPr id="573" name="Oval 27"/>
                                <wps:cNvSpPr/>
                                <wps:spPr>
                                  <a:xfrm>
                                    <a:off x="31334" y="566605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4" name="Oval 28"/>
                                <wps:cNvSpPr/>
                                <wps:spPr>
                                  <a:xfrm>
                                    <a:off x="31914" y="603483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  <wpg:wgp>
                        <wpg:cNvPr id="575" name="Group 575"/>
                        <wpg:cNvGrpSpPr/>
                        <wpg:grpSpPr>
                          <a:xfrm>
                            <a:off x="2907297" y="1371145"/>
                            <a:ext cx="317500" cy="920752"/>
                            <a:chOff x="0" y="0"/>
                            <a:chExt cx="585688" cy="1557343"/>
                          </a:xfrm>
                        </wpg:grpSpPr>
                        <wpg:grpSp>
                          <wpg:cNvPr id="576" name="Group 576"/>
                          <wpg:cNvGrpSpPr/>
                          <wpg:grpSpPr>
                            <a:xfrm>
                              <a:off x="0" y="0"/>
                              <a:ext cx="554443" cy="812930"/>
                              <a:chOff x="0" y="0"/>
                              <a:chExt cx="554442" cy="812930"/>
                            </a:xfrm>
                          </wpg:grpSpPr>
                          <wpg:grpSp>
                            <wpg:cNvPr id="577" name="Group 577"/>
                            <wpg:cNvGrpSpPr/>
                            <wpg:grpSpPr>
                              <a:xfrm>
                                <a:off x="0" y="0"/>
                                <a:ext cx="526038" cy="246632"/>
                                <a:chOff x="0" y="0"/>
                                <a:chExt cx="151075" cy="100378"/>
                              </a:xfrm>
                            </wpg:grpSpPr>
                            <wps:wsp>
                              <wps:cNvPr id="578" name="Oval 578"/>
                              <wps:cNvSpPr/>
                              <wps:spPr>
                                <a:xfrm>
                                  <a:off x="0" y="0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9" name="Oval 579"/>
                              <wps:cNvSpPr/>
                              <wps:spPr>
                                <a:xfrm>
                                  <a:off x="580" y="36878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80" name="Group 580"/>
                            <wpg:cNvGrpSpPr/>
                            <wpg:grpSpPr>
                              <a:xfrm>
                                <a:off x="5851" y="195365"/>
                                <a:ext cx="524018" cy="246515"/>
                                <a:chOff x="5852" y="195366"/>
                                <a:chExt cx="151075" cy="100378"/>
                              </a:xfrm>
                            </wpg:grpSpPr>
                            <wps:wsp>
                              <wps:cNvPr id="581" name="Oval 581"/>
                              <wps:cNvSpPr/>
                              <wps:spPr>
                                <a:xfrm>
                                  <a:off x="5852" y="195366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82" name="Oval 582"/>
                              <wps:cNvSpPr/>
                              <wps:spPr>
                                <a:xfrm>
                                  <a:off x="6432" y="232244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83" name="Group 583"/>
                            <wpg:cNvGrpSpPr/>
                            <wpg:grpSpPr>
                              <a:xfrm>
                                <a:off x="17584" y="371393"/>
                                <a:ext cx="536858" cy="441537"/>
                                <a:chOff x="17583" y="371394"/>
                                <a:chExt cx="536859" cy="441536"/>
                              </a:xfrm>
                            </wpg:grpSpPr>
                            <wpg:grpSp>
                              <wpg:cNvPr id="584" name="Group 584"/>
                              <wpg:cNvGrpSpPr/>
                              <wpg:grpSpPr>
                                <a:xfrm>
                                  <a:off x="17583" y="371394"/>
                                  <a:ext cx="525123" cy="246441"/>
                                  <a:chOff x="17583" y="371391"/>
                                  <a:chExt cx="151075" cy="100378"/>
                                </a:xfrm>
                              </wpg:grpSpPr>
                              <wps:wsp>
                                <wps:cNvPr id="585" name="Oval 585"/>
                                <wps:cNvSpPr/>
                                <wps:spPr>
                                  <a:xfrm>
                                    <a:off x="17583" y="371391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86" name="Oval 586"/>
                                <wps:cNvSpPr/>
                                <wps:spPr>
                                  <a:xfrm>
                                    <a:off x="18163" y="408269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587" name="Group 587"/>
                              <wpg:cNvGrpSpPr/>
                              <wpg:grpSpPr>
                                <a:xfrm>
                                  <a:off x="31333" y="566604"/>
                                  <a:ext cx="523109" cy="246326"/>
                                  <a:chOff x="31334" y="566605"/>
                                  <a:chExt cx="151075" cy="100378"/>
                                </a:xfrm>
                              </wpg:grpSpPr>
                              <wps:wsp>
                                <wps:cNvPr id="588" name="Oval 588"/>
                                <wps:cNvSpPr/>
                                <wps:spPr>
                                  <a:xfrm>
                                    <a:off x="31334" y="566605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89" name="Oval 589"/>
                                <wps:cNvSpPr/>
                                <wps:spPr>
                                  <a:xfrm>
                                    <a:off x="31914" y="603483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590" name="Group 590"/>
                          <wpg:cNvGrpSpPr/>
                          <wpg:grpSpPr>
                            <a:xfrm>
                              <a:off x="31334" y="744543"/>
                              <a:ext cx="554354" cy="812800"/>
                              <a:chOff x="31334" y="744542"/>
                              <a:chExt cx="554442" cy="812930"/>
                            </a:xfrm>
                          </wpg:grpSpPr>
                          <wpg:grpSp>
                            <wpg:cNvPr id="591" name="Group 591"/>
                            <wpg:cNvGrpSpPr/>
                            <wpg:grpSpPr>
                              <a:xfrm>
                                <a:off x="31334" y="744542"/>
                                <a:ext cx="526037" cy="246633"/>
                                <a:chOff x="31334" y="744542"/>
                                <a:chExt cx="151075" cy="100378"/>
                              </a:xfrm>
                            </wpg:grpSpPr>
                            <wps:wsp>
                              <wps:cNvPr id="592" name="Oval 592"/>
                              <wps:cNvSpPr/>
                              <wps:spPr>
                                <a:xfrm>
                                  <a:off x="31334" y="744542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3" name="Oval 593"/>
                              <wps:cNvSpPr/>
                              <wps:spPr>
                                <a:xfrm>
                                  <a:off x="31914" y="781420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94" name="Group 594"/>
                            <wpg:cNvGrpSpPr/>
                            <wpg:grpSpPr>
                              <a:xfrm>
                                <a:off x="37186" y="939906"/>
                                <a:ext cx="524016" cy="246516"/>
                                <a:chOff x="37186" y="939906"/>
                                <a:chExt cx="151075" cy="100378"/>
                              </a:xfrm>
                            </wpg:grpSpPr>
                            <wps:wsp>
                              <wps:cNvPr id="595" name="Oval 595"/>
                              <wps:cNvSpPr/>
                              <wps:spPr>
                                <a:xfrm>
                                  <a:off x="37186" y="939906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6" name="Oval 596"/>
                              <wps:cNvSpPr/>
                              <wps:spPr>
                                <a:xfrm>
                                  <a:off x="37766" y="976784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97" name="Group 597"/>
                            <wpg:cNvGrpSpPr/>
                            <wpg:grpSpPr>
                              <a:xfrm>
                                <a:off x="48917" y="1115936"/>
                                <a:ext cx="536859" cy="441536"/>
                                <a:chOff x="48917" y="1115936"/>
                                <a:chExt cx="536859" cy="441536"/>
                              </a:xfrm>
                            </wpg:grpSpPr>
                            <wpg:grpSp>
                              <wpg:cNvPr id="598" name="Group 598"/>
                              <wpg:cNvGrpSpPr/>
                              <wpg:grpSpPr>
                                <a:xfrm>
                                  <a:off x="48917" y="1115936"/>
                                  <a:ext cx="525123" cy="246441"/>
                                  <a:chOff x="48917" y="1115936"/>
                                  <a:chExt cx="151075" cy="100378"/>
                                </a:xfrm>
                              </wpg:grpSpPr>
                              <wps:wsp>
                                <wps:cNvPr id="599" name="Oval 599"/>
                                <wps:cNvSpPr/>
                                <wps:spPr>
                                  <a:xfrm>
                                    <a:off x="48917" y="1115936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0" name="Oval 600"/>
                                <wps:cNvSpPr/>
                                <wps:spPr>
                                  <a:xfrm>
                                    <a:off x="49497" y="1152814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01" name="Group 601"/>
                              <wpg:cNvGrpSpPr/>
                              <wpg:grpSpPr>
                                <a:xfrm>
                                  <a:off x="62668" y="1311147"/>
                                  <a:ext cx="523108" cy="246325"/>
                                  <a:chOff x="62668" y="1311147"/>
                                  <a:chExt cx="151075" cy="100378"/>
                                </a:xfrm>
                              </wpg:grpSpPr>
                              <wps:wsp>
                                <wps:cNvPr id="602" name="Oval 602"/>
                                <wps:cNvSpPr/>
                                <wps:spPr>
                                  <a:xfrm>
                                    <a:off x="62668" y="1311147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3" name="Oval 603"/>
                                <wps:cNvSpPr/>
                                <wps:spPr>
                                  <a:xfrm>
                                    <a:off x="63248" y="1348025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  <wpg:wgp>
                        <wpg:cNvPr id="604" name="Group 604"/>
                        <wpg:cNvGrpSpPr/>
                        <wpg:grpSpPr>
                          <a:xfrm>
                            <a:off x="3465062" y="595800"/>
                            <a:ext cx="317500" cy="920752"/>
                            <a:chOff x="0" y="0"/>
                            <a:chExt cx="585688" cy="1557343"/>
                          </a:xfrm>
                        </wpg:grpSpPr>
                        <wpg:grpSp>
                          <wpg:cNvPr id="605" name="Group 605"/>
                          <wpg:cNvGrpSpPr/>
                          <wpg:grpSpPr>
                            <a:xfrm>
                              <a:off x="0" y="0"/>
                              <a:ext cx="554443" cy="812930"/>
                              <a:chOff x="0" y="0"/>
                              <a:chExt cx="554442" cy="812930"/>
                            </a:xfrm>
                          </wpg:grpSpPr>
                          <wpg:grpSp>
                            <wpg:cNvPr id="606" name="Group 606"/>
                            <wpg:cNvGrpSpPr/>
                            <wpg:grpSpPr>
                              <a:xfrm>
                                <a:off x="0" y="0"/>
                                <a:ext cx="526038" cy="246632"/>
                                <a:chOff x="0" y="0"/>
                                <a:chExt cx="151075" cy="100378"/>
                              </a:xfrm>
                            </wpg:grpSpPr>
                            <wps:wsp>
                              <wps:cNvPr id="607" name="Oval 607"/>
                              <wps:cNvSpPr/>
                              <wps:spPr>
                                <a:xfrm>
                                  <a:off x="0" y="0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8" name="Oval 608"/>
                              <wps:cNvSpPr/>
                              <wps:spPr>
                                <a:xfrm>
                                  <a:off x="580" y="36878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09" name="Group 609"/>
                            <wpg:cNvGrpSpPr/>
                            <wpg:grpSpPr>
                              <a:xfrm>
                                <a:off x="5851" y="195365"/>
                                <a:ext cx="524018" cy="246515"/>
                                <a:chOff x="5852" y="195366"/>
                                <a:chExt cx="151075" cy="100378"/>
                              </a:xfrm>
                            </wpg:grpSpPr>
                            <wps:wsp>
                              <wps:cNvPr id="610" name="Oval 610"/>
                              <wps:cNvSpPr/>
                              <wps:spPr>
                                <a:xfrm>
                                  <a:off x="5852" y="195366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1" name="Oval 611"/>
                              <wps:cNvSpPr/>
                              <wps:spPr>
                                <a:xfrm>
                                  <a:off x="6432" y="232244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12" name="Group 612"/>
                            <wpg:cNvGrpSpPr/>
                            <wpg:grpSpPr>
                              <a:xfrm>
                                <a:off x="17584" y="371393"/>
                                <a:ext cx="536858" cy="441537"/>
                                <a:chOff x="17583" y="371394"/>
                                <a:chExt cx="536859" cy="441536"/>
                              </a:xfrm>
                            </wpg:grpSpPr>
                            <wpg:grpSp>
                              <wpg:cNvPr id="613" name="Group 613"/>
                              <wpg:cNvGrpSpPr/>
                              <wpg:grpSpPr>
                                <a:xfrm>
                                  <a:off x="17583" y="371394"/>
                                  <a:ext cx="525123" cy="246441"/>
                                  <a:chOff x="17583" y="371391"/>
                                  <a:chExt cx="151075" cy="100378"/>
                                </a:xfrm>
                              </wpg:grpSpPr>
                              <wps:wsp>
                                <wps:cNvPr id="614" name="Oval 614"/>
                                <wps:cNvSpPr/>
                                <wps:spPr>
                                  <a:xfrm>
                                    <a:off x="17583" y="371391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5" name="Oval 615"/>
                                <wps:cNvSpPr/>
                                <wps:spPr>
                                  <a:xfrm>
                                    <a:off x="18163" y="408269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16" name="Group 616"/>
                              <wpg:cNvGrpSpPr/>
                              <wpg:grpSpPr>
                                <a:xfrm>
                                  <a:off x="31333" y="566604"/>
                                  <a:ext cx="523109" cy="246326"/>
                                  <a:chOff x="31334" y="566605"/>
                                  <a:chExt cx="151075" cy="100378"/>
                                </a:xfrm>
                              </wpg:grpSpPr>
                              <wps:wsp>
                                <wps:cNvPr id="617" name="Oval 617"/>
                                <wps:cNvSpPr/>
                                <wps:spPr>
                                  <a:xfrm>
                                    <a:off x="31334" y="566605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18" name="Oval 618"/>
                                <wps:cNvSpPr/>
                                <wps:spPr>
                                  <a:xfrm>
                                    <a:off x="31914" y="603483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619" name="Group 619"/>
                          <wpg:cNvGrpSpPr/>
                          <wpg:grpSpPr>
                            <a:xfrm>
                              <a:off x="31334" y="744543"/>
                              <a:ext cx="554354" cy="812800"/>
                              <a:chOff x="31334" y="744542"/>
                              <a:chExt cx="554442" cy="812930"/>
                            </a:xfrm>
                          </wpg:grpSpPr>
                          <wpg:grpSp>
                            <wpg:cNvPr id="620" name="Group 620"/>
                            <wpg:cNvGrpSpPr/>
                            <wpg:grpSpPr>
                              <a:xfrm>
                                <a:off x="31334" y="744542"/>
                                <a:ext cx="526037" cy="246633"/>
                                <a:chOff x="31334" y="744542"/>
                                <a:chExt cx="151075" cy="100378"/>
                              </a:xfrm>
                            </wpg:grpSpPr>
                            <wps:wsp>
                              <wps:cNvPr id="621" name="Oval 621"/>
                              <wps:cNvSpPr/>
                              <wps:spPr>
                                <a:xfrm>
                                  <a:off x="31334" y="744542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2" name="Oval 622"/>
                              <wps:cNvSpPr/>
                              <wps:spPr>
                                <a:xfrm>
                                  <a:off x="31914" y="781420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23" name="Group 623"/>
                            <wpg:cNvGrpSpPr/>
                            <wpg:grpSpPr>
                              <a:xfrm>
                                <a:off x="37186" y="939906"/>
                                <a:ext cx="524016" cy="246516"/>
                                <a:chOff x="37186" y="939906"/>
                                <a:chExt cx="151075" cy="100378"/>
                              </a:xfrm>
                            </wpg:grpSpPr>
                            <wps:wsp>
                              <wps:cNvPr id="624" name="Oval 624"/>
                              <wps:cNvSpPr/>
                              <wps:spPr>
                                <a:xfrm>
                                  <a:off x="37186" y="939906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5" name="Oval 625"/>
                              <wps:cNvSpPr/>
                              <wps:spPr>
                                <a:xfrm>
                                  <a:off x="37766" y="976784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26" name="Group 626"/>
                            <wpg:cNvGrpSpPr/>
                            <wpg:grpSpPr>
                              <a:xfrm>
                                <a:off x="48917" y="1115936"/>
                                <a:ext cx="536859" cy="441536"/>
                                <a:chOff x="48917" y="1115936"/>
                                <a:chExt cx="536859" cy="441536"/>
                              </a:xfrm>
                            </wpg:grpSpPr>
                            <wpg:grpSp>
                              <wpg:cNvPr id="627" name="Group 627"/>
                              <wpg:cNvGrpSpPr/>
                              <wpg:grpSpPr>
                                <a:xfrm>
                                  <a:off x="48917" y="1115936"/>
                                  <a:ext cx="525123" cy="246441"/>
                                  <a:chOff x="48917" y="1115936"/>
                                  <a:chExt cx="151075" cy="100378"/>
                                </a:xfrm>
                              </wpg:grpSpPr>
                              <wps:wsp>
                                <wps:cNvPr id="628" name="Oval 628"/>
                                <wps:cNvSpPr/>
                                <wps:spPr>
                                  <a:xfrm>
                                    <a:off x="48917" y="1115936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29" name="Oval 629"/>
                                <wps:cNvSpPr/>
                                <wps:spPr>
                                  <a:xfrm>
                                    <a:off x="49497" y="1152814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30" name="Group 630"/>
                              <wpg:cNvGrpSpPr/>
                              <wpg:grpSpPr>
                                <a:xfrm>
                                  <a:off x="62668" y="1311147"/>
                                  <a:ext cx="523108" cy="246325"/>
                                  <a:chOff x="62668" y="1311147"/>
                                  <a:chExt cx="151075" cy="100378"/>
                                </a:xfrm>
                              </wpg:grpSpPr>
                              <wps:wsp>
                                <wps:cNvPr id="631" name="Oval 631"/>
                                <wps:cNvSpPr/>
                                <wps:spPr>
                                  <a:xfrm>
                                    <a:off x="62668" y="1311147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32" name="Oval 632"/>
                                <wps:cNvSpPr/>
                                <wps:spPr>
                                  <a:xfrm>
                                    <a:off x="63248" y="1348025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olid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  <wpg:wgp>
                        <wpg:cNvPr id="633" name="Group 633"/>
                        <wpg:cNvGrpSpPr/>
                        <wpg:grpSpPr>
                          <a:xfrm>
                            <a:off x="1456350" y="401876"/>
                            <a:ext cx="2549005" cy="1061675"/>
                            <a:chOff x="1443650" y="815413"/>
                            <a:chExt cx="2549005" cy="1061675"/>
                          </a:xfrm>
                        </wpg:grpSpPr>
                        <wps:wsp>
                          <wps:cNvPr id="634" name="Parallelogram 634"/>
                          <wps:cNvSpPr/>
                          <wps:spPr>
                            <a:xfrm>
                              <a:off x="1443650" y="815413"/>
                              <a:ext cx="2464435" cy="946150"/>
                            </a:xfrm>
                            <a:prstGeom prst="parallelogram">
                              <a:avLst>
                                <a:gd name="adj" fmla="val 67017"/>
                              </a:avLst>
                            </a:prstGeom>
                            <a:solidFill>
                              <a:srgbClr val="E7E6E6">
                                <a:lumMod val="75000"/>
                              </a:srgb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5" name="Rectangle: Single Corner Rounded 635"/>
                          <wps:cNvSpPr/>
                          <wps:spPr>
                            <a:xfrm>
                              <a:off x="1443650" y="1761563"/>
                              <a:ext cx="1832950" cy="115525"/>
                            </a:xfrm>
                            <a:prstGeom prst="round1Rect">
                              <a:avLst/>
                            </a:prstGeom>
                            <a:solidFill>
                              <a:srgbClr val="E7E6E6">
                                <a:lumMod val="75000"/>
                              </a:srgb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6" name="Parallelogram 636"/>
                          <wps:cNvSpPr/>
                          <wps:spPr>
                            <a:xfrm rot="15675080" flipV="1">
                              <a:off x="3117690" y="945573"/>
                              <a:ext cx="966053" cy="783876"/>
                            </a:xfrm>
                            <a:prstGeom prst="parallelogram">
                              <a:avLst>
                                <a:gd name="adj" fmla="val 110023"/>
                              </a:avLst>
                            </a:prstGeom>
                            <a:solidFill>
                              <a:srgbClr val="E7E6E6">
                                <a:lumMod val="75000"/>
                              </a:srgbClr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637" name="Group 637"/>
                        <wpg:cNvGrpSpPr/>
                        <wpg:grpSpPr>
                          <a:xfrm>
                            <a:off x="2055362" y="605450"/>
                            <a:ext cx="317499" cy="920752"/>
                            <a:chOff x="0" y="0"/>
                            <a:chExt cx="585688" cy="1557345"/>
                          </a:xfrm>
                        </wpg:grpSpPr>
                        <wpg:grpSp>
                          <wpg:cNvPr id="638" name="Group 638"/>
                          <wpg:cNvGrpSpPr/>
                          <wpg:grpSpPr>
                            <a:xfrm>
                              <a:off x="0" y="0"/>
                              <a:ext cx="554443" cy="812926"/>
                              <a:chOff x="0" y="0"/>
                              <a:chExt cx="554442" cy="812927"/>
                            </a:xfrm>
                          </wpg:grpSpPr>
                          <wpg:grpSp>
                            <wpg:cNvPr id="639" name="Group 639"/>
                            <wpg:cNvGrpSpPr/>
                            <wpg:grpSpPr>
                              <a:xfrm>
                                <a:off x="0" y="0"/>
                                <a:ext cx="526037" cy="246633"/>
                                <a:chOff x="0" y="0"/>
                                <a:chExt cx="151075" cy="100378"/>
                              </a:xfrm>
                            </wpg:grpSpPr>
                            <wps:wsp>
                              <wps:cNvPr id="640" name="Oval 640"/>
                              <wps:cNvSpPr/>
                              <wps:spPr>
                                <a:xfrm>
                                  <a:off x="0" y="0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1" name="Oval 641"/>
                              <wps:cNvSpPr/>
                              <wps:spPr>
                                <a:xfrm>
                                  <a:off x="580" y="36878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42" name="Group 642"/>
                            <wpg:cNvGrpSpPr/>
                            <wpg:grpSpPr>
                              <a:xfrm>
                                <a:off x="5851" y="195365"/>
                                <a:ext cx="524018" cy="246514"/>
                                <a:chOff x="5851" y="195365"/>
                                <a:chExt cx="151075" cy="100378"/>
                              </a:xfrm>
                            </wpg:grpSpPr>
                            <wps:wsp>
                              <wps:cNvPr id="643" name="Oval 643"/>
                              <wps:cNvSpPr/>
                              <wps:spPr>
                                <a:xfrm>
                                  <a:off x="5851" y="195365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44" name="Oval 644"/>
                              <wps:cNvSpPr/>
                              <wps:spPr>
                                <a:xfrm>
                                  <a:off x="6431" y="232243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45" name="Group 645"/>
                            <wpg:cNvGrpSpPr/>
                            <wpg:grpSpPr>
                              <a:xfrm>
                                <a:off x="17584" y="371394"/>
                                <a:ext cx="536858" cy="441533"/>
                                <a:chOff x="17584" y="371393"/>
                                <a:chExt cx="536859" cy="441530"/>
                              </a:xfrm>
                            </wpg:grpSpPr>
                            <wpg:grpSp>
                              <wpg:cNvPr id="646" name="Group 646"/>
                              <wpg:cNvGrpSpPr/>
                              <wpg:grpSpPr>
                                <a:xfrm>
                                  <a:off x="17584" y="371393"/>
                                  <a:ext cx="525123" cy="246442"/>
                                  <a:chOff x="17584" y="371393"/>
                                  <a:chExt cx="151075" cy="100378"/>
                                </a:xfrm>
                              </wpg:grpSpPr>
                              <wps:wsp>
                                <wps:cNvPr id="647" name="Oval 647"/>
                                <wps:cNvSpPr/>
                                <wps:spPr>
                                  <a:xfrm>
                                    <a:off x="17584" y="371393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48" name="Oval 648"/>
                                <wps:cNvSpPr/>
                                <wps:spPr>
                                  <a:xfrm>
                                    <a:off x="18164" y="408271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49" name="Group 649"/>
                              <wpg:cNvGrpSpPr/>
                              <wpg:grpSpPr>
                                <a:xfrm>
                                  <a:off x="31334" y="566598"/>
                                  <a:ext cx="523109" cy="246325"/>
                                  <a:chOff x="31334" y="566603"/>
                                  <a:chExt cx="151075" cy="100378"/>
                                </a:xfrm>
                              </wpg:grpSpPr>
                              <wps:wsp>
                                <wps:cNvPr id="650" name="Oval 650"/>
                                <wps:cNvSpPr/>
                                <wps:spPr>
                                  <a:xfrm>
                                    <a:off x="31334" y="566603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51" name="Oval 651"/>
                                <wps:cNvSpPr/>
                                <wps:spPr>
                                  <a:xfrm>
                                    <a:off x="31914" y="603481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g:grpSp>
                          <wpg:cNvPr id="652" name="Group 652"/>
                          <wpg:cNvGrpSpPr/>
                          <wpg:grpSpPr>
                            <a:xfrm>
                              <a:off x="31334" y="744544"/>
                              <a:ext cx="554354" cy="812801"/>
                              <a:chOff x="31334" y="744543"/>
                              <a:chExt cx="554442" cy="812930"/>
                            </a:xfrm>
                          </wpg:grpSpPr>
                          <wpg:grpSp>
                            <wpg:cNvPr id="653" name="Group 653"/>
                            <wpg:cNvGrpSpPr/>
                            <wpg:grpSpPr>
                              <a:xfrm>
                                <a:off x="31334" y="744543"/>
                                <a:ext cx="526037" cy="246633"/>
                                <a:chOff x="31334" y="744543"/>
                                <a:chExt cx="151075" cy="100378"/>
                              </a:xfrm>
                            </wpg:grpSpPr>
                            <wps:wsp>
                              <wps:cNvPr id="654" name="Oval 654"/>
                              <wps:cNvSpPr/>
                              <wps:spPr>
                                <a:xfrm>
                                  <a:off x="31334" y="744543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5" name="Oval 655"/>
                              <wps:cNvSpPr/>
                              <wps:spPr>
                                <a:xfrm>
                                  <a:off x="31914" y="781421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56" name="Group 656"/>
                            <wpg:cNvGrpSpPr/>
                            <wpg:grpSpPr>
                              <a:xfrm>
                                <a:off x="37186" y="939907"/>
                                <a:ext cx="524016" cy="246516"/>
                                <a:chOff x="37186" y="939907"/>
                                <a:chExt cx="151075" cy="100378"/>
                              </a:xfrm>
                            </wpg:grpSpPr>
                            <wps:wsp>
                              <wps:cNvPr id="657" name="Oval 657"/>
                              <wps:cNvSpPr/>
                              <wps:spPr>
                                <a:xfrm>
                                  <a:off x="37186" y="939907"/>
                                  <a:ext cx="151075" cy="6361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58" name="Oval 658"/>
                              <wps:cNvSpPr/>
                              <wps:spPr>
                                <a:xfrm>
                                  <a:off x="37766" y="976785"/>
                                  <a:ext cx="150495" cy="6350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ysDash"/>
                                  <a:miter lim="800000"/>
                                </a:ln>
                                <a:effectLst/>
                              </wps:spPr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659" name="Group 659"/>
                            <wpg:cNvGrpSpPr/>
                            <wpg:grpSpPr>
                              <a:xfrm>
                                <a:off x="48917" y="1115937"/>
                                <a:ext cx="536859" cy="441536"/>
                                <a:chOff x="48917" y="1115937"/>
                                <a:chExt cx="536859" cy="441536"/>
                              </a:xfrm>
                            </wpg:grpSpPr>
                            <wpg:grpSp>
                              <wpg:cNvPr id="660" name="Group 660"/>
                              <wpg:cNvGrpSpPr/>
                              <wpg:grpSpPr>
                                <a:xfrm>
                                  <a:off x="48917" y="1115937"/>
                                  <a:ext cx="525123" cy="246441"/>
                                  <a:chOff x="48917" y="1115937"/>
                                  <a:chExt cx="151075" cy="100378"/>
                                </a:xfrm>
                              </wpg:grpSpPr>
                              <wps:wsp>
                                <wps:cNvPr id="661" name="Oval 661"/>
                                <wps:cNvSpPr/>
                                <wps:spPr>
                                  <a:xfrm>
                                    <a:off x="48917" y="1115937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62" name="Oval 662"/>
                                <wps:cNvSpPr/>
                                <wps:spPr>
                                  <a:xfrm>
                                    <a:off x="49497" y="1152815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663" name="Group 663"/>
                              <wpg:cNvGrpSpPr/>
                              <wpg:grpSpPr>
                                <a:xfrm>
                                  <a:off x="62668" y="1311148"/>
                                  <a:ext cx="523108" cy="246325"/>
                                  <a:chOff x="62668" y="1311148"/>
                                  <a:chExt cx="151075" cy="100378"/>
                                </a:xfrm>
                              </wpg:grpSpPr>
                              <wps:wsp>
                                <wps:cNvPr id="664" name="Oval 664"/>
                                <wps:cNvSpPr/>
                                <wps:spPr>
                                  <a:xfrm>
                                    <a:off x="62668" y="1311148"/>
                                    <a:ext cx="151075" cy="63611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65" name="Oval 665"/>
                                <wps:cNvSpPr/>
                                <wps:spPr>
                                  <a:xfrm>
                                    <a:off x="63248" y="1348026"/>
                                    <a:ext cx="150495" cy="6350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12700" cap="flat" cmpd="sng" algn="ctr">
                                    <a:solidFill>
                                      <a:sysClr val="windowText" lastClr="000000"/>
                                    </a:solidFill>
                                    <a:prstDash val="sysDash"/>
                                    <a:miter lim="800000"/>
                                  </a:ln>
                                  <a:effectLst/>
                                </wps:spPr>
  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wgp>
                      <wps:wsp>
                        <wps:cNvPr id="666" name="Text Box 666"/>
                        <wps:cNvSpPr txBox="1"/>
                        <wps:spPr>
                          <a:xfrm>
                            <a:off x="4597400" y="1889643"/>
                            <a:ext cx="584200" cy="28686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B45840E" w14:textId="77777777" w:rsidR="00691A63" w:rsidRDefault="00691A63" w:rsidP="00691A63">
                              <w:r>
                                <w:rPr>
                                  <w:rFonts w:hint="cs"/>
                                  <w:rtl/>
                                </w:rPr>
                                <w:t>איור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7" name="Text Box 193"/>
                        <wps:cNvSpPr txBox="1"/>
                        <wps:spPr>
                          <a:xfrm>
                            <a:off x="738800" y="182200"/>
                            <a:ext cx="728050" cy="4671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4E7D252" w14:textId="77777777" w:rsidR="00691A63" w:rsidRDefault="00691A63" w:rsidP="00691A63">
                              <w:pPr>
                                <w:pStyle w:val="NormalWeb"/>
                                <w:bidi/>
                                <w:rPr>
                                  <w:rtl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8" name="Text Box 668"/>
                        <wps:cNvSpPr txBox="1"/>
                        <wps:spPr>
                          <a:xfrm>
                            <a:off x="1879600" y="340950"/>
                            <a:ext cx="400050" cy="241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C7C6755" w14:textId="77777777" w:rsidR="00691A63" w:rsidRDefault="00691A63" w:rsidP="00691A63">
                              <w:r>
                                <w:rPr>
                                  <w:rFonts w:hint="c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9" name="Text Box 195"/>
                        <wps:cNvSpPr txBox="1"/>
                        <wps:spPr>
                          <a:xfrm>
                            <a:off x="3486310" y="340950"/>
                            <a:ext cx="400050" cy="241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B951606" w14:textId="77777777" w:rsidR="00691A63" w:rsidRDefault="00691A63" w:rsidP="00691A63">
                              <w:pPr>
                                <w:pStyle w:val="NormalWeb"/>
                                <w:bidi/>
                              </w:pPr>
                              <w:r>
                                <w:rPr>
                                  <w:rFonts w:eastAsia="Calibri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0" name="Text Box 195"/>
                        <wps:cNvSpPr txBox="1"/>
                        <wps:spPr>
                          <a:xfrm>
                            <a:off x="2967650" y="1121658"/>
                            <a:ext cx="400050" cy="302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7ABE79" w14:textId="77777777" w:rsidR="00691A63" w:rsidRDefault="00691A63" w:rsidP="00691A63">
                              <w:pPr>
                                <w:pStyle w:val="NormalWeb"/>
                                <w:bidi/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eastAsia="Calibri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1" name="Text Box 195"/>
                        <wps:cNvSpPr txBox="1"/>
                        <wps:spPr>
                          <a:xfrm>
                            <a:off x="1359042" y="1123793"/>
                            <a:ext cx="400050" cy="28383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CE9D6B7" w14:textId="77777777" w:rsidR="00691A63" w:rsidRDefault="00691A63" w:rsidP="00691A63">
                              <w:pPr>
                                <w:pStyle w:val="NormalWeb"/>
                                <w:bidi/>
                              </w:pPr>
                              <w:r>
                                <w:rPr>
                                  <w:rFonts w:eastAsia="Calibri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E551D26" id="_x0000_s1166" editas="canvas" style="width:6in;height:228.5pt;mso-position-horizontal-relative:char;mso-position-vertical-relative:line" coordsize="54864,29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">
                <v:shape id="_x0000_s1167" type="#_x0000_t75" style="position:absolute;width:54864;height:29019;visibility:visible;mso-wrap-style:square">
                  <v:fill o:detectmouseclick="t"/>
                  <v:path o:connecttype="none"/>
                </v:shape>
                <v:shape id="Parallelogram 545" o:spid="_x0000_s1168" type="#_x0000_t7" style="position:absolute;left:3705;top:9173;width:46777;height:165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" adj="5122" fillcolor="#f2f2f2" strokecolor="#2f528f" strokeweight="1pt"/>
                <v:group id="Group 546" o:spid="_x0000_s1169" style="position:absolute;left:15425;top:13706;width:3181;height:9212" coordorigin="41664,11926" coordsize="5856,15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LJ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g/b+D3TDgC8vADAAD//wMAUEsBAi0AFAAGAAgAAAAhANvh9svuAAAAhQEAABMAAAAAAAAA&#10;AAAAAAAAAAAAAFtDb250ZW50X1R5cGVzXS54bWxQSwECLQAUAAYACAAAACEAWvQsW78AAAAVAQAA&#10;CwAAAAAAAAAAAAAAAAAfAQAAX3JlbHMvLnJlbHNQSwECLQAUAAYACAAAACEAJoSyasYAAADcAAAA&#10;DwAAAAAAAAAAAAAAAAAHAgAAZHJzL2Rvd25yZXYueG1sUEsFBgAAAAADAAMAtwAAAPoCAAAAAA==&#10;">
                  <v:group id="Group 547" o:spid="_x0000_s1170" style="position:absolute;left:41664;top:11926;width:5545;height:8130" coordorigin="41664,11926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  <v:group id="Group 6" o:spid="_x0000_s1171" style="position:absolute;left:41664;top:11926;width:5261;height:2467" coordorigin="41426,1693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  <v:oval id="Oval 4" o:spid="_x0000_s1172" style="position:absolute;left:41426;top:1693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" filled="f" strokecolor="windowText" strokeweight="1pt">
                        <v:stroke joinstyle="miter"/>
                      </v:oval>
                      <v:oval id="Oval 5" o:spid="_x0000_s1173" style="position:absolute;left:41432;top:17305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" filled="f" strokecolor="windowText" strokeweight="1pt">
                        <v:stroke joinstyle="miter"/>
                      </v:oval>
                    </v:group>
                    <v:group id="Group 7" o:spid="_x0000_s1174" style="position:absolute;left:41723;top:13880;width:5240;height:2465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LzD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RLD80w4AnL2AAAA//8DAFBLAQItABQABgAIAAAAIQDb4fbL7gAAAIUBAAATAAAAAAAAAAAA&#10;AAAAAAAAAABbQ29udGVudF9UeXBlc10ueG1sUEsBAi0AFAAGAAgAAAAhAFr0LFu/AAAAFQEAAAsA&#10;AAAAAAAAAAAAAAAAHwEAAF9yZWxzLy5yZWxzUEsBAi0AFAAGAAgAAAAhACy0vMPEAAAA3AAAAA8A&#10;AAAAAAAAAAAAAAAABwIAAGRycy9kb3ducmV2LnhtbFBLBQYAAAAAAwADALcAAAD4AgAAAAA=&#10;">
                      <v:oval id="Oval 8" o:spid="_x0000_s1175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" filled="f" strokecolor="windowText" strokeweight="1pt">
                        <v:stroke joinstyle="miter"/>
                      </v:oval>
                      <v:oval id="Oval 9" o:spid="_x0000_s1176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19" o:spid="_x0000_s1177" style="position:absolute;left:41840;top:15640;width:5369;height:4416" coordorigin="41862,20570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    <v:group id="Group 12" o:spid="_x0000_s1178" style="position:absolute;left:41862;top:20570;width:5251;height:2465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7r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LA80w4AnL2AAAA//8DAFBLAQItABQABgAIAAAAIQDb4fbL7gAAAIUBAAATAAAAAAAAAAAA&#10;AAAAAAAAAABbQ29udGVudF9UeXBlc10ueG1sUEsBAi0AFAAGAAgAAAAhAFr0LFu/AAAAFQEAAAsA&#10;AAAAAAAAAAAAAAAAHwEAAF9yZWxzLy5yZWxzUEsBAi0AFAAGAAgAAAAhAFOPusDEAAAA3AAAAA8A&#10;AAAAAAAAAAAAAAAABwIAAGRycy9kb3ducmV2LnhtbFBLBQYAAAAAAwADALcAAAD4AgAAAAA=&#10;">
                        <v:oval id="Oval 16" o:spid="_x0000_s1179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17" o:spid="_x0000_s1180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  <v:group id="Group 13" o:spid="_x0000_s1181" style="position:absolute;left:41999;top:22522;width:5231;height:2464" coordorigin="8531,79513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hVe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W08E4+A3P8CAAD//wMAUEsBAi0AFAAGAAgAAAAhANvh9svuAAAAhQEAABMAAAAAAAAAAAAA&#10;AAAAAAAAAFtDb250ZW50X1R5cGVzXS54bWxQSwECLQAUAAYACAAAACEAWvQsW78AAAAVAQAACwAA&#10;AAAAAAAAAAAAAAAfAQAAX3JlbHMvLnJlbHNQSwECLQAUAAYACAAAACEAvY4VXsMAAADcAAAADwAA&#10;AAAAAAAAAAAAAAAHAgAAZHJzL2Rvd25yZXYueG1sUEsFBgAAAAADAAMAtwAAAPcCAAAAAA==&#10;">
                        <v:oval id="Oval 14" o:spid="_x0000_s1182" style="position:absolute;left:8531;top:79513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15" o:spid="_x0000_s1183" style="position:absolute;left:9111;top:116391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" filled="f" strokecolor="windowText" strokeweight="1pt">
                          <v:stroke joinstyle="miter"/>
                        </v:oval>
                      </v:group>
                    </v:group>
                  </v:group>
                  <v:group id="Group 21" o:spid="_x0000_s1184" style="position:absolute;left:41978;top:19372;width:5543;height:8128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HZ+xgAAANw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ygd8z4QjI7Q8AAAD//wMAUEsBAi0AFAAGAAgAAAAhANvh9svuAAAAhQEAABMAAAAAAAAA&#10;AAAAAAAAAAAAAFtDb250ZW50X1R5cGVzXS54bWxQSwECLQAUAAYACAAAACEAWvQsW78AAAAVAQAA&#10;CwAAAAAAAAAAAAAAAAAfAQAAX3JlbHMvLnJlbHNQSwECLQAUAAYACAAAACEA4th2fsYAAADcAAAA&#10;DwAAAAAAAAAAAAAAAAAHAgAAZHJzL2Rvd25yZXYueG1sUEsFBgAAAAADAAMAtwAAAPoCAAAAAA==&#10;">
                    <v:group id="Group 22" o:spid="_x0000_s1185" style="position:absolute;width:5260;height:24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        <v:oval id="Oval 563" o:spid="_x0000_s1186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" filled="f" strokecolor="windowText" strokeweight="1pt">
                        <v:stroke joinstyle="miter"/>
                      </v:oval>
                      <v:oval id="Oval 564" o:spid="_x0000_s1187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23" o:spid="_x0000_s1188" style="position:absolute;left:58;top:1953;width:5240;height:2465" coordorigin="5852,1953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43B9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">
                      <v:oval id="Oval 31" o:spid="_x0000_s1189" style="position:absolute;left:5852;top:195366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" filled="f" strokecolor="windowText" strokeweight="1pt">
                        <v:stroke joinstyle="miter"/>
                      </v:oval>
                      <v:oval id="Oval 567" o:spid="_x0000_s1190" style="position:absolute;left:6432;top:232244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24" o:spid="_x0000_s1191" style="position:absolute;left:175;top:3713;width:5369;height:4416" coordorigin="175,3713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t/j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">
                      <v:group id="Group 25" o:spid="_x0000_s1192" style="position:absolute;left:175;top:3713;width:5252;height:2465" coordorigin="17583,371391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np4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">
                        <v:oval id="Oval 29" o:spid="_x0000_s1193" style="position:absolute;left:17583;top:371391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" filled="f" strokecolor="windowText" strokeweight="1pt">
                          <v:stroke joinstyle="miter"/>
                        </v:oval>
                        <v:oval id="Oval 30" o:spid="_x0000_s1194" style="position:absolute;left:18163;top:408269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  <v:group id="_x0000_s1195" style="position:absolute;left:313;top:5666;width:5231;height:2463" coordorigin="313,566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      <v:oval id="Oval 27" o:spid="_x0000_s1196" style="position:absolute;left:313;top:566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" filled="f" strokecolor="windowText" strokeweight="1pt">
                          <v:stroke joinstyle="miter"/>
                        </v:oval>
                        <v:oval id="Oval 28" o:spid="_x0000_s1197" style="position:absolute;left:319;top:603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" filled="f" strokecolor="windowText" strokeweight="1pt">
                          <v:stroke joinstyle="miter"/>
                        </v:oval>
                      </v:group>
                    </v:group>
                  </v:group>
                </v:group>
                <v:group id="Group 575" o:spid="_x0000_s1198" style="position:absolute;left:29072;top:13711;width:3175;height:9207" coordsize="5856,15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">
                  <v:group id="Group 576" o:spid="_x0000_s1199" style="position:absolute;width:5544;height:8129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  <v:group id="Group 577" o:spid="_x0000_s1200" style="position:absolute;width:5260;height:24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">
                      <v:oval id="Oval 578" o:spid="_x0000_s1201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" filled="f" strokecolor="windowText" strokeweight="1pt">
                        <v:stroke joinstyle="miter"/>
                      </v:oval>
                      <v:oval id="Oval 579" o:spid="_x0000_s1202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580" o:spid="_x0000_s1203" style="position:absolute;left:58;top:1953;width:5240;height:2465" coordorigin="5852,1953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    <v:oval id="Oval 581" o:spid="_x0000_s1204" style="position:absolute;left:5852;top:195366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" filled="f" strokecolor="windowText" strokeweight="1pt">
                        <v:stroke joinstyle="miter"/>
                      </v:oval>
                      <v:oval id="Oval 582" o:spid="_x0000_s1205" style="position:absolute;left:6432;top:232244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583" o:spid="_x0000_s1206" style="position:absolute;left:175;top:3713;width:5369;height:4416" coordorigin="175,3713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to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D/5lwBOTmDwAA//8DAFBLAQItABQABgAIAAAAIQDb4fbL7gAAAIUBAAATAAAAAAAAAAAA&#10;AAAAAAAAAABbQ29udGVudF9UeXBlc10ueG1sUEsBAi0AFAAGAAgAAAAhAFr0LFu/AAAAFQEAAAsA&#10;AAAAAAAAAAAAAAAAHwEAAF9yZWxzLy5yZWxzUEsBAi0AFAAGAAgAAAAhAM1Kq2jEAAAA3AAAAA8A&#10;AAAAAAAAAAAAAAAABwIAAGRycy9kb3ducmV2LnhtbFBLBQYAAAAAAwADALcAAAD4AgAAAAA=&#10;">
                      <v:group id="Group 584" o:spid="_x0000_s1207" style="position:absolute;left:175;top:3713;width:5252;height:2465" coordorigin="17583,371391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">
                        <v:oval id="Oval 585" o:spid="_x0000_s1208" style="position:absolute;left:17583;top:371391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586" o:spid="_x0000_s1209" style="position:absolute;left:18163;top:408269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  <v:group id="Group 587" o:spid="_x0000_s1210" style="position:absolute;left:313;top:5666;width:5231;height:2463" coordorigin="313,566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a1r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">
                        <v:oval id="Oval 588" o:spid="_x0000_s1211" style="position:absolute;left:313;top:566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" filled="f" strokecolor="windowText" strokeweight="1pt">
                          <v:stroke joinstyle="miter"/>
                        </v:oval>
                        <v:oval id="Oval 589" o:spid="_x0000_s1212" style="position:absolute;left:319;top:603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</v:group>
                  </v:group>
                  <v:group id="Group 590" o:spid="_x0000_s1213" style="position:absolute;left:313;top:7445;width:5543;height:8128" coordorigin="313,7445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aPC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DehPnhTDgCMv0FAAD//wMAUEsBAi0AFAAGAAgAAAAhANvh9svuAAAAhQEAABMAAAAAAAAAAAAA&#10;AAAAAAAAAFtDb250ZW50X1R5cGVzXS54bWxQSwECLQAUAAYACAAAACEAWvQsW78AAAAVAQAACwAA&#10;AAAAAAAAAAAAAAAfAQAAX3JlbHMvLnJlbHNQSwECLQAUAAYACAAAACEAuEGjwsMAAADcAAAADwAA&#10;AAAAAAAAAAAAAAAHAgAAZHJzL2Rvd25yZXYueG1sUEsFBgAAAAADAAMAtwAAAPcCAAAAAA==&#10;">
                    <v:group id="Group 591" o:spid="_x0000_s1214" style="position:absolute;left:313;top:7445;width:5260;height:2466" coordorigin="313,7445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QZZ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2kMzzPhCMjFAwAA//8DAFBLAQItABQABgAIAAAAIQDb4fbL7gAAAIUBAAATAAAAAAAAAAAA&#10;AAAAAAAAAABbQ29udGVudF9UeXBlc10ueG1sUEsBAi0AFAAGAAgAAAAhAFr0LFu/AAAAFQEAAAsA&#10;AAAAAAAAAAAAAAAAHwEAAF9yZWxzLy5yZWxzUEsBAi0AFAAGAAgAAAAhANcNBlnEAAAA3AAAAA8A&#10;AAAAAAAAAAAAAAAABwIAAGRycy9kb3ducmV2LnhtbFBLBQYAAAAAAwADALcAAAD4AgAAAAA=&#10;">
                      <v:oval id="Oval 592" o:spid="_x0000_s1215" style="position:absolute;left:313;top:7445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" filled="f" strokecolor="windowText" strokeweight="1pt">
                        <v:stroke joinstyle="miter"/>
                      </v:oval>
                      <v:oval id="Oval 593" o:spid="_x0000_s1216" style="position:absolute;left:319;top:781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594" o:spid="_x0000_s1217" style="position:absolute;left:371;top:9399;width:5241;height:2465" coordorigin="371,939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    <v:oval id="Oval 595" o:spid="_x0000_s1218" style="position:absolute;left:371;top:9399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" filled="f" strokecolor="windowText" strokeweight="1pt">
                        <v:stroke joinstyle="miter"/>
                      </v:oval>
                      <v:oval id="Oval 596" o:spid="_x0000_s1219" style="position:absolute;left:377;top:9767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597" o:spid="_x0000_s1220" style="position:absolute;left:489;top:11159;width:5368;height:4415" coordorigin="489,11159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u2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havS/g7E46A3P4CAAD//wMAUEsBAi0AFAAGAAgAAAAhANvh9svuAAAAhQEAABMAAAAAAAAA&#10;AAAAAAAAAAAAAFtDb250ZW50X1R5cGVzXS54bWxQSwECLQAUAAYACAAAACEAWvQsW78AAAAVAQAA&#10;CwAAAAAAAAAAAAAAAAAfAQAAX3JlbHMvLnJlbHNQSwECLQAUAAYACAAAACEAN6g7tsYAAADcAAAA&#10;DwAAAAAAAAAAAAAAAAAHAgAAZHJzL2Rvd25yZXYueG1sUEsFBgAAAAADAAMAtwAAAPoCAAAAAA==&#10;">
                      <v:group id="Group 598" o:spid="_x0000_s1221" style="position:absolute;left:489;top:11159;width:5251;height:2464" coordorigin="489,1115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6/E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DehLXhTDgCMv0FAAD//wMAUEsBAi0AFAAGAAgAAAAhANvh9svuAAAAhQEAABMAAAAAAAAAAAAA&#10;AAAAAAAAAFtDb250ZW50X1R5cGVzXS54bWxQSwECLQAUAAYACAAAACEAWvQsW78AAAAVAQAACwAA&#10;AAAAAAAAAAAAAAAfAQAAX3JlbHMvLnJlbHNQSwECLQAUAAYACAAAACEARjevxMMAAADcAAAADwAA&#10;AAAAAAAAAAAAAAAHAgAAZHJzL2Rvd25yZXYueG1sUEsFBgAAAAADAAMAtwAAAPcCAAAAAA==&#10;">
                        <v:oval id="Oval 599" o:spid="_x0000_s1222" style="position:absolute;left:489;top:11159;width:1510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600" o:spid="_x0000_s1223" style="position:absolute;left:494;top:11528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" filled="f" strokecolor="windowText" strokeweight="1pt">
                          <v:stroke joinstyle="miter"/>
                        </v:oval>
                      </v:group>
                      <v:group id="Group 601" o:spid="_x0000_s1224" style="position:absolute;left:626;top:13111;width:5231;height:2463" coordorigin="626,13111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vKixgAAANw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RRDLcz4QjI/R8AAAD//wMAUEsBAi0AFAAGAAgAAAAhANvh9svuAAAAhQEAABMAAAAAAAAA&#10;AAAAAAAAAAAAAFtDb250ZW50X1R5cGVzXS54bWxQSwECLQAUAAYACAAAACEAWvQsW78AAAAVAQAA&#10;CwAAAAAAAAAAAAAAAAAfAQAAX3JlbHMvLnJlbHNQSwECLQAUAAYACAAAACEA5CLyosYAAADcAAAA&#10;DwAAAAAAAAAAAAAAAAAHAgAAZHJzL2Rvd25yZXYueG1sUEsFBgAAAAADAAMAtwAAAPoCAAAAAA==&#10;">
                        <v:oval id="Oval 602" o:spid="_x0000_s1225" style="position:absolute;left:626;top:13111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" filled="f" strokecolor="windowText" strokeweight="1pt">
                          <v:stroke joinstyle="miter"/>
                        </v:oval>
                        <v:oval id="Oval 603" o:spid="_x0000_s1226" style="position:absolute;left:632;top:13480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</v:group>
                  </v:group>
                </v:group>
                <v:group id="Group 604" o:spid="_x0000_s1227" style="position:absolute;left:34650;top:5958;width:3175;height:9207" coordsize="5856,15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VE6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">
                  <v:group id="Group 605" o:spid="_x0000_s1228" style="position:absolute;width:5544;height:8129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        <v:group id="Group 606" o:spid="_x0000_s1229" style="position:absolute;width:5260;height:24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2rW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RArcz4QjI9R8AAAD//wMAUEsBAi0AFAAGAAgAAAAhANvh9svuAAAAhQEAABMAAAAAAAAA&#10;AAAAAAAAAAAAAFtDb250ZW50X1R5cGVzXS54bWxQSwECLQAUAAYACAAAACEAWvQsW78AAAAVAQAA&#10;CwAAAAAAAAAAAAAAAAAfAQAAX3JlbHMvLnJlbHNQSwECLQAUAAYACAAAACEAa8tq1sYAAADcAAAA&#10;DwAAAAAAAAAAAAAAAAAHAgAAZHJzL2Rvd25yZXYueG1sUEsFBgAAAAADAAMAtwAAAPoCAAAAAA==&#10;">
                      <v:oval id="Oval 607" o:spid="_x0000_s1230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" filled="f" strokecolor="windowText" strokeweight="1pt">
                        <v:stroke joinstyle="miter"/>
                      </v:oval>
                      <v:oval id="Oval 608" o:spid="_x0000_s1231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" filled="f" strokecolor="windowText" strokeweight="1pt">
                        <v:stroke joinstyle="miter"/>
                      </v:oval>
                    </v:group>
                    <v:group id="Group 609" o:spid="_x0000_s1232" style="position:absolute;left:58;top:1953;width:5240;height:2465" coordorigin="5852,1953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P6k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ARL+H3TDgCcn0HAAD//wMAUEsBAi0AFAAGAAgAAAAhANvh9svuAAAAhQEAABMAAAAAAAAA&#10;AAAAAAAAAAAAAFtDb250ZW50X1R5cGVzXS54bWxQSwECLQAUAAYACAAAACEAWvQsW78AAAAVAQAA&#10;CwAAAAAAAAAAAAAAAAAfAQAAX3JlbHMvLnJlbHNQSwECLQAUAAYACAAAACEAGlT+pMYAAADcAAAA&#10;DwAAAAAAAAAAAAAAAAAHAgAAZHJzL2Rvd25yZXYueG1sUEsFBgAAAAADAAMAtwAAAPoCAAAAAA==&#10;">
                      <v:oval id="Oval 610" o:spid="_x0000_s1233" style="position:absolute;left:5852;top:195366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" filled="f" strokecolor="windowText" strokeweight="1pt">
                        <v:stroke joinstyle="miter"/>
                      </v:oval>
                      <v:oval id="Oval 611" o:spid="_x0000_s1234" style="position:absolute;left:6432;top:232244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612" o:spid="_x0000_s1235" style="position:absolute;left:175;top:3713;width:5369;height:4416" coordorigin="175,3713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foI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Mp7B80w4AnL7DwAA//8DAFBLAQItABQABgAIAAAAIQDb4fbL7gAAAIUBAAATAAAAAAAAAAAA&#10;AAAAAAAAAABbQ29udGVudF9UeXBlc10ueG1sUEsBAi0AFAAGAAgAAAAhAFr0LFu/AAAAFQEAAAsA&#10;AAAAAAAAAAAAAAAAHwEAAF9yZWxzLy5yZWxzUEsBAi0AFAAGAAgAAAAhAJEp+gjEAAAA3AAAAA8A&#10;AAAAAAAAAAAAAAAABwIAAGRycy9kb3ducmV2LnhtbFBLBQYAAAAAAwADALcAAAD4AgAAAAA=&#10;">
                      <v:group id="Group 613" o:spid="_x0000_s1236" style="position:absolute;left:175;top:3713;width:5252;height:2465" coordorigin="17583,371391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V+T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CJE7idCUdA7v8AAAD//wMAUEsBAi0AFAAGAAgAAAAhANvh9svuAAAAhQEAABMAAAAAAAAA&#10;AAAAAAAAAAAAAFtDb250ZW50X1R5cGVzXS54bWxQSwECLQAUAAYACAAAACEAWvQsW78AAAAVAQAA&#10;CwAAAAAAAAAAAAAAAAAfAQAAX3JlbHMvLnJlbHNQSwECLQAUAAYACAAAACEA/mVfk8YAAADcAAAA&#10;DwAAAAAAAAAAAAAAAAAHAgAAZHJzL2Rvd25yZXYueG1sUEsFBgAAAAADAAMAtwAAAPoCAAAAAA==&#10;">
                        <v:oval id="Oval 614" o:spid="_x0000_s1237" style="position:absolute;left:17583;top:371391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615" o:spid="_x0000_s1238" style="position:absolute;left:18163;top:408269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  <v:group id="Group 616" o:spid="_x0000_s1239" style="position:absolute;left:313;top:5666;width:5231;height:2463" coordorigin="313,566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vwLxgAAANw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RxArcz4QjI9R8AAAD//wMAUEsBAi0AFAAGAAgAAAAhANvh9svuAAAAhQEAABMAAAAAAAAA&#10;AAAAAAAAAAAAAFtDb250ZW50X1R5cGVzXS54bWxQSwECLQAUAAYACAAAACEAWvQsW78AAAAVAQAA&#10;CwAAAAAAAAAAAAAAAAAfAQAAX3JlbHMvLnJlbHNQSwECLQAUAAYACAAAACEA7hL8C8YAAADcAAAA&#10;DwAAAAAAAAAAAAAAAAAHAgAAZHJzL2Rvd25yZXYueG1sUEsFBgAAAAADAAMAtwAAAPoCAAAAAA==&#10;">
                        <v:oval id="Oval 617" o:spid="_x0000_s1240" style="position:absolute;left:313;top:566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" filled="f" strokecolor="windowText" strokeweight="1pt">
                          <v:stroke joinstyle="miter"/>
                        </v:oval>
                        <v:oval id="Oval 618" o:spid="_x0000_s1241" style="position:absolute;left:319;top:603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" filled="f" strokecolor="windowText" strokeweight="1pt">
                          <v:stroke joinstyle="miter"/>
                        </v:oval>
                      </v:group>
                    </v:group>
                  </v:group>
                  <v:group id="Group 619" o:spid="_x0000_s1242" style="position:absolute;left:313;top:7445;width:5543;height:8128" coordorigin="313,7445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Wh5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RLOH3TDgCcn0HAAD//wMAUEsBAi0AFAAGAAgAAAAhANvh9svuAAAAhQEAABMAAAAAAAAA&#10;AAAAAAAAAAAAAFtDb250ZW50X1R5cGVzXS54bWxQSwECLQAUAAYACAAAACEAWvQsW78AAAAVAQAA&#10;CwAAAAAAAAAAAAAAAAAfAQAAX3JlbHMvLnJlbHNQSwECLQAUAAYACAAAACEAn41oecYAAADcAAAA&#10;DwAAAAAAAAAAAAAAAAAHAgAAZHJzL2Rvd25yZXYueG1sUEsFBgAAAAADAAMAtwAAAPoCAAAAAA==&#10;">
                    <v:group id="Group 620" o:spid="_x0000_s1243" style="position:absolute;left:313;top:7445;width:5260;height:2466" coordorigin="313,7445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    <v:oval id="Oval 621" o:spid="_x0000_s1244" style="position:absolute;left:313;top:7445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" filled="f" strokecolor="windowText" strokeweight="1pt">
                        <v:stroke joinstyle="miter"/>
                      </v:oval>
                      <v:oval id="Oval 622" o:spid="_x0000_s1245" style="position:absolute;left:319;top:781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" filled="f" strokecolor="windowText" strokeweight="1pt">
                        <v:stroke joinstyle="miter"/>
                      </v:oval>
                    </v:group>
                    <v:group id="Group 623" o:spid="_x0000_s1246" style="position:absolute;left:371;top:9399;width:5241;height:2465" coordorigin="371,939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ZUu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2XgCzzPhCMjlAwAA//8DAFBLAQItABQABgAIAAAAIQDb4fbL7gAAAIUBAAATAAAAAAAAAAAA&#10;AAAAAAAAAABbQ29udGVudF9UeXBlc10ueG1sUEsBAi0AFAAGAAgAAAAhAFr0LFu/AAAAFQEAAAsA&#10;AAAAAAAAAAAAAAAAHwEAAF9yZWxzLy5yZWxzUEsBAi0AFAAGAAgAAAAhADAJlS7EAAAA3AAAAA8A&#10;AAAAAAAAAAAAAAAABwIAAGRycy9kb3ducmV2LnhtbFBLBQYAAAAAAwADALcAAAD4AgAAAAA=&#10;">
                      <v:oval id="Oval 624" o:spid="_x0000_s1247" style="position:absolute;left:371;top:9399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" filled="f" strokecolor="windowText" strokeweight="1pt">
                        <v:stroke joinstyle="miter"/>
                      </v:oval>
                      <v:oval id="Oval 625" o:spid="_x0000_s1248" style="position:absolute;left:377;top:9767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" filled="f" strokecolor="windowText" strokeweight="1pt">
                        <v:stroke joinstyle="miter"/>
                      </v:oval>
                    </v:group>
                    <v:group id="Group 626" o:spid="_x0000_s1249" style="position:absolute;left:489;top:11159;width:5368;height:4415" coordorigin="489,11159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ja2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ZJzA60w4AnLxBwAA//8DAFBLAQItABQABgAIAAAAIQDb4fbL7gAAAIUBAAATAAAAAAAAAAAA&#10;AAAAAAAAAABbQ29udGVudF9UeXBlc10ueG1sUEsBAi0AFAAGAAgAAAAhAFr0LFu/AAAAFQEAAAsA&#10;AAAAAAAAAAAAAAAAHwEAAF9yZWxzLy5yZWxzUEsBAi0AFAAGAAgAAAAhACB+NrbEAAAA3AAAAA8A&#10;AAAAAAAAAAAAAAAABwIAAGRycy9kb3ducmV2LnhtbFBLBQYAAAAAAwADALcAAAD4AgAAAAA=&#10;">
                      <v:group id="Group 627" o:spid="_x0000_s1250" style="position:absolute;left:489;top:11159;width:5251;height:2464" coordorigin="489,1115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      <v:oval id="Oval 628" o:spid="_x0000_s1251" style="position:absolute;left:489;top:11159;width:1510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" filled="f" strokecolor="windowText" strokeweight="1pt">
                          <v:stroke joinstyle="miter"/>
                        </v:oval>
                        <v:oval id="Oval 629" o:spid="_x0000_s1252" style="position:absolute;left:494;top:11528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  <v:group id="Group 630" o:spid="_x0000_s1253" style="position:absolute;left:626;top:13111;width:5231;height:2463" coordorigin="626,13111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p2E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zA9nwhGQmz8AAAD//wMAUEsBAi0AFAAGAAgAAAAhANvh9svuAAAAhQEAABMAAAAAAAAAAAAA&#10;AAAAAAAAAFtDb250ZW50X1R5cGVzXS54bWxQSwECLQAUAAYACAAAACEAWvQsW78AAAAVAQAACwAA&#10;AAAAAAAAAAAAAAAfAQAAX3JlbHMvLnJlbHNQSwECLQAUAAYACAAAACEARQKdhMMAAADcAAAADwAA&#10;AAAAAAAAAAAAAAAHAgAAZHJzL2Rvd25yZXYueG1sUEsFBgAAAAADAAMAtwAAAPcCAAAAAA==&#10;">
                        <v:oval id="Oval 631" o:spid="_x0000_s1254" style="position:absolute;left:626;top:13111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" filled="f" strokecolor="windowText" strokeweight="1pt">
                          <v:stroke joinstyle="miter"/>
                        </v:oval>
                        <v:oval id="Oval 632" o:spid="_x0000_s1255" style="position:absolute;left:632;top:13480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" filled="f" strokecolor="windowText" strokeweight="1pt">
                          <v:stroke joinstyle="miter"/>
                        </v:oval>
                      </v:group>
                    </v:group>
                  </v:group>
                </v:group>
                <v:group id="Group 633" o:spid="_x0000_s1256" style="position:absolute;left:14563;top:4018;width:25490;height:10617" coordorigin="14436,8154" coordsize="25490,106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">
                  <v:shape id="Parallelogram 634" o:spid="_x0000_s1257" type="#_x0000_t7" style="position:absolute;left:14436;top:8154;width:24644;height:94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" adj="5558" fillcolor="#afabab" strokecolor="windowText" strokeweight="1pt"/>
                  <v:shape id="Rectangle: Single Corner Rounded 635" o:spid="_x0000_s1258" style="position:absolute;left:14436;top:17615;width:18330;height:1155;visibility:visible;mso-wrap-style:square;v-text-anchor:middle" coordsize="1832950,115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" path="m,l1813695,v10634,,19255,8621,19255,19255l1832950,115525,,115525,,xe" fillcolor="#afabab" strokecolor="windowText" strokeweight="1pt">
                    <v:stroke joinstyle="miter"/>
                    <v:path arrowok="t" o:connecttype="custom" o:connectlocs="0,0;1813695,0;1832950,19255;1832950,115525;0,115525;0,0" o:connectangles="0,0,0,0,0,0"/>
                  </v:shape>
                  <v:shape id="Parallelogram 636" o:spid="_x0000_s1259" type="#_x0000_t7" style="position:absolute;left:31176;top:9455;width:9661;height:7839;rotation:6471593fd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" adj="19283" fillcolor="#afabab" strokecolor="windowText" strokeweight="1pt"/>
                </v:group>
                <v:group id="Group 637" o:spid="_x0000_s1260" style="position:absolute;left:20553;top:6054;width:3175;height:9208" coordsize="5856,155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<v:group id="Group 638" o:spid="_x0000_s1261" style="position:absolute;width:5544;height:8129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JGC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kyrA1nwhGQmz8AAAD//wMAUEsBAi0AFAAGAAgAAAAhANvh9svuAAAAhQEAABMAAAAAAAAAAAAA&#10;AAAAAAAAAFtDb250ZW50X1R5cGVzXS54bWxQSwECLQAUAAYACAAAACEAWvQsW78AAAAVAQAACwAA&#10;AAAAAAAAAAAAAAAfAQAAX3JlbHMvLnJlbHNQSwECLQAUAAYACAAAACEAu3SRgsMAAADcAAAADwAA&#10;AAAAAAAAAAAAAAAHAgAAZHJzL2Rvd25yZXYueG1sUEsFBgAAAAADAAMAtwAAAPcCAAAAAA==&#10;">
                    <v:group id="Group 639" o:spid="_x0000_s1262" style="position:absolute;width:5260;height:2466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<v:oval id="Oval 640" o:spid="_x0000_s1263" style="position:absolute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" filled="f" strokecolor="windowText" strokeweight="1pt">
                        <v:stroke dashstyle="3 1" joinstyle="miter"/>
                      </v:oval>
                      <v:oval id="Oval 641" o:spid="_x0000_s1264" style="position:absolute;left:580;top:36878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" filled="f" strokecolor="windowText" strokeweight="1pt">
                        <v:stroke dashstyle="3 1" joinstyle="miter"/>
                      </v:oval>
                    </v:group>
                    <v:group id="Group 642" o:spid="_x0000_s1265" style="position:absolute;left:58;top:1953;width:5240;height:2465" coordorigin="5851,195365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tUV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">
                      <v:oval id="Oval 643" o:spid="_x0000_s1266" style="position:absolute;left:5851;top:195365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" filled="f" strokecolor="windowText" strokeweight="1pt">
                        <v:stroke dashstyle="3 1" joinstyle="miter"/>
                      </v:oval>
                      <v:oval id="Oval 644" o:spid="_x0000_s1267" style="position:absolute;left:6431;top:232243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" filled="f" strokecolor="windowText" strokeweight="1pt">
                        <v:stroke dashstyle="3 1" joinstyle="miter"/>
                      </v:oval>
                    </v:group>
                    <v:group id="Group 645" o:spid="_x0000_s1268" style="position:absolute;left:175;top:3713;width:5369;height:4416" coordorigin="175,3713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01h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9g8r+H3TDgC8vADAAD//wMAUEsBAi0AFAAGAAgAAAAhANvh9svuAAAAhQEAABMAAAAAAAAA&#10;AAAAAAAAAAAAAFtDb250ZW50X1R5cGVzXS54bWxQSwECLQAUAAYACAAAACEAWvQsW78AAAAVAQAA&#10;CwAAAAAAAAAAAAAAAAAfAQAAX3JlbHMvLnJlbHNQSwECLQAUAAYACAAAACEADXNNYcYAAADcAAAA&#10;DwAAAAAAAAAAAAAAAAAHAgAAZHJzL2Rvd25yZXYueG1sUEsFBgAAAAADAAMAtwAAAPoCAAAAAA==&#10;">
                      <v:group id="Group 646" o:spid="_x0000_s1269" style="position:absolute;left:175;top:3713;width:5252;height:2465" coordorigin="17584,371393" coordsize="151075,1003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dMW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">
                        <v:oval id="Oval 647" o:spid="_x0000_s1270" style="position:absolute;left:17584;top:371393;width:151075;height:636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" filled="f" strokecolor="windowText" strokeweight="1pt">
                          <v:stroke dashstyle="3 1" joinstyle="miter"/>
                        </v:oval>
                        <v:oval id="Oval 648" o:spid="_x0000_s1271" style="position:absolute;left:18164;top:408271;width:150495;height:635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" filled="f" strokecolor="windowText" strokeweight="1pt">
                          <v:stroke dashstyle="3 1" joinstyle="miter"/>
                        </v:oval>
                      </v:group>
                      <v:group id="Group 649" o:spid="_x0000_s1272" style="position:absolute;left:313;top:5665;width:5231;height:2464" coordorigin="313,5666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kdk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Yv5O/ydCUdArn4BAAD//wMAUEsBAi0AFAAGAAgAAAAhANvh9svuAAAAhQEAABMAAAAAAAAA&#10;AAAAAAAAAAAAAFtDb250ZW50X1R5cGVzXS54bWxQSwECLQAUAAYACAAAACEAWvQsW78AAAAVAQAA&#10;CwAAAAAAAAAAAAAAAAAfAQAAX3JlbHMvLnJlbHNQSwECLQAUAAYACAAAACEAjD5HZMYAAADcAAAA&#10;DwAAAAAAAAAAAAAAAAAHAgAAZHJzL2Rvd25yZXYueG1sUEsFBgAAAAADAAMAtwAAAPoCAAAAAA==&#10;">
                        <v:oval id="Oval 650" o:spid="_x0000_s1273" style="position:absolute;left:313;top:5666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" filled="f" strokecolor="windowText" strokeweight="1pt">
                          <v:stroke dashstyle="3 1" joinstyle="miter"/>
                        </v:oval>
                        <v:oval id="Oval 651" o:spid="_x0000_s1274" style="position:absolute;left:319;top:603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" filled="f" strokecolor="windowText" strokeweight="1pt">
                          <v:stroke dashstyle="3 1" joinstyle="miter"/>
                        </v:oval>
                      </v:group>
                    </v:group>
                  </v:group>
                  <v:group id="Group 652" o:spid="_x0000_s1275" style="position:absolute;left:313;top:7445;width:5543;height:8128" coordorigin="313,7445" coordsize="5544,8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0PI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AmK7idCUdAbq4AAAD//wMAUEsBAi0AFAAGAAgAAAAhANvh9svuAAAAhQEAABMAAAAAAAAA&#10;AAAAAAAAAAAAAFtDb250ZW50X1R5cGVzXS54bWxQSwECLQAUAAYACAAAACEAWvQsW78AAAAVAQAA&#10;CwAAAAAAAAAAAAAAAAAfAQAAX3JlbHMvLnJlbHNQSwECLQAUAAYACAAAACEAB0NDyMYAAADcAAAA&#10;DwAAAAAAAAAAAAAAAAAHAgAAZHJzL2Rvd25yZXYueG1sUEsFBgAAAAADAAMAtwAAAPoCAAAAAA==&#10;">
                    <v:group id="Group 653" o:spid="_x0000_s1276" style="position:absolute;left:313;top:7445;width:5260;height:2466" coordorigin="313,7445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+ZT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mS7ieCUdAri8AAAD//wMAUEsBAi0AFAAGAAgAAAAhANvh9svuAAAAhQEAABMAAAAAAAAA&#10;AAAAAAAAAAAAAFtDb250ZW50X1R5cGVzXS54bWxQSwECLQAUAAYACAAAACEAWvQsW78AAAAVAQAA&#10;CwAAAAAAAAAAAAAAAAAfAQAAX3JlbHMvLnJlbHNQSwECLQAUAAYACAAAACEAaA/mU8YAAADcAAAA&#10;DwAAAAAAAAAAAAAAAAAHAgAAZHJzL2Rvd25yZXYueG1sUEsFBgAAAAADAAMAtwAAAPoCAAAAAA==&#10;">
                      <v:oval id="Oval 654" o:spid="_x0000_s1277" style="position:absolute;left:313;top:7445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" filled="f" strokecolor="windowText" strokeweight="1pt">
                        <v:stroke dashstyle="3 1" joinstyle="miter"/>
                      </v:oval>
                      <v:oval id="Oval 655" o:spid="_x0000_s1278" style="position:absolute;left:319;top:7814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" filled="f" strokecolor="windowText" strokeweight="1pt">
                        <v:stroke dashstyle="3 1" joinstyle="miter"/>
                      </v:oval>
                    </v:group>
                    <v:group id="Group 656" o:spid="_x0000_s1279" style="position:absolute;left:371;top:9399;width:5241;height:2465" coordorigin="371,939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">
                      <v:oval id="Oval 657" o:spid="_x0000_s1280" style="position:absolute;left:371;top:9399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" filled="f" strokecolor="windowText" strokeweight="1pt">
                        <v:stroke dashstyle="3 1" joinstyle="miter"/>
                      </v:oval>
                      <v:oval id="Oval 658" o:spid="_x0000_s1281" style="position:absolute;left:377;top:9767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" filled="f" strokecolor="windowText" strokeweight="1pt">
                        <v:stroke dashstyle="3 1" joinstyle="miter"/>
                      </v:oval>
                    </v:group>
                    <v:group id="Group 659" o:spid="_x0000_s1282" style="position:absolute;left:489;top:11159;width:5368;height:4415" coordorigin="489,11159" coordsize="5368,4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9G5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">
                      <v:group id="Group 660" o:spid="_x0000_s1283" style="position:absolute;left:489;top:11159;width:5251;height:2464" coordorigin="489,11159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">
                        <v:oval id="Oval 661" o:spid="_x0000_s1284" style="position:absolute;left:489;top:11159;width:1510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" filled="f" strokecolor="windowText" strokeweight="1pt">
                          <v:stroke dashstyle="3 1" joinstyle="miter"/>
                        </v:oval>
                        <v:oval id="Oval 662" o:spid="_x0000_s1285" style="position:absolute;left:494;top:11528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" filled="f" strokecolor="windowText" strokeweight="1pt">
                          <v:stroke dashstyle="3 1" joinstyle="miter"/>
                        </v:oval>
                      </v:group>
                      <v:group id="Group 663" o:spid="_x0000_s1286" style="position:absolute;left:626;top:13111;width:5231;height:2463" coordorigin="626,13111" coordsize="1510,1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yzu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JJnC60w4AnL1BwAA//8DAFBLAQItABQABgAIAAAAIQDb4fbL7gAAAIUBAAATAAAAAAAAAAAA&#10;AAAAAAAAAABbQ29udGVudF9UeXBlc10ueG1sUEsBAi0AFAAGAAgAAAAhAFr0LFu/AAAAFQEAAAsA&#10;AAAAAAAAAAAAAAAAHwEAAF9yZWxzLy5yZWxzUEsBAi0AFAAGAAgAAAAhAKZjLO7EAAAA3AAAAA8A&#10;AAAAAAAAAAAAAAAABwIAAGRycy9kb3ducmV2LnhtbFBLBQYAAAAAAwADALcAAAD4AgAAAAA=&#10;">
                        <v:oval id="Oval 664" o:spid="_x0000_s1287" style="position:absolute;left:626;top:13111;width:1511;height:6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" filled="f" strokecolor="windowText" strokeweight="1pt">
                          <v:stroke dashstyle="3 1" joinstyle="miter"/>
                        </v:oval>
                        <v:oval id="Oval 665" o:spid="_x0000_s1288" style="position:absolute;left:632;top:13480;width:1505;height:6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" filled="f" strokecolor="windowText" strokeweight="1pt">
                          <v:stroke dashstyle="3 1" joinstyle="miter"/>
                        </v:oval>
                      </v:group>
                    </v:group>
                  </v:group>
                </v:group>
                <v:shape id="Text Box 666" o:spid="_x0000_s1289" type="#_x0000_t202" style="position:absolute;left:45974;top:18896;width:5842;height:2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" fillcolor="window" stroked="f" strokeweight=".5pt">
                  <v:textbox>
                    <w:txbxContent>
                      <w:p w14:paraId="1B45840E" w14:textId="77777777" w:rsidR="00691A63" w:rsidRDefault="00691A63" w:rsidP="00691A63">
                        <w:r>
                          <w:rPr>
                            <w:rFonts w:hint="cs"/>
                            <w:rtl/>
                          </w:rPr>
                          <w:t>איור 3</w:t>
                        </w:r>
                      </w:p>
                    </w:txbxContent>
                  </v:textbox>
                </v:shape>
                <v:shape id="Text Box 193" o:spid="_x0000_s1290" type="#_x0000_t202" style="position:absolute;left:7388;top:1822;width:7280;height:46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" filled="f" stroked="f" strokeweight=".5pt">
                  <v:textbox>
                    <w:txbxContent>
                      <w:p w14:paraId="54E7D252" w14:textId="77777777" w:rsidR="00691A63" w:rsidRDefault="00691A63" w:rsidP="00691A63">
                        <w:pPr>
                          <w:pStyle w:val="NormalWeb"/>
                          <w:bidi/>
                          <w:rPr>
                            <w:rtl/>
                          </w:rPr>
                        </w:pPr>
                      </w:p>
                    </w:txbxContent>
                  </v:textbox>
                </v:shape>
                <v:shape id="Text Box 668" o:spid="_x0000_s1291" type="#_x0000_t202" style="position:absolute;left:18796;top:3409;width:400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" filled="f" stroked="f" strokeweight=".5pt">
                  <v:textbox>
                    <w:txbxContent>
                      <w:p w14:paraId="5C7C6755" w14:textId="77777777" w:rsidR="00691A63" w:rsidRDefault="00691A63" w:rsidP="00691A63">
                        <w:r>
                          <w:rPr>
                            <w:rFonts w:hint="cs"/>
                          </w:rPr>
                          <w:t>A</w:t>
                        </w:r>
                      </w:p>
                    </w:txbxContent>
                  </v:textbox>
                </v:shape>
                <v:shape id="Text Box 195" o:spid="_x0000_s1292" type="#_x0000_t202" style="position:absolute;left:34863;top:3409;width:400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" filled="f" stroked="f" strokeweight=".5pt">
                  <v:textbox>
                    <w:txbxContent>
                      <w:p w14:paraId="2B951606" w14:textId="77777777" w:rsidR="00691A63" w:rsidRDefault="00691A63" w:rsidP="00691A63">
                        <w:pPr>
                          <w:pStyle w:val="NormalWeb"/>
                          <w:bidi/>
                        </w:pPr>
                        <w:r>
                          <w:rPr>
                            <w:rFonts w:eastAsia="Calibri"/>
                          </w:rPr>
                          <w:t>B</w:t>
                        </w:r>
                      </w:p>
                    </w:txbxContent>
                  </v:textbox>
                </v:shape>
                <v:shape id="Text Box 195" o:spid="_x0000_s1293" type="#_x0000_t202" style="position:absolute;left:29676;top:11216;width:4001;height:3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" filled="f" stroked="f" strokeweight=".5pt">
                  <v:textbox>
                    <w:txbxContent>
                      <w:p w14:paraId="117ABE79" w14:textId="77777777" w:rsidR="00691A63" w:rsidRDefault="00691A63" w:rsidP="00691A63">
                        <w:pPr>
                          <w:pStyle w:val="NormalWeb"/>
                          <w:bidi/>
                          <w:rPr>
                            <w:rtl/>
                          </w:rPr>
                        </w:pPr>
                        <w:r>
                          <w:rPr>
                            <w:rFonts w:eastAsia="Calibri"/>
                          </w:rPr>
                          <w:t>C</w:t>
                        </w:r>
                      </w:p>
                    </w:txbxContent>
                  </v:textbox>
                </v:shape>
                <v:shape id="Text Box 195" o:spid="_x0000_s1294" type="#_x0000_t202" style="position:absolute;left:13590;top:11237;width:4000;height:28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" filled="f" stroked="f" strokeweight=".5pt">
                  <v:textbox>
                    <w:txbxContent>
                      <w:p w14:paraId="2CE9D6B7" w14:textId="77777777" w:rsidR="00691A63" w:rsidRDefault="00691A63" w:rsidP="00691A63">
                        <w:pPr>
                          <w:pStyle w:val="NormalWeb"/>
                          <w:bidi/>
                        </w:pPr>
                        <w:r>
                          <w:rPr>
                            <w:rFonts w:eastAsia="Calibri"/>
                          </w:rP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35126AD" w14:textId="762A935C" w:rsidR="00691A63" w:rsidRPr="00B770DD" w:rsidRDefault="00691A63" w:rsidP="00A97F12">
      <w:pPr>
        <w:pStyle w:val="ListParagraph"/>
        <w:numPr>
          <w:ilvl w:val="0"/>
          <w:numId w:val="4"/>
        </w:numPr>
        <w:spacing w:line="360" w:lineRule="auto"/>
        <w:rPr>
          <w:rFonts w:ascii="David" w:hAnsi="David" w:cs="David"/>
          <w:color w:val="FF0000"/>
          <w:sz w:val="24"/>
          <w:szCs w:val="24"/>
          <w:rtl/>
        </w:rPr>
      </w:pPr>
      <w:r w:rsidRPr="00011F34">
        <w:rPr>
          <w:rFonts w:ascii="David" w:hAnsi="David" w:cs="David"/>
          <w:sz w:val="24"/>
          <w:szCs w:val="24"/>
          <w:rtl/>
        </w:rPr>
        <w:t xml:space="preserve">לפלטה </w:t>
      </w:r>
      <w:r w:rsidRPr="00011F34">
        <w:rPr>
          <w:rFonts w:ascii="David" w:hAnsi="David" w:cs="David"/>
          <w:sz w:val="24"/>
          <w:szCs w:val="24"/>
        </w:rPr>
        <w:t>ABCD</w:t>
      </w:r>
      <w:r w:rsidRPr="00011F34">
        <w:rPr>
          <w:rFonts w:ascii="David" w:hAnsi="David" w:cs="David"/>
          <w:sz w:val="24"/>
          <w:szCs w:val="24"/>
          <w:rtl/>
        </w:rPr>
        <w:t xml:space="preserve"> מסה של </w:t>
      </w:r>
      <w:r w:rsidRPr="00011F34">
        <w:rPr>
          <w:rFonts w:ascii="David" w:hAnsi="David" w:cs="David"/>
          <w:sz w:val="24"/>
          <w:szCs w:val="24"/>
        </w:rPr>
        <w:t>40 kg</w:t>
      </w:r>
      <w:r w:rsidRPr="00011F34">
        <w:rPr>
          <w:rFonts w:ascii="David" w:hAnsi="David" w:cs="David"/>
          <w:sz w:val="24"/>
          <w:szCs w:val="24"/>
          <w:rtl/>
        </w:rPr>
        <w:t>. בכמה התכווצו הקפיצים כשהתקינו עליהם את הפלטה בצורה מאוזנת</w:t>
      </w:r>
      <w:r>
        <w:rPr>
          <w:rFonts w:ascii="David" w:hAnsi="David" w:cs="David" w:hint="cs"/>
          <w:sz w:val="24"/>
          <w:szCs w:val="24"/>
          <w:rtl/>
        </w:rPr>
        <w:t xml:space="preserve"> אופקית</w:t>
      </w:r>
      <w:r w:rsidRPr="00011F34">
        <w:rPr>
          <w:rFonts w:ascii="David" w:hAnsi="David" w:cs="David"/>
          <w:sz w:val="24"/>
          <w:szCs w:val="24"/>
          <w:rtl/>
        </w:rPr>
        <w:t xml:space="preserve"> (כך שכל הקפיצים התכווצו במידה שווה)? פרט שיקולי</w:t>
      </w:r>
      <w:r w:rsidR="009B67CC">
        <w:rPr>
          <w:rFonts w:ascii="David" w:hAnsi="David" w:cs="David" w:hint="cs"/>
          <w:sz w:val="24"/>
          <w:szCs w:val="24"/>
          <w:rtl/>
        </w:rPr>
        <w:t>ך</w:t>
      </w:r>
      <w:r w:rsidRPr="00011F34">
        <w:rPr>
          <w:rFonts w:ascii="David" w:hAnsi="David" w:cs="David"/>
          <w:sz w:val="24"/>
          <w:szCs w:val="24"/>
          <w:rtl/>
        </w:rPr>
        <w:t xml:space="preserve">. </w:t>
      </w:r>
      <w:r w:rsidR="009B67CC">
        <w:rPr>
          <w:rFonts w:ascii="David" w:hAnsi="David" w:cs="David"/>
          <w:sz w:val="24"/>
          <w:szCs w:val="24"/>
          <w:rtl/>
        </w:rPr>
        <w:br/>
      </w:r>
      <w:r w:rsidR="009B67CC">
        <w:rPr>
          <w:rFonts w:ascii="David" w:hAnsi="David" w:cs="David" w:hint="cs"/>
          <w:sz w:val="24"/>
          <w:szCs w:val="24"/>
          <w:rtl/>
        </w:rPr>
        <w:t xml:space="preserve"> </w:t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9B67CC">
        <w:rPr>
          <w:rFonts w:ascii="David" w:hAnsi="David" w:cs="David"/>
          <w:sz w:val="24"/>
          <w:szCs w:val="24"/>
          <w:rtl/>
        </w:rPr>
        <w:tab/>
      </w:r>
      <w:r w:rsidR="00B64DBE">
        <w:rPr>
          <w:rFonts w:ascii="David" w:hAnsi="David" w:cs="David" w:hint="cs"/>
          <w:sz w:val="24"/>
          <w:szCs w:val="24"/>
          <w:rtl/>
        </w:rPr>
        <w:t xml:space="preserve">                 </w:t>
      </w:r>
      <w:r w:rsidR="00A97F12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B64DBE">
        <w:rPr>
          <w:rFonts w:ascii="David" w:hAnsi="David" w:cs="David" w:hint="cs"/>
          <w:sz w:val="24"/>
          <w:szCs w:val="24"/>
          <w:rtl/>
        </w:rPr>
        <w:t xml:space="preserve"> </w:t>
      </w:r>
      <w:r w:rsidRPr="00011F34">
        <w:rPr>
          <w:rFonts w:ascii="David" w:hAnsi="David" w:cs="David"/>
          <w:sz w:val="24"/>
          <w:szCs w:val="24"/>
          <w:rtl/>
        </w:rPr>
        <w:t xml:space="preserve"> </w:t>
      </w:r>
      <w:r w:rsidR="009B67CC">
        <w:rPr>
          <w:rFonts w:ascii="David" w:eastAsia="Times New Roman" w:hAnsi="David" w:cs="David" w:hint="cs"/>
          <w:sz w:val="24"/>
          <w:szCs w:val="24"/>
          <w:rtl/>
        </w:rPr>
        <w:t>(</w:t>
      </w:r>
      <w:r w:rsidR="00B64DBE">
        <w:rPr>
          <w:rFonts w:ascii="David" w:eastAsia="Times New Roman" w:hAnsi="David" w:cs="David" w:hint="cs"/>
          <w:sz w:val="24"/>
          <w:szCs w:val="24"/>
          <w:rtl/>
        </w:rPr>
        <w:t xml:space="preserve">1/3 </w:t>
      </w:r>
      <w:r w:rsidR="00D630CE">
        <w:rPr>
          <w:rFonts w:ascii="David" w:eastAsia="Times New Roman" w:hAnsi="David" w:cs="David"/>
          <w:sz w:val="24"/>
          <w:szCs w:val="24"/>
        </w:rPr>
        <w:t>3</w:t>
      </w:r>
      <w:r w:rsidR="009B67CC">
        <w:rPr>
          <w:rFonts w:ascii="David" w:eastAsia="Times New Roman" w:hAnsi="David" w:cs="David" w:hint="cs"/>
          <w:sz w:val="24"/>
          <w:szCs w:val="24"/>
          <w:rtl/>
        </w:rPr>
        <w:t xml:space="preserve"> נק')</w:t>
      </w:r>
    </w:p>
    <w:p w14:paraId="64DFC242" w14:textId="7585E3E2" w:rsidR="00691A63" w:rsidRDefault="00691A63">
      <w:pPr>
        <w:bidi w:val="0"/>
        <w:spacing w:line="240" w:lineRule="auto"/>
        <w:rPr>
          <w:rtl/>
        </w:rPr>
      </w:pPr>
      <w:r>
        <w:rPr>
          <w:rtl/>
        </w:rPr>
        <w:br w:type="page"/>
      </w:r>
    </w:p>
    <w:p w14:paraId="7210A50C" w14:textId="464951A6" w:rsidR="00117900" w:rsidRPr="00312C6A" w:rsidRDefault="00117900" w:rsidP="005D1D77">
      <w:pPr>
        <w:pStyle w:val="Heading5"/>
        <w:jc w:val="left"/>
        <w:rPr>
          <w:sz w:val="28"/>
          <w:szCs w:val="28"/>
          <w:u w:val="none"/>
          <w:rtl/>
        </w:rPr>
      </w:pPr>
      <w:r w:rsidRPr="00312C6A">
        <w:rPr>
          <w:sz w:val="28"/>
          <w:szCs w:val="28"/>
          <w:u w:val="none"/>
          <w:rtl/>
        </w:rPr>
        <w:t xml:space="preserve">שאלה 6 </w:t>
      </w:r>
    </w:p>
    <w:p w14:paraId="0398C043" w14:textId="77777777" w:rsidR="00117900" w:rsidRPr="009618AC" w:rsidRDefault="00117900" w:rsidP="009618AC"/>
    <w:p w14:paraId="16148A68" w14:textId="3616CD6E" w:rsidR="00117900" w:rsidRPr="00B974F6" w:rsidRDefault="00117900" w:rsidP="00634972">
      <w:pPr>
        <w:rPr>
          <w:rFonts w:ascii="Times New Roman" w:hAnsi="Times New Roman"/>
          <w:rtl/>
          <w:lang w:val="fr-FR"/>
        </w:rPr>
      </w:pPr>
      <w:r w:rsidRPr="00B974F6">
        <w:rPr>
          <w:rFonts w:ascii="Times New Roman" w:hAnsi="Times New Roman"/>
          <w:rtl/>
          <w:lang w:val="fr-FR"/>
        </w:rPr>
        <w:t xml:space="preserve">רכב החלל </w:t>
      </w:r>
      <w:r w:rsidRPr="00B974F6">
        <w:rPr>
          <w:rFonts w:ascii="Times New Roman" w:hAnsi="Times New Roman"/>
        </w:rPr>
        <w:t>Curiosity</w:t>
      </w:r>
      <w:r w:rsidRPr="00B974F6">
        <w:rPr>
          <w:rFonts w:ascii="Times New Roman" w:hAnsi="Times New Roman"/>
          <w:lang w:val="fr-FR"/>
        </w:rPr>
        <w:t xml:space="preserve"> </w:t>
      </w:r>
      <w:r w:rsidRPr="00B974F6">
        <w:rPr>
          <w:rFonts w:ascii="Times New Roman" w:hAnsi="Times New Roman"/>
          <w:rtl/>
          <w:lang w:val="fr-FR"/>
        </w:rPr>
        <w:t xml:space="preserve"> הנע במאדים מאז אוגוסט 2012 מבצע לאחרונה מדידות </w:t>
      </w:r>
      <w:r w:rsidR="00DD5FA7" w:rsidRPr="00B974F6">
        <w:rPr>
          <w:rFonts w:ascii="Times New Roman" w:hAnsi="Times New Roman" w:hint="cs"/>
          <w:rtl/>
          <w:lang w:val="fr-FR"/>
        </w:rPr>
        <w:t>של תאוצת הנפילה החופשית</w:t>
      </w:r>
      <w:r w:rsidRPr="00B974F6">
        <w:rPr>
          <w:rFonts w:ascii="Times New Roman" w:hAnsi="Times New Roman"/>
          <w:rtl/>
          <w:lang w:val="fr-FR"/>
        </w:rPr>
        <w:t xml:space="preserve"> במורדות הר המכונה </w:t>
      </w:r>
      <w:r w:rsidRPr="00B974F6">
        <w:rPr>
          <w:rFonts w:ascii="Times New Roman" w:hAnsi="Times New Roman"/>
        </w:rPr>
        <w:t>Aeolis Mons</w:t>
      </w:r>
      <w:r w:rsidRPr="00B974F6">
        <w:rPr>
          <w:rFonts w:ascii="Times New Roman" w:hAnsi="Times New Roman"/>
          <w:rtl/>
          <w:lang w:val="fr-FR"/>
        </w:rPr>
        <w:t xml:space="preserve"> שפסגתו מתנוססת </w:t>
      </w:r>
      <w:r w:rsidR="008A7230">
        <w:rPr>
          <w:rFonts w:ascii="Times New Roman" w:hAnsi="Times New Roman"/>
          <w:lang w:val="fr-FR"/>
        </w:rPr>
        <w:t>5 km</w:t>
      </w:r>
      <w:r w:rsidRPr="00B974F6">
        <w:rPr>
          <w:rFonts w:ascii="Times New Roman" w:hAnsi="Times New Roman"/>
          <w:rtl/>
          <w:lang w:val="fr-FR"/>
        </w:rPr>
        <w:t xml:space="preserve"> מעל פני מאדים.</w:t>
      </w:r>
    </w:p>
    <w:p w14:paraId="4049F351" w14:textId="77777777" w:rsidR="00B974F6" w:rsidRPr="00B974F6" w:rsidRDefault="00117900" w:rsidP="00634972">
      <w:pPr>
        <w:pStyle w:val="ListParagraph"/>
        <w:numPr>
          <w:ilvl w:val="0"/>
          <w:numId w:val="17"/>
        </w:numPr>
        <w:spacing w:line="360" w:lineRule="auto"/>
        <w:ind w:left="324"/>
        <w:rPr>
          <w:rFonts w:ascii="Times New Roman" w:hAnsi="Times New Roman" w:cs="David"/>
          <w:b/>
          <w:bCs/>
          <w:sz w:val="24"/>
          <w:szCs w:val="24"/>
          <w:lang w:val="fr-FR"/>
        </w:rPr>
      </w:pP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בטא 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בעזרת </w:t>
      </w:r>
      <w:r w:rsidR="00DD5FA7" w:rsidRPr="00B974F6">
        <w:rPr>
          <w:rFonts w:ascii="Times New Roman" w:hAnsi="Times New Roman" w:cs="David"/>
          <w:sz w:val="24"/>
          <w:szCs w:val="24"/>
          <w:lang w:val="fr-FR"/>
        </w:rPr>
        <w:t>G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(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>קבוע הכבידה האוניברסאלי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)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, </w:t>
      </w:r>
      <w:r w:rsidR="00DD5FA7" w:rsidRPr="00B974F6">
        <w:rPr>
          <w:rFonts w:ascii="Times New Roman" w:hAnsi="Times New Roman" w:cs="David"/>
          <w:sz w:val="24"/>
          <w:szCs w:val="24"/>
        </w:rPr>
        <w:t>M</w:t>
      </w:r>
      <w:r w:rsidR="00DD5FA7" w:rsidRPr="00B974F6">
        <w:rPr>
          <w:rFonts w:ascii="Times New Roman" w:hAnsi="Times New Roman" w:cs="David"/>
          <w:sz w:val="24"/>
          <w:szCs w:val="24"/>
          <w:vertAlign w:val="subscript"/>
        </w:rPr>
        <w:t>M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(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>מסת מאדים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)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ו-</w:t>
      </w:r>
      <w:r w:rsidR="00DD5FA7" w:rsidRPr="00B974F6">
        <w:rPr>
          <w:rFonts w:ascii="Times New Roman" w:hAnsi="Times New Roman" w:cs="David"/>
          <w:sz w:val="24"/>
          <w:szCs w:val="24"/>
        </w:rPr>
        <w:t>R</w:t>
      </w:r>
      <w:r w:rsidR="00DD5FA7" w:rsidRPr="00B974F6">
        <w:rPr>
          <w:rFonts w:ascii="Times New Roman" w:hAnsi="Times New Roman" w:cs="David"/>
          <w:sz w:val="24"/>
          <w:szCs w:val="24"/>
          <w:vertAlign w:val="subscript"/>
        </w:rPr>
        <w:t>M</w:t>
      </w:r>
      <w:r w:rsidR="0021163E" w:rsidRPr="00B974F6">
        <w:rPr>
          <w:rFonts w:ascii="Times New Roman" w:hAnsi="Times New Roman" w:cs="David"/>
          <w:sz w:val="24"/>
          <w:szCs w:val="24"/>
          <w:vertAlign w:val="subscript"/>
        </w:rPr>
        <w:t xml:space="preserve"> </w:t>
      </w:r>
      <w:r w:rsidR="00DD5FA7" w:rsidRPr="00B974F6">
        <w:rPr>
          <w:rFonts w:ascii="Times New Roman" w:hAnsi="Times New Roman" w:cs="David" w:hint="cs"/>
          <w:sz w:val="24"/>
          <w:szCs w:val="24"/>
          <w:rtl/>
        </w:rPr>
        <w:t xml:space="preserve"> (</w:t>
      </w:r>
      <w:r w:rsidR="00DD5FA7" w:rsidRPr="00B974F6">
        <w:rPr>
          <w:rFonts w:ascii="Times New Roman" w:hAnsi="Times New Roman" w:cs="David"/>
          <w:sz w:val="24"/>
          <w:szCs w:val="24"/>
          <w:rtl/>
          <w:lang w:val="fr-FR"/>
        </w:rPr>
        <w:t>רדיוס מאדים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) 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>את</w:t>
      </w:r>
      <w:r w:rsidR="00DD5FA7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תאוצת הנפילה החופשית-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</w:t>
      </w:r>
    </w:p>
    <w:p w14:paraId="0CC7B29B" w14:textId="4B902D73" w:rsidR="00B974F6" w:rsidRPr="00B974F6" w:rsidRDefault="00DD5FA7" w:rsidP="00B974F6">
      <w:pPr>
        <w:pStyle w:val="ListParagraph"/>
        <w:numPr>
          <w:ilvl w:val="0"/>
          <w:numId w:val="18"/>
        </w:numPr>
        <w:spacing w:after="0" w:line="360" w:lineRule="auto"/>
        <w:ind w:left="750"/>
        <w:rPr>
          <w:rFonts w:ascii="Times New Roman" w:hAnsi="Times New Roman" w:cs="David"/>
          <w:b/>
          <w:bCs/>
          <w:sz w:val="24"/>
          <w:szCs w:val="24"/>
          <w:lang w:val="fr-FR"/>
        </w:rPr>
      </w:pP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על פני </w:t>
      </w:r>
      <w:r w:rsidR="00117900" w:rsidRPr="00B974F6">
        <w:rPr>
          <w:rFonts w:ascii="Times New Roman" w:hAnsi="Times New Roman" w:cs="David"/>
          <w:sz w:val="24"/>
          <w:szCs w:val="24"/>
          <w:rtl/>
          <w:lang w:val="fr-FR"/>
        </w:rPr>
        <w:t>מאדים</w:t>
      </w:r>
      <w:r w:rsidR="0021163E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, </w:t>
      </w:r>
      <m:oMath>
        <m:sSub>
          <m:sSubPr>
            <m:ctrlPr>
              <w:rPr>
                <w:rFonts w:ascii="Cambria Math" w:hAnsi="Cambria Math" w:cs="David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g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0</m:t>
            </m:r>
          </m:sub>
        </m:sSub>
      </m:oMath>
      <w:r w:rsidR="00317B71">
        <w:rPr>
          <w:rFonts w:ascii="Times New Roman" w:hAnsi="Times New Roman" w:cs="David" w:hint="cs"/>
          <w:sz w:val="24"/>
          <w:szCs w:val="24"/>
          <w:rtl/>
          <w:lang w:val="fr-FR"/>
        </w:rPr>
        <w:t>.</w:t>
      </w:r>
    </w:p>
    <w:p w14:paraId="1FE94CD4" w14:textId="752C64B9" w:rsidR="00B974F6" w:rsidRPr="00B974F6" w:rsidRDefault="00117900" w:rsidP="00B974F6">
      <w:pPr>
        <w:pStyle w:val="ListParagraph"/>
        <w:numPr>
          <w:ilvl w:val="0"/>
          <w:numId w:val="18"/>
        </w:numPr>
        <w:spacing w:after="0" w:line="360" w:lineRule="auto"/>
        <w:ind w:left="750"/>
        <w:rPr>
          <w:rFonts w:ascii="Times New Roman" w:hAnsi="Times New Roman" w:cs="David"/>
          <w:b/>
          <w:bCs/>
          <w:sz w:val="24"/>
          <w:szCs w:val="24"/>
          <w:lang w:val="fr-FR"/>
        </w:rPr>
      </w:pP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בגובה </w:t>
      </w:r>
      <w:r w:rsidRPr="00B974F6">
        <w:rPr>
          <w:rFonts w:ascii="Times New Roman" w:hAnsi="Times New Roman" w:cs="David"/>
          <w:sz w:val="24"/>
          <w:szCs w:val="24"/>
        </w:rPr>
        <w:t>h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מעל פני </w:t>
      </w:r>
      <w:r w:rsidR="0021163E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מאדים,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</w:t>
      </w:r>
      <m:oMath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g</m:t>
            </m:r>
          </m:e>
          <m:sub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h</m:t>
            </m:r>
          </m:sub>
        </m:sSub>
      </m:oMath>
      <w:r w:rsidR="00317B71">
        <w:rPr>
          <w:rFonts w:ascii="Times New Roman" w:hAnsi="Times New Roman" w:cs="David" w:hint="cs"/>
          <w:sz w:val="24"/>
          <w:szCs w:val="24"/>
          <w:rtl/>
          <w:lang w:val="fr-FR"/>
        </w:rPr>
        <w:t>.</w:t>
      </w:r>
    </w:p>
    <w:p w14:paraId="1EF3209B" w14:textId="051A02D4" w:rsidR="00117900" w:rsidRPr="00B974F6" w:rsidRDefault="00DD5FA7" w:rsidP="006528D2">
      <w:pPr>
        <w:tabs>
          <w:tab w:val="right" w:pos="7695"/>
          <w:tab w:val="right" w:pos="8121"/>
        </w:tabs>
        <w:ind w:left="324"/>
        <w:rPr>
          <w:rFonts w:ascii="Times New Roman" w:hAnsi="Times New Roman"/>
          <w:b/>
          <w:bCs/>
          <w:lang w:val="fr-FR"/>
        </w:rPr>
      </w:pPr>
      <w:r w:rsidRPr="00B974F6">
        <w:rPr>
          <w:rFonts w:ascii="Times New Roman" w:hAnsi="Times New Roman" w:hint="cs"/>
          <w:b/>
          <w:bCs/>
          <w:rtl/>
          <w:lang w:val="fr-FR"/>
        </w:rPr>
        <w:t>לא נדרשת הצבת ערכים</w:t>
      </w:r>
      <w:r w:rsidR="0021163E" w:rsidRPr="00B974F6">
        <w:rPr>
          <w:rFonts w:ascii="Times New Roman" w:hAnsi="Times New Roman" w:hint="cs"/>
          <w:b/>
          <w:bCs/>
          <w:rtl/>
          <w:lang w:val="fr-FR"/>
        </w:rPr>
        <w:t xml:space="preserve"> מספריים</w:t>
      </w:r>
      <w:r w:rsidR="006B2225">
        <w:rPr>
          <w:rFonts w:ascii="Times New Roman" w:hAnsi="Times New Roman" w:hint="cs"/>
          <w:b/>
          <w:bCs/>
          <w:rtl/>
          <w:lang w:val="fr-FR"/>
        </w:rPr>
        <w:t xml:space="preserve"> בסעיף א.</w:t>
      </w:r>
      <w:r w:rsidR="009D338D">
        <w:rPr>
          <w:rFonts w:ascii="Times New Roman" w:hAnsi="Times New Roman" w:hint="cs"/>
          <w:b/>
          <w:bCs/>
          <w:rtl/>
          <w:lang w:val="fr-FR"/>
        </w:rPr>
        <w:t xml:space="preserve">                                                                                  </w:t>
      </w:r>
      <w:r w:rsidR="009D338D">
        <w:rPr>
          <w:rFonts w:hint="cs"/>
          <w:rtl/>
        </w:rPr>
        <w:t>(</w:t>
      </w:r>
      <w:r w:rsidR="009F62BA">
        <w:rPr>
          <w:rFonts w:hint="cs"/>
          <w:rtl/>
        </w:rPr>
        <w:t xml:space="preserve">1/3 6 </w:t>
      </w:r>
      <w:r w:rsidR="009D338D">
        <w:rPr>
          <w:rFonts w:hint="cs"/>
          <w:rtl/>
        </w:rPr>
        <w:t>נק')</w:t>
      </w:r>
    </w:p>
    <w:p w14:paraId="6E7C430C" w14:textId="7C2B5DF6" w:rsidR="00135DD2" w:rsidRPr="00B974F6" w:rsidRDefault="00135DD2" w:rsidP="00B974F6">
      <w:pPr>
        <w:pStyle w:val="ListParagraph"/>
        <w:numPr>
          <w:ilvl w:val="0"/>
          <w:numId w:val="17"/>
        </w:numPr>
        <w:spacing w:line="360" w:lineRule="auto"/>
        <w:ind w:left="324"/>
        <w:rPr>
          <w:rFonts w:ascii="Times New Roman" w:hAnsi="Times New Roman" w:cs="David"/>
          <w:sz w:val="24"/>
          <w:szCs w:val="24"/>
          <w:rtl/>
          <w:lang w:val="fr-FR"/>
        </w:rPr>
      </w:pP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Pr="006B2225">
        <w:rPr>
          <w:rFonts w:ascii="Times New Roman" w:hAnsi="Times New Roman" w:cs="David" w:hint="cs"/>
          <w:b/>
          <w:bCs/>
          <w:sz w:val="24"/>
          <w:szCs w:val="24"/>
          <w:rtl/>
          <w:lang w:val="fr-FR"/>
        </w:rPr>
        <w:t>חשב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="006B2225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מספרית </w:t>
      </w:r>
      <w:bookmarkStart w:id="0" w:name="_GoBack"/>
      <w:bookmarkEnd w:id="0"/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את 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היחס בין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g</m:t>
            </m:r>
          </m:e>
          <m:sub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h</m:t>
            </m:r>
          </m:sub>
        </m:sSub>
      </m:oMath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בפסגת </w:t>
      </w:r>
      <w:r w:rsidRPr="00B974F6">
        <w:rPr>
          <w:rFonts w:ascii="Times New Roman" w:hAnsi="Times New Roman" w:cs="David"/>
          <w:sz w:val="24"/>
          <w:szCs w:val="24"/>
          <w:lang w:val="fr-FR"/>
        </w:rPr>
        <w:t>Aeolis Mons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לבין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  <w:lang w:val="fr-FR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  <w:lang w:val="fr-FR"/>
              </w:rPr>
              <m:t>g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  <w:lang w:val="fr-FR"/>
              </w:rPr>
              <m:t>0</m:t>
            </m:r>
          </m:sub>
        </m:sSub>
      </m:oMath>
      <w:r w:rsidR="000125B1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>בפנ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י 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>הקרקע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>של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="00B974F6" w:rsidRPr="00B974F6">
        <w:rPr>
          <w:rFonts w:ascii="Times New Roman" w:hAnsi="Times New Roman" w:cs="David"/>
          <w:sz w:val="24"/>
          <w:szCs w:val="24"/>
          <w:rtl/>
          <w:lang w:val="fr-FR"/>
        </w:rPr>
        <w:t>מאדים</w:t>
      </w:r>
      <w:r w:rsidR="00B974F6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ו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הסבר</w:t>
      </w:r>
      <w:r w:rsid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, </w:t>
      </w:r>
      <w:r w:rsidR="00B974F6"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בהתבסס על</w:t>
      </w:r>
      <w:r w:rsid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תוצאת החישוב,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מדוע </w:t>
      </w:r>
      <w:r w:rsidR="00117900"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רכב החלל זקוק למכשור מדידת </w:t>
      </w:r>
      <m:oMath>
        <m:r>
          <w:rPr>
            <w:rFonts w:ascii="Cambria Math" w:hAnsi="Cambria Math" w:cs="David"/>
            <w:sz w:val="24"/>
            <w:szCs w:val="24"/>
            <w:lang w:val="fr-FR"/>
          </w:rPr>
          <m:t>g</m:t>
        </m:r>
      </m:oMath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רגיש ביותר</w:t>
      </w:r>
      <w:r w:rsidRPr="00B974F6">
        <w:rPr>
          <w:rFonts w:ascii="Times New Roman" w:hAnsi="Times New Roman" w:cs="David" w:hint="cs"/>
          <w:sz w:val="24"/>
          <w:szCs w:val="24"/>
          <w:rtl/>
          <w:lang w:val="fr-FR"/>
        </w:rPr>
        <w:t>.</w:t>
      </w:r>
      <w:r w:rsidRPr="00B974F6">
        <w:rPr>
          <w:rFonts w:ascii="Times New Roman" w:hAnsi="Times New Roman" w:cs="David"/>
          <w:sz w:val="24"/>
          <w:szCs w:val="24"/>
          <w:rtl/>
          <w:lang w:val="fr-FR"/>
        </w:rPr>
        <w:t xml:space="preserve"> </w:t>
      </w:r>
      <w:r w:rsid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          </w:t>
      </w:r>
      <w:r w:rsidR="00D30834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 </w:t>
      </w:r>
      <w:r w:rsidR="009D338D">
        <w:rPr>
          <w:rFonts w:ascii="David" w:eastAsia="Times New Roman" w:hAnsi="David" w:cs="David" w:hint="cs"/>
          <w:sz w:val="24"/>
          <w:szCs w:val="24"/>
          <w:rtl/>
        </w:rPr>
        <w:t>(</w:t>
      </w:r>
      <w:r w:rsidR="00D30834">
        <w:rPr>
          <w:rFonts w:ascii="David" w:eastAsia="Times New Roman" w:hAnsi="David" w:cs="David" w:hint="cs"/>
          <w:sz w:val="24"/>
          <w:szCs w:val="24"/>
          <w:rtl/>
        </w:rPr>
        <w:t xml:space="preserve">8 </w:t>
      </w:r>
      <w:r w:rsidR="009D338D">
        <w:rPr>
          <w:rFonts w:ascii="David" w:eastAsia="Times New Roman" w:hAnsi="David" w:cs="David" w:hint="cs"/>
          <w:sz w:val="24"/>
          <w:szCs w:val="24"/>
          <w:rtl/>
        </w:rPr>
        <w:t>נק')</w:t>
      </w:r>
    </w:p>
    <w:p w14:paraId="6B4106E3" w14:textId="520673EB" w:rsidR="002154B6" w:rsidRPr="000A3A9E" w:rsidRDefault="00634972" w:rsidP="002154B6">
      <w:pPr>
        <w:rPr>
          <w:vertAlign w:val="subscript"/>
        </w:rPr>
      </w:pPr>
      <w:r w:rsidRPr="00011F34">
        <w:rPr>
          <w:noProof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 wp14:anchorId="4AF6B129" wp14:editId="1AA60D7C">
                <wp:simplePos x="0" y="0"/>
                <wp:positionH relativeFrom="column">
                  <wp:posOffset>-56373</wp:posOffset>
                </wp:positionH>
                <wp:positionV relativeFrom="paragraph">
                  <wp:posOffset>847515</wp:posOffset>
                </wp:positionV>
                <wp:extent cx="5486400" cy="1322705"/>
                <wp:effectExtent l="0" t="0" r="0" b="0"/>
                <wp:wrapSquare wrapText="bothSides"/>
                <wp:docPr id="258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" name="Straight Connector 4"/>
                        <wps:cNvCnPr/>
                        <wps:spPr>
                          <a:xfrm>
                            <a:off x="962025" y="663980"/>
                            <a:ext cx="37800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" name="Oval 5"/>
                        <wps:cNvSpPr/>
                        <wps:spPr>
                          <a:xfrm>
                            <a:off x="3409950" y="573495"/>
                            <a:ext cx="180975" cy="180975"/>
                          </a:xfrm>
                          <a:prstGeom prst="ellipse">
                            <a:avLst/>
                          </a:prstGeom>
                          <a:solidFill>
                            <a:schemeClr val="accent2"/>
                          </a:solidFill>
                          <a:ln w="6350" cap="flat" cmpd="sng" algn="ctr">
                            <a:solidFill>
                              <a:srgbClr val="ED7D3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Straight Arrow Connector 6"/>
                        <wps:cNvCnPr/>
                        <wps:spPr>
                          <a:xfrm>
                            <a:off x="3515677" y="852584"/>
                            <a:ext cx="1152000" cy="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1014413" y="852584"/>
                            <a:ext cx="2486025" cy="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  <a:headEnd type="triangl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1868285" y="729597"/>
                            <a:ext cx="990599" cy="25338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4268E782" w14:textId="77777777" w:rsidR="00117900" w:rsidRPr="000A3A9E" w:rsidRDefault="00117900" w:rsidP="009618A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>L</w:t>
                              </w:r>
                              <w:r>
                                <w:rPr>
                                  <w:vertAlign w:val="subscript"/>
                                  <w:lang w:val="fr-FR"/>
                                </w:rPr>
                                <w:t>a</w:t>
                              </w:r>
                              <w:r>
                                <w:rPr>
                                  <w:lang w:val="fr-FR"/>
                                </w:rPr>
                                <w:t>=47972 k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Oval 10"/>
                        <wps:cNvSpPr/>
                        <wps:spPr>
                          <a:xfrm>
                            <a:off x="4631046" y="637307"/>
                            <a:ext cx="54000" cy="54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Oval 11"/>
                        <wps:cNvSpPr/>
                        <wps:spPr>
                          <a:xfrm>
                            <a:off x="1042656" y="640164"/>
                            <a:ext cx="54000" cy="5400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68262" y="534065"/>
                            <a:ext cx="846151" cy="30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1B0C538" w14:textId="77777777" w:rsidR="00117900" w:rsidRPr="000A3A9E" w:rsidRDefault="00117900" w:rsidP="009618A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apoapsi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4564986" y="534758"/>
                            <a:ext cx="846151" cy="30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9DEE861" w14:textId="77777777" w:rsidR="00117900" w:rsidRPr="000A3A9E" w:rsidRDefault="00117900" w:rsidP="009618A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periapsi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 Box 14"/>
                        <wps:cNvSpPr txBox="1"/>
                        <wps:spPr>
                          <a:xfrm>
                            <a:off x="3252457" y="373170"/>
                            <a:ext cx="528969" cy="30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77ADB13" w14:textId="77777777" w:rsidR="00117900" w:rsidRPr="000A3A9E" w:rsidRDefault="00117900" w:rsidP="009618AC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>Mar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Rectangle 152"/>
                        <wps:cNvSpPr/>
                        <wps:spPr>
                          <a:xfrm>
                            <a:off x="3649980" y="719569"/>
                            <a:ext cx="777240" cy="24055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Text Box 16"/>
                        <wps:cNvSpPr txBox="1"/>
                        <wps:spPr>
                          <a:xfrm>
                            <a:off x="3545206" y="719569"/>
                            <a:ext cx="990599" cy="30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EBB2D2F" w14:textId="77777777" w:rsidR="00117900" w:rsidRPr="000A3A9E" w:rsidRDefault="00117900" w:rsidP="009618AC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lang w:val="fr-FR"/>
                                </w:rPr>
                                <w:t>L</w:t>
                              </w:r>
                              <w:r>
                                <w:rPr>
                                  <w:vertAlign w:val="subscript"/>
                                  <w:lang w:val="fr-FR"/>
                                </w:rPr>
                                <w:t>p</w:t>
                              </w:r>
                              <w:proofErr w:type="spellEnd"/>
                              <w:r>
                                <w:rPr>
                                  <w:lang w:val="fr-FR"/>
                                </w:rPr>
                                <w:t>=3806 k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Oval 2"/>
                        <wps:cNvSpPr/>
                        <wps:spPr>
                          <a:xfrm>
                            <a:off x="1063618" y="144860"/>
                            <a:ext cx="3592202" cy="1035050"/>
                          </a:xfrm>
                          <a:prstGeom prst="ellipse">
                            <a:avLst/>
                          </a:prstGeom>
                          <a:noFill/>
                          <a:ln w="19050" cap="flat" cmpd="sng" algn="ctr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Straight Connector 3"/>
                        <wps:cNvCnPr/>
                        <wps:spPr>
                          <a:xfrm>
                            <a:off x="2805113" y="40093"/>
                            <a:ext cx="0" cy="124301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AF6B129" id="_x0000_s1295" editas="canvas" style="position:absolute;left:0;text-align:left;margin-left:-4.45pt;margin-top:66.75pt;width:6in;height:104.15pt;z-index:251655168;mso-position-horizontal-relative:text;mso-position-vertical-relative:text;mso-height-relative:margin" coordsize="54864,13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">
                <v:shape id="_x0000_s1296" type="#_x0000_t75" style="position:absolute;width:54864;height:13227;visibility:visible;mso-wrap-style:square">
                  <v:fill o:detectmouseclick="t"/>
                  <v:path o:connecttype="none"/>
                </v:shape>
                <v:line id="Straight Connector 4" o:spid="_x0000_s1297" style="position:absolute;visibility:visible;mso-wrap-style:square" from="9620,6639" to="47420,6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" strokecolor="windowText" strokeweight="1pt">
                  <v:stroke dashstyle="dash" joinstyle="miter"/>
                </v:line>
                <v:oval id="Oval 5" o:spid="_x0000_s1298" style="position:absolute;left:34099;top:5734;width:1810;height:1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" fillcolor="#c0504d [3205]" strokecolor="#ed7d31" strokeweight=".5pt">
                  <v:stroke joinstyle="miter"/>
                </v:oval>
                <v:shape id="Straight Arrow Connector 6" o:spid="_x0000_s1299" type="#_x0000_t32" style="position:absolute;left:35156;top:8525;width:115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" strokecolor="windowText" strokeweight="1pt">
                  <v:stroke startarrow="block" endarrow="block" joinstyle="miter"/>
                </v:shape>
                <v:shape id="Straight Arrow Connector 8" o:spid="_x0000_s1300" type="#_x0000_t32" style="position:absolute;left:10144;top:8525;width:248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" strokecolor="windowText" strokeweight="1pt">
                  <v:stroke startarrow="block" endarrow="block" joinstyle="miter"/>
                </v:shape>
                <v:shape id="Text Box 9" o:spid="_x0000_s1301" type="#_x0000_t202" style="position:absolute;left:18682;top:7295;width:9906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" fillcolor="white [3212]" stroked="f" strokeweight=".5pt">
                  <v:textbox>
                    <w:txbxContent>
                      <w:p w14:paraId="4268E782" w14:textId="77777777" w:rsidR="00117900" w:rsidRPr="000A3A9E" w:rsidRDefault="00117900" w:rsidP="009618AC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lang w:val="fr-FR"/>
                          </w:rPr>
                          <w:t>L</w:t>
                        </w:r>
                        <w:r>
                          <w:rPr>
                            <w:vertAlign w:val="subscript"/>
                            <w:lang w:val="fr-FR"/>
                          </w:rPr>
                          <w:t>a</w:t>
                        </w:r>
                        <w:r>
                          <w:rPr>
                            <w:lang w:val="fr-FR"/>
                          </w:rPr>
                          <w:t>=47972 km</w:t>
                        </w:r>
                      </w:p>
                    </w:txbxContent>
                  </v:textbox>
                </v:shape>
                <v:oval id="Oval 10" o:spid="_x0000_s1302" style="position:absolute;left:46310;top:6373;width:5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" fillcolor="black [3213]" strokecolor="black [3213]" strokeweight="1pt">
                  <v:stroke joinstyle="miter"/>
                </v:oval>
                <v:oval id="Oval 11" o:spid="_x0000_s1303" style="position:absolute;left:10426;top:6401;width:540;height: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" fillcolor="black [3213]" strokecolor="black [3213]" strokeweight="1pt">
                  <v:stroke joinstyle="miter"/>
                </v:oval>
                <v:shape id="Text Box 12" o:spid="_x0000_s1304" type="#_x0000_t202" style="position:absolute;left:1682;top:5340;width:8462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14:paraId="31B0C538" w14:textId="77777777" w:rsidR="00117900" w:rsidRPr="000A3A9E" w:rsidRDefault="00117900" w:rsidP="009618AC">
                        <w:pPr>
                          <w:rPr>
                            <w:vertAlign w:val="subscript"/>
                          </w:rPr>
                        </w:pPr>
                        <w:r>
                          <w:t>apoapsis</w:t>
                        </w:r>
                      </w:p>
                    </w:txbxContent>
                  </v:textbox>
                </v:shape>
                <v:shape id="Text Box 13" o:spid="_x0000_s1305" type="#_x0000_t202" style="position:absolute;left:45649;top:5347;width:8462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<v:textbox>
                    <w:txbxContent>
                      <w:p w14:paraId="19DEE861" w14:textId="77777777" w:rsidR="00117900" w:rsidRPr="000A3A9E" w:rsidRDefault="00117900" w:rsidP="009618AC">
                        <w:pPr>
                          <w:rPr>
                            <w:vertAlign w:val="subscript"/>
                          </w:rPr>
                        </w:pPr>
                        <w:r>
                          <w:t>periapsis</w:t>
                        </w:r>
                      </w:p>
                    </w:txbxContent>
                  </v:textbox>
                </v:shape>
                <v:shape id="Text Box 14" o:spid="_x0000_s1306" type="#_x0000_t202" style="position:absolute;left:32524;top:3731;width:5290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<v:textbox>
                    <w:txbxContent>
                      <w:p w14:paraId="777ADB13" w14:textId="77777777" w:rsidR="00117900" w:rsidRPr="000A3A9E" w:rsidRDefault="00117900" w:rsidP="009618AC">
                        <w:pPr>
                          <w:rPr>
                            <w:vertAlign w:val="subscript"/>
                          </w:rPr>
                        </w:pPr>
                        <w:r>
                          <w:t>Mars</w:t>
                        </w:r>
                      </w:p>
                    </w:txbxContent>
                  </v:textbox>
                </v:shape>
                <v:rect id="Rectangle 152" o:spid="_x0000_s1307" style="position:absolute;left:36499;top:7195;width:7773;height:24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" fillcolor="white [3212]" strokecolor="white [3212]" strokeweight="2pt"/>
                <v:shape id="Text Box 16" o:spid="_x0000_s1308" type="#_x0000_t202" style="position:absolute;left:35452;top:7195;width:9906;height:30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14:paraId="2EBB2D2F" w14:textId="77777777" w:rsidR="00117900" w:rsidRPr="000A3A9E" w:rsidRDefault="00117900" w:rsidP="009618AC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lang w:val="fr-FR"/>
                          </w:rPr>
                          <w:t>L</w:t>
                        </w:r>
                        <w:r>
                          <w:rPr>
                            <w:vertAlign w:val="subscript"/>
                            <w:lang w:val="fr-FR"/>
                          </w:rPr>
                          <w:t>p</w:t>
                        </w:r>
                        <w:proofErr w:type="spellEnd"/>
                        <w:r>
                          <w:rPr>
                            <w:lang w:val="fr-FR"/>
                          </w:rPr>
                          <w:t>=3806 km</w:t>
                        </w:r>
                      </w:p>
                    </w:txbxContent>
                  </v:textbox>
                </v:shape>
                <v:oval id="Oval 2" o:spid="_x0000_s1309" style="position:absolute;left:10636;top:1448;width:35922;height:103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" filled="f" strokecolor="#5a5a5a [2109]" strokeweight="1.5pt">
                  <v:stroke joinstyle="miter"/>
                </v:oval>
                <v:line id="Straight Connector 3" o:spid="_x0000_s1310" style="position:absolute;visibility:visible;mso-wrap-style:square" from="28051,400" to="28051,12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" strokecolor="windowText" strokeweight="1pt">
                  <v:stroke dashstyle="dash" joinstyle="miter"/>
                </v:line>
                <w10:wrap type="square"/>
              </v:group>
            </w:pict>
          </mc:Fallback>
        </mc:AlternateContent>
      </w:r>
      <w:r w:rsidR="00117900" w:rsidRPr="00011F34">
        <w:t>MRO</w:t>
      </w:r>
      <w:r w:rsidR="00117900" w:rsidRPr="00B974F6">
        <w:rPr>
          <w:rtl/>
          <w:lang w:val="fr-FR"/>
        </w:rPr>
        <w:t xml:space="preserve"> (</w:t>
      </w:r>
      <w:r w:rsidR="00117900" w:rsidRPr="00011F34">
        <w:t>Mars Reconnaissance Orbiter</w:t>
      </w:r>
      <w:r w:rsidR="00117900" w:rsidRPr="00B974F6">
        <w:rPr>
          <w:rtl/>
          <w:lang w:val="fr-FR"/>
        </w:rPr>
        <w:t>) הוא לוו</w:t>
      </w:r>
      <w:r w:rsidR="00B974F6">
        <w:rPr>
          <w:rFonts w:hint="cs"/>
          <w:rtl/>
          <w:lang w:val="fr-FR"/>
        </w:rPr>
        <w:t>י</w:t>
      </w:r>
      <w:r w:rsidR="00117900" w:rsidRPr="00B974F6">
        <w:rPr>
          <w:rtl/>
          <w:lang w:val="fr-FR"/>
        </w:rPr>
        <w:t>ין הסובב את מאדים מאז 2005 במסלול אליפטי</w:t>
      </w:r>
      <w:r w:rsidRPr="00B974F6">
        <w:rPr>
          <w:rFonts w:hint="cs"/>
          <w:rtl/>
          <w:lang w:val="fr-FR"/>
        </w:rPr>
        <w:t xml:space="preserve"> </w:t>
      </w:r>
      <w:r w:rsidR="002154B6">
        <w:rPr>
          <w:rFonts w:hint="cs"/>
          <w:rtl/>
          <w:lang w:val="fr-FR"/>
        </w:rPr>
        <w:t xml:space="preserve">בו הנקודה הקרובה ביותר למאדים מכונה </w:t>
      </w:r>
      <w:r w:rsidR="002154B6">
        <w:t>periapsis</w:t>
      </w:r>
      <w:r w:rsidR="002154B6">
        <w:rPr>
          <w:rFonts w:hint="cs"/>
          <w:rtl/>
        </w:rPr>
        <w:t xml:space="preserve"> והנקודה הרחוקה ביותר מכונה </w:t>
      </w:r>
      <w:r w:rsidR="002154B6">
        <w:t>apoapsis</w:t>
      </w:r>
      <w:r w:rsidR="009A0DED" w:rsidRPr="00B974F6">
        <w:rPr>
          <w:rFonts w:hint="cs"/>
          <w:rtl/>
          <w:lang w:val="fr-FR"/>
        </w:rPr>
        <w:t xml:space="preserve"> (</w:t>
      </w:r>
      <w:r w:rsidR="009A0DED" w:rsidRPr="00B974F6">
        <w:rPr>
          <w:rtl/>
          <w:lang w:val="fr-FR"/>
        </w:rPr>
        <w:t>ראה תרשים</w:t>
      </w:r>
      <w:r w:rsidR="009A0DED" w:rsidRPr="00B974F6">
        <w:rPr>
          <w:rFonts w:hint="cs"/>
          <w:rtl/>
          <w:lang w:val="fr-FR"/>
        </w:rPr>
        <w:t>)</w:t>
      </w:r>
      <w:r w:rsidR="009A0DED" w:rsidRPr="00B974F6">
        <w:rPr>
          <w:rtl/>
          <w:lang w:val="fr-FR"/>
        </w:rPr>
        <w:t>.</w:t>
      </w:r>
    </w:p>
    <w:p w14:paraId="501A8112" w14:textId="2C463514" w:rsidR="002154B6" w:rsidRPr="002154B6" w:rsidRDefault="002154B6" w:rsidP="002154B6">
      <w:pPr>
        <w:rPr>
          <w:vertAlign w:val="subscript"/>
        </w:rPr>
      </w:pPr>
    </w:p>
    <w:p w14:paraId="1FE5F91D" w14:textId="03A643B9" w:rsidR="00497A61" w:rsidRDefault="002154B6" w:rsidP="009A0DED">
      <w:pPr>
        <w:ind w:left="-101"/>
        <w:rPr>
          <w:rtl/>
        </w:rPr>
      </w:pPr>
      <w:r>
        <w:rPr>
          <w:rFonts w:hint="cs"/>
          <w:rtl/>
        </w:rPr>
        <w:t xml:space="preserve"> </w:t>
      </w:r>
    </w:p>
    <w:p w14:paraId="077EF73A" w14:textId="79EFCB6C" w:rsidR="0043001E" w:rsidRPr="0045608B" w:rsidRDefault="00FB4F74" w:rsidP="009D4216">
      <w:pPr>
        <w:pStyle w:val="ListParagraph"/>
        <w:numPr>
          <w:ilvl w:val="0"/>
          <w:numId w:val="17"/>
        </w:numPr>
        <w:spacing w:line="360" w:lineRule="auto"/>
        <w:ind w:left="324" w:hanging="283"/>
        <w:rPr>
          <w:rFonts w:ascii="David" w:hAnsi="David" w:cs="David"/>
          <w:sz w:val="24"/>
          <w:szCs w:val="24"/>
          <w:rtl/>
          <w:lang w:val="fr-FR"/>
        </w:rPr>
      </w:pPr>
      <w:r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(1)  </w:t>
      </w:r>
      <w:r w:rsidR="004366C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ה</w:t>
      </w:r>
      <w:r w:rsidR="001204C2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וכח</w:t>
      </w:r>
      <w:r w:rsidR="00117900" w:rsidRPr="009D338D">
        <w:rPr>
          <w:rFonts w:ascii="Times New Roman" w:hAnsi="Times New Roman" w:cs="David"/>
          <w:sz w:val="24"/>
          <w:szCs w:val="24"/>
          <w:rtl/>
          <w:lang w:val="fr-FR"/>
        </w:rPr>
        <w:t xml:space="preserve"> שהמהירות </w:t>
      </w:r>
      <w:r w:rsidR="009E2E0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של </w:t>
      </w:r>
      <w:r w:rsidR="009E2E01" w:rsidRPr="009D338D">
        <w:rPr>
          <w:rFonts w:ascii="Times New Roman" w:hAnsi="Times New Roman" w:cs="David" w:hint="cs"/>
          <w:sz w:val="24"/>
          <w:szCs w:val="24"/>
          <w:lang w:val="fr-FR"/>
        </w:rPr>
        <w:t>MRO</w:t>
      </w:r>
      <w:r w:rsidR="009E2E0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="00117900" w:rsidRPr="009D338D">
        <w:rPr>
          <w:rFonts w:ascii="Times New Roman" w:hAnsi="Times New Roman" w:cs="David"/>
          <w:sz w:val="24"/>
          <w:szCs w:val="24"/>
          <w:rtl/>
          <w:lang w:val="fr-FR"/>
        </w:rPr>
        <w:t>ב-</w:t>
      </w:r>
      <w:r w:rsidR="00117900" w:rsidRPr="009D338D">
        <w:rPr>
          <w:rFonts w:ascii="Times New Roman" w:hAnsi="Times New Roman" w:cs="David"/>
          <w:sz w:val="24"/>
          <w:szCs w:val="24"/>
          <w:lang w:val="fr-FR"/>
        </w:rPr>
        <w:t>apoapsis</w:t>
      </w:r>
      <w:r w:rsidR="00117900" w:rsidRPr="009D338D">
        <w:rPr>
          <w:rFonts w:ascii="Times New Roman" w:hAnsi="Times New Roman" w:cs="David"/>
          <w:sz w:val="24"/>
          <w:szCs w:val="24"/>
          <w:rtl/>
          <w:lang w:val="fr-FR"/>
        </w:rPr>
        <w:t xml:space="preserve"> קטנה יותר ממהירות</w:t>
      </w:r>
      <w:r w:rsidR="00A2725D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ו</w:t>
      </w:r>
      <w:r w:rsidR="00117900" w:rsidRPr="009D338D">
        <w:rPr>
          <w:rFonts w:ascii="Times New Roman" w:hAnsi="Times New Roman" w:cs="David"/>
          <w:sz w:val="24"/>
          <w:szCs w:val="24"/>
          <w:rtl/>
          <w:lang w:val="fr-FR"/>
        </w:rPr>
        <w:t xml:space="preserve"> </w:t>
      </w:r>
      <w:r w:rsidR="009E2E0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ב-</w:t>
      </w:r>
      <w:r w:rsidR="009E2E01" w:rsidRPr="009D338D">
        <w:rPr>
          <w:rFonts w:ascii="Times New Roman" w:hAnsi="Times New Roman" w:cs="David"/>
          <w:sz w:val="24"/>
          <w:szCs w:val="24"/>
          <w:lang w:val="fr-FR"/>
        </w:rPr>
        <w:t>periapsis</w:t>
      </w:r>
      <w:r w:rsidR="009E2E0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.</w:t>
      </w:r>
      <w:r w:rsidR="0043001E" w:rsidRPr="009D338D">
        <w:rPr>
          <w:rFonts w:ascii="Times New Roman" w:hAnsi="Times New Roman" w:cs="David"/>
          <w:sz w:val="24"/>
          <w:szCs w:val="24"/>
          <w:rtl/>
          <w:lang w:val="fr-FR"/>
        </w:rPr>
        <w:br/>
      </w:r>
      <w:r w:rsidR="0043001E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(2) </w:t>
      </w:r>
      <w:r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</w:t>
      </w:r>
      <w:r w:rsidR="000F2D97" w:rsidRPr="009D338D">
        <w:rPr>
          <w:rFonts w:ascii="Times New Roman" w:hAnsi="Times New Roman" w:cs="David"/>
          <w:sz w:val="24"/>
          <w:szCs w:val="24"/>
          <w:rtl/>
          <w:lang w:val="fr-FR"/>
        </w:rPr>
        <w:t>רדיוס המסלול הממוצע מוגדר כממוצע של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המרחקים</w:t>
      </w:r>
      <w:r w:rsidR="000F2D97" w:rsidRPr="009D338D">
        <w:rPr>
          <w:rFonts w:ascii="Times New Roman" w:hAnsi="Times New Roman" w:cs="David"/>
          <w:sz w:val="24"/>
          <w:szCs w:val="24"/>
          <w:rtl/>
          <w:lang w:val="fr-FR"/>
        </w:rPr>
        <w:t xml:space="preserve"> </w:t>
      </w:r>
      <w:proofErr w:type="spellStart"/>
      <w:r w:rsidR="000F2D97" w:rsidRPr="009D338D">
        <w:rPr>
          <w:rFonts w:ascii="Times New Roman" w:hAnsi="Times New Roman" w:cs="David"/>
          <w:sz w:val="24"/>
          <w:szCs w:val="24"/>
          <w:lang w:val="fr-FR"/>
        </w:rPr>
        <w:t>L</w:t>
      </w:r>
      <w:r w:rsidR="000F2D97" w:rsidRPr="009D4216">
        <w:rPr>
          <w:rFonts w:ascii="Times New Roman" w:hAnsi="Times New Roman" w:cs="David"/>
          <w:sz w:val="24"/>
          <w:szCs w:val="24"/>
          <w:lang w:val="fr-FR"/>
        </w:rPr>
        <w:t>p</w:t>
      </w:r>
      <w:proofErr w:type="spellEnd"/>
      <w:r w:rsidR="000F2D97" w:rsidRPr="009D338D">
        <w:rPr>
          <w:rFonts w:ascii="Times New Roman" w:hAnsi="Times New Roman" w:cs="David"/>
          <w:sz w:val="24"/>
          <w:szCs w:val="24"/>
          <w:rtl/>
          <w:lang w:val="fr-FR"/>
        </w:rPr>
        <w:t xml:space="preserve"> ו-</w:t>
      </w:r>
      <w:r w:rsidR="000F2D97" w:rsidRPr="009D338D">
        <w:rPr>
          <w:rFonts w:ascii="Times New Roman" w:hAnsi="Times New Roman" w:cs="David"/>
          <w:sz w:val="24"/>
          <w:szCs w:val="24"/>
          <w:lang w:val="fr-FR"/>
        </w:rPr>
        <w:t>L</w:t>
      </w:r>
      <w:r w:rsidR="000F2D97" w:rsidRPr="009D4216">
        <w:rPr>
          <w:rFonts w:ascii="Times New Roman" w:hAnsi="Times New Roman" w:cs="David"/>
          <w:sz w:val="24"/>
          <w:szCs w:val="24"/>
          <w:lang w:val="fr-FR"/>
        </w:rPr>
        <w:t>a</w:t>
      </w:r>
      <w:r w:rsidR="000F2D97" w:rsidRPr="009D338D">
        <w:rPr>
          <w:rFonts w:ascii="Times New Roman" w:hAnsi="Times New Roman" w:cs="David"/>
          <w:sz w:val="24"/>
          <w:szCs w:val="24"/>
          <w:lang w:val="fr-FR"/>
        </w:rPr>
        <w:t> </w:t>
      </w:r>
      <w:r w:rsidR="000F2D97" w:rsidRPr="009D338D">
        <w:rPr>
          <w:rFonts w:ascii="Times New Roman" w:hAnsi="Times New Roman" w:cs="David"/>
          <w:sz w:val="24"/>
          <w:szCs w:val="24"/>
          <w:rtl/>
          <w:lang w:val="fr-FR"/>
        </w:rPr>
        <w:t>.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אילו </w:t>
      </w:r>
      <w:r w:rsidR="000F2D97" w:rsidRPr="009D338D">
        <w:rPr>
          <w:rFonts w:ascii="Times New Roman" w:hAnsi="Times New Roman" w:cs="David" w:hint="cs"/>
          <w:sz w:val="24"/>
          <w:szCs w:val="24"/>
          <w:lang w:val="fr-FR"/>
        </w:rPr>
        <w:t>MRO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היה מסתובב </w:t>
      </w:r>
      <w:r w:rsidR="00F21197" w:rsidRPr="009D338D">
        <w:rPr>
          <w:rFonts w:ascii="Times New Roman" w:hAnsi="Times New Roman" w:cs="David"/>
          <w:sz w:val="24"/>
          <w:szCs w:val="24"/>
          <w:rtl/>
          <w:lang w:val="fr-FR"/>
        </w:rPr>
        <w:br/>
      </w:r>
      <w:r w:rsidR="00F211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 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סביב מאדים במסלול מעגלי שרדיוסו שווה לרדיוס המסלול הממוצע, </w:t>
      </w:r>
      <w:r w:rsidR="004366C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מה 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היה</w:t>
      </w:r>
      <w:r w:rsidR="004366C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זמן </w:t>
      </w:r>
      <w:r w:rsidR="00C26252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ה</w:t>
      </w:r>
      <w:r w:rsidR="004366C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מחזור </w:t>
      </w:r>
      <w:r w:rsidR="00F211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 </w:t>
      </w:r>
      <w:r w:rsidR="00F21197" w:rsidRPr="009D338D">
        <w:rPr>
          <w:rFonts w:ascii="Times New Roman" w:hAnsi="Times New Roman" w:cs="David"/>
          <w:sz w:val="24"/>
          <w:szCs w:val="24"/>
          <w:rtl/>
          <w:lang w:val="fr-FR"/>
        </w:rPr>
        <w:br/>
      </w:r>
      <w:r w:rsidR="00F211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שלו </w:t>
      </w:r>
      <w:r w:rsidR="004366C1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בשעות-ארץ</w:t>
      </w:r>
      <w:r w:rsidR="000F2D97" w:rsidRPr="009D338D">
        <w:rPr>
          <w:rFonts w:ascii="Times New Roman" w:hAnsi="Times New Roman" w:cs="David" w:hint="cs"/>
          <w:sz w:val="24"/>
          <w:szCs w:val="24"/>
          <w:rtl/>
          <w:lang w:val="fr-FR"/>
        </w:rPr>
        <w:t>?</w:t>
      </w:r>
      <w:r w:rsidR="009D338D" w:rsidRPr="009D4216">
        <w:rPr>
          <w:rFonts w:ascii="Times New Roman" w:hAnsi="Times New Roman" w:cs="David" w:hint="cs"/>
          <w:sz w:val="24"/>
          <w:szCs w:val="24"/>
          <w:rtl/>
          <w:lang w:val="fr-FR"/>
        </w:rPr>
        <w:t xml:space="preserve">                                                                         </w:t>
      </w:r>
      <w:r w:rsidR="009D338D">
        <w:rPr>
          <w:rFonts w:hint="cs"/>
          <w:rtl/>
        </w:rPr>
        <w:t xml:space="preserve">                                                                                            </w:t>
      </w:r>
      <w:r w:rsidR="009D338D">
        <w:rPr>
          <w:rtl/>
        </w:rPr>
        <w:br/>
      </w:r>
      <w:r w:rsidR="009D338D">
        <w:rPr>
          <w:rFonts w:hint="cs"/>
          <w:rtl/>
        </w:rPr>
        <w:t xml:space="preserve">                                                                                                                      </w:t>
      </w:r>
      <w:r w:rsidR="006528D2">
        <w:rPr>
          <w:rFonts w:hint="cs"/>
          <w:rtl/>
        </w:rPr>
        <w:t xml:space="preserve"> </w:t>
      </w:r>
      <w:r w:rsidR="009D338D">
        <w:rPr>
          <w:rFonts w:hint="cs"/>
          <w:rtl/>
        </w:rPr>
        <w:t xml:space="preserve">  </w:t>
      </w:r>
      <w:r w:rsidR="009D338D">
        <w:rPr>
          <w:rFonts w:ascii="David" w:eastAsia="Times New Roman" w:hAnsi="David" w:cs="David" w:hint="cs"/>
          <w:sz w:val="24"/>
          <w:szCs w:val="24"/>
          <w:rtl/>
        </w:rPr>
        <w:t>(</w:t>
      </w:r>
      <w:r w:rsidR="00D30834">
        <w:rPr>
          <w:rFonts w:ascii="David" w:eastAsia="Times New Roman" w:hAnsi="David" w:cs="David" w:hint="cs"/>
          <w:sz w:val="24"/>
          <w:szCs w:val="24"/>
          <w:rtl/>
        </w:rPr>
        <w:t xml:space="preserve">12 </w:t>
      </w:r>
      <w:r w:rsidR="009D338D">
        <w:rPr>
          <w:rFonts w:ascii="David" w:eastAsia="Times New Roman" w:hAnsi="David" w:cs="David" w:hint="cs"/>
          <w:sz w:val="24"/>
          <w:szCs w:val="24"/>
          <w:rtl/>
        </w:rPr>
        <w:t>נק')</w:t>
      </w:r>
      <w:r w:rsidR="0043001E" w:rsidRPr="009D338D">
        <w:rPr>
          <w:rFonts w:ascii="Times New Roman" w:hAnsi="Times New Roman"/>
          <w:rtl/>
          <w:lang w:val="fr-FR"/>
        </w:rPr>
        <w:br/>
      </w:r>
      <w:r w:rsidR="000F2D97" w:rsidRPr="0045608B">
        <w:rPr>
          <w:rFonts w:ascii="David" w:hAnsi="David" w:cs="David"/>
          <w:sz w:val="24"/>
          <w:szCs w:val="24"/>
          <w:rtl/>
          <w:lang w:val="fr-FR"/>
        </w:rPr>
        <w:t>ר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 xml:space="preserve">כב החלל </w:t>
      </w:r>
      <w:r w:rsidR="00117900" w:rsidRPr="0045608B">
        <w:rPr>
          <w:rFonts w:ascii="David" w:hAnsi="David" w:cs="David"/>
          <w:sz w:val="24"/>
          <w:szCs w:val="24"/>
          <w:lang w:val="fr-FR"/>
        </w:rPr>
        <w:t>Curiosity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 xml:space="preserve"> מודיע לתלמידי חמד"ע על רצונו לשגר עצמו מהקרקע - בעזרת מנוע נסתר -  ולהתחבר ל- </w:t>
      </w:r>
      <w:r w:rsidR="00117900" w:rsidRPr="0045608B">
        <w:rPr>
          <w:rFonts w:ascii="David" w:hAnsi="David" w:cs="David"/>
          <w:sz w:val="24"/>
          <w:szCs w:val="24"/>
          <w:lang w:val="fr-FR"/>
        </w:rPr>
        <w:t>MRO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 xml:space="preserve">: הוא מתכוון להגיע למסלול בו מסתובב </w:t>
      </w:r>
      <w:r w:rsidR="00117900" w:rsidRPr="0045608B">
        <w:rPr>
          <w:rFonts w:ascii="David" w:hAnsi="David" w:cs="David"/>
          <w:sz w:val="24"/>
          <w:szCs w:val="24"/>
          <w:lang w:val="fr-FR"/>
        </w:rPr>
        <w:t>MRO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 xml:space="preserve"> ובנקודת החיבור ישווה את</w:t>
      </w:r>
      <w:r w:rsidR="001204C2" w:rsidRPr="0045608B">
        <w:rPr>
          <w:rFonts w:ascii="David" w:hAnsi="David" w:cs="David"/>
          <w:sz w:val="24"/>
          <w:szCs w:val="24"/>
          <w:rtl/>
          <w:lang w:val="fr-FR"/>
        </w:rPr>
        <w:t xml:space="preserve"> 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 xml:space="preserve">מהירותו לזו של </w:t>
      </w:r>
      <w:r w:rsidR="00117900" w:rsidRPr="0045608B">
        <w:rPr>
          <w:rFonts w:ascii="David" w:hAnsi="David" w:cs="David"/>
          <w:sz w:val="24"/>
          <w:szCs w:val="24"/>
          <w:lang w:val="fr-FR"/>
        </w:rPr>
        <w:t>MRO</w:t>
      </w:r>
      <w:r w:rsidR="00117900" w:rsidRPr="0045608B">
        <w:rPr>
          <w:rFonts w:ascii="David" w:hAnsi="David" w:cs="David"/>
          <w:sz w:val="24"/>
          <w:szCs w:val="24"/>
          <w:rtl/>
          <w:lang w:val="fr-FR"/>
        </w:rPr>
        <w:t>.</w:t>
      </w:r>
    </w:p>
    <w:p w14:paraId="6ABFAD49" w14:textId="1DD79328" w:rsidR="00117900" w:rsidRPr="0043001E" w:rsidRDefault="00117900" w:rsidP="007C3E21">
      <w:pPr>
        <w:pStyle w:val="ListParagraph"/>
        <w:numPr>
          <w:ilvl w:val="0"/>
          <w:numId w:val="17"/>
        </w:numPr>
        <w:spacing w:line="360" w:lineRule="auto"/>
        <w:ind w:left="324"/>
        <w:rPr>
          <w:rFonts w:ascii="Times New Roman" w:hAnsi="Times New Roman" w:cs="David"/>
          <w:sz w:val="24"/>
          <w:szCs w:val="24"/>
          <w:lang w:val="fr-FR"/>
        </w:rPr>
      </w:pPr>
      <w:r w:rsidRPr="0043001E">
        <w:rPr>
          <w:rFonts w:ascii="Times New Roman" w:hAnsi="Times New Roman" w:cs="David"/>
          <w:sz w:val="24"/>
          <w:szCs w:val="24"/>
          <w:rtl/>
          <w:lang w:val="fr-FR"/>
        </w:rPr>
        <w:t>בחר ונמק: האנרגיה הדרושה תהיה</w:t>
      </w:r>
      <w:r w:rsidR="00432B2B">
        <w:rPr>
          <w:rFonts w:ascii="Times New Roman" w:hAnsi="Times New Roman" w:cs="David" w:hint="cs"/>
          <w:sz w:val="24"/>
          <w:szCs w:val="24"/>
          <w:rtl/>
          <w:lang w:val="fr-FR"/>
        </w:rPr>
        <w:t>-</w:t>
      </w:r>
    </w:p>
    <w:p w14:paraId="49D42829" w14:textId="77777777" w:rsidR="0043001E" w:rsidRPr="0043001E" w:rsidRDefault="00117900" w:rsidP="00F21197">
      <w:pPr>
        <w:pStyle w:val="ListParagraph"/>
        <w:numPr>
          <w:ilvl w:val="0"/>
          <w:numId w:val="7"/>
        </w:numPr>
        <w:spacing w:line="360" w:lineRule="auto"/>
        <w:ind w:left="750" w:hanging="437"/>
        <w:rPr>
          <w:rFonts w:ascii="David" w:hAnsi="David" w:cs="David"/>
          <w:sz w:val="24"/>
          <w:szCs w:val="24"/>
        </w:rPr>
      </w:pPr>
      <w:r w:rsidRPr="0043001E">
        <w:rPr>
          <w:rFonts w:cs="David"/>
          <w:sz w:val="24"/>
          <w:szCs w:val="24"/>
          <w:rtl/>
        </w:rPr>
        <w:t>קטנה יותר אם המפגש יתרחש בנקודה הקרובה ביותר למאדים, ה-</w:t>
      </w:r>
      <w:r w:rsidRPr="00835D8C">
        <w:rPr>
          <w:rFonts w:ascii="Times New Roman" w:hAnsi="Times New Roman" w:cs="David"/>
          <w:sz w:val="24"/>
          <w:szCs w:val="24"/>
        </w:rPr>
        <w:t>periapsis</w:t>
      </w:r>
      <w:r w:rsidRPr="0043001E">
        <w:rPr>
          <w:rFonts w:cs="David"/>
          <w:sz w:val="24"/>
          <w:szCs w:val="24"/>
          <w:rtl/>
          <w:lang w:val="fr-FR"/>
        </w:rPr>
        <w:t>.</w:t>
      </w:r>
    </w:p>
    <w:p w14:paraId="6625B637" w14:textId="6B159B7D" w:rsidR="00117900" w:rsidRPr="0043001E" w:rsidRDefault="00117900" w:rsidP="00F21197">
      <w:pPr>
        <w:pStyle w:val="ListParagraph"/>
        <w:numPr>
          <w:ilvl w:val="0"/>
          <w:numId w:val="7"/>
        </w:numPr>
        <w:spacing w:line="360" w:lineRule="auto"/>
        <w:ind w:left="750" w:hanging="437"/>
        <w:rPr>
          <w:rFonts w:ascii="David" w:hAnsi="David" w:cs="David"/>
          <w:sz w:val="24"/>
          <w:szCs w:val="24"/>
        </w:rPr>
      </w:pPr>
      <w:r w:rsidRPr="0043001E">
        <w:rPr>
          <w:rFonts w:ascii="David" w:hAnsi="David" w:cs="David"/>
          <w:sz w:val="24"/>
          <w:szCs w:val="24"/>
          <w:rtl/>
        </w:rPr>
        <w:t>קטנה יותר אם המפגש יתרחש בנקודה בה המהירות קטנה יותר, ה-</w:t>
      </w:r>
      <w:r w:rsidRPr="0043001E">
        <w:rPr>
          <w:rFonts w:ascii="David" w:hAnsi="David" w:cs="David"/>
          <w:sz w:val="24"/>
          <w:szCs w:val="24"/>
        </w:rPr>
        <w:t>apoapsis</w:t>
      </w:r>
      <w:r w:rsidRPr="0043001E">
        <w:rPr>
          <w:rFonts w:ascii="David" w:hAnsi="David" w:cs="David"/>
          <w:sz w:val="24"/>
          <w:szCs w:val="24"/>
          <w:rtl/>
          <w:lang w:val="fr-FR"/>
        </w:rPr>
        <w:t>.</w:t>
      </w:r>
    </w:p>
    <w:p w14:paraId="4FCC3F7C" w14:textId="1E6A9556" w:rsidR="00117900" w:rsidRPr="0043001E" w:rsidRDefault="00117900" w:rsidP="00F21197">
      <w:pPr>
        <w:pStyle w:val="ListParagraph"/>
        <w:numPr>
          <w:ilvl w:val="0"/>
          <w:numId w:val="7"/>
        </w:numPr>
        <w:spacing w:line="360" w:lineRule="auto"/>
        <w:ind w:left="750" w:hanging="437"/>
        <w:rPr>
          <w:rFonts w:ascii="David" w:hAnsi="David" w:cs="David"/>
          <w:sz w:val="24"/>
          <w:szCs w:val="24"/>
          <w:rtl/>
        </w:rPr>
      </w:pPr>
      <w:r w:rsidRPr="0043001E">
        <w:rPr>
          <w:rFonts w:ascii="David" w:hAnsi="David" w:cs="David"/>
          <w:sz w:val="24"/>
          <w:szCs w:val="24"/>
          <w:rtl/>
          <w:lang w:val="fr-FR"/>
        </w:rPr>
        <w:t>אינה תלוייה בנקודת המפגש.</w:t>
      </w:r>
      <w:r w:rsidR="00D30834">
        <w:rPr>
          <w:rFonts w:ascii="David" w:hAnsi="David" w:cs="David"/>
          <w:sz w:val="24"/>
          <w:szCs w:val="24"/>
          <w:rtl/>
          <w:lang w:val="fr-FR"/>
        </w:rPr>
        <w:br/>
      </w:r>
      <w:r w:rsidR="00D30834">
        <w:rPr>
          <w:rFonts w:ascii="David" w:eastAsia="Times New Roman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6528D2">
        <w:rPr>
          <w:rFonts w:ascii="David" w:eastAsia="Times New Roman" w:hAnsi="David" w:cs="David" w:hint="cs"/>
          <w:sz w:val="24"/>
          <w:szCs w:val="24"/>
          <w:rtl/>
        </w:rPr>
        <w:t xml:space="preserve">   </w:t>
      </w:r>
      <w:r w:rsidR="00D30834">
        <w:rPr>
          <w:rFonts w:ascii="David" w:eastAsia="Times New Roman" w:hAnsi="David" w:cs="David" w:hint="cs"/>
          <w:sz w:val="24"/>
          <w:szCs w:val="24"/>
          <w:rtl/>
        </w:rPr>
        <w:t xml:space="preserve">    (7 נק')</w:t>
      </w:r>
    </w:p>
    <w:sectPr w:rsidR="00117900" w:rsidRPr="0043001E" w:rsidSect="00C64496">
      <w:headerReference w:type="default" r:id="rId34"/>
      <w:footerReference w:type="default" r:id="rId35"/>
      <w:pgSz w:w="11906" w:h="16838"/>
      <w:pgMar w:top="1440" w:right="1800" w:bottom="1440" w:left="1418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A021318" w14:textId="77777777" w:rsidR="00333084" w:rsidRDefault="00333084" w:rsidP="00333084">
      <w:pPr>
        <w:spacing w:line="240" w:lineRule="auto"/>
      </w:pPr>
      <w:r>
        <w:separator/>
      </w:r>
    </w:p>
  </w:endnote>
  <w:endnote w:type="continuationSeparator" w:id="0">
    <w:p w14:paraId="2DD91549" w14:textId="77777777" w:rsidR="00333084" w:rsidRDefault="00333084" w:rsidP="0033308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85769507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94A372C" w14:textId="6DCF66C7" w:rsidR="00333084" w:rsidRDefault="0033308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3E21">
          <w:rPr>
            <w:noProof/>
            <w:rtl/>
          </w:rPr>
          <w:t>7</w:t>
        </w:r>
        <w:r>
          <w:rPr>
            <w:noProof/>
          </w:rPr>
          <w:fldChar w:fldCharType="end"/>
        </w:r>
      </w:p>
    </w:sdtContent>
  </w:sdt>
  <w:p w14:paraId="4BCB69A0" w14:textId="77777777" w:rsidR="00333084" w:rsidRDefault="0033308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54E2CB" w14:textId="77777777" w:rsidR="00333084" w:rsidRDefault="00333084" w:rsidP="00333084">
      <w:pPr>
        <w:spacing w:line="240" w:lineRule="auto"/>
      </w:pPr>
      <w:r>
        <w:separator/>
      </w:r>
    </w:p>
  </w:footnote>
  <w:footnote w:type="continuationSeparator" w:id="0">
    <w:p w14:paraId="7F7AAB76" w14:textId="77777777" w:rsidR="00333084" w:rsidRDefault="00333084" w:rsidP="0033308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87FE2F" w14:textId="505F12F6" w:rsidR="00B517F4" w:rsidRPr="00B517F4" w:rsidRDefault="00B517F4">
    <w:pPr>
      <w:pStyle w:val="Header"/>
      <w:rPr>
        <w:color w:val="984806" w:themeColor="accent6" w:themeShade="80"/>
      </w:rPr>
    </w:pPr>
    <w:r w:rsidRPr="00B517F4">
      <w:rPr>
        <w:rFonts w:hint="cs"/>
        <w:color w:val="984806" w:themeColor="accent6" w:themeShade="80"/>
        <w:rtl/>
      </w:rPr>
      <w:t>מתכונת י"א תשע"ט 05.04.19</w:t>
    </w:r>
  </w:p>
  <w:p w14:paraId="7AA825BE" w14:textId="77777777" w:rsidR="00B517F4" w:rsidRDefault="00B517F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F23C15"/>
    <w:multiLevelType w:val="hybridMultilevel"/>
    <w:tmpl w:val="39BC66A4"/>
    <w:lvl w:ilvl="0" w:tplc="AF108A1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A05D1"/>
    <w:multiLevelType w:val="hybridMultilevel"/>
    <w:tmpl w:val="DF847728"/>
    <w:lvl w:ilvl="0" w:tplc="DAF2383C">
      <w:start w:val="1"/>
      <w:numFmt w:val="decimal"/>
      <w:lvlText w:val="(%1)"/>
      <w:lvlJc w:val="left"/>
      <w:pPr>
        <w:ind w:left="1512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2232" w:hanging="360"/>
      </w:pPr>
    </w:lvl>
    <w:lvl w:ilvl="2" w:tplc="0409001B" w:tentative="1">
      <w:start w:val="1"/>
      <w:numFmt w:val="lowerRoman"/>
      <w:lvlText w:val="%3."/>
      <w:lvlJc w:val="right"/>
      <w:pPr>
        <w:ind w:left="2952" w:hanging="180"/>
      </w:pPr>
    </w:lvl>
    <w:lvl w:ilvl="3" w:tplc="0409000F" w:tentative="1">
      <w:start w:val="1"/>
      <w:numFmt w:val="decimal"/>
      <w:lvlText w:val="%4."/>
      <w:lvlJc w:val="left"/>
      <w:pPr>
        <w:ind w:left="3672" w:hanging="360"/>
      </w:pPr>
    </w:lvl>
    <w:lvl w:ilvl="4" w:tplc="04090019" w:tentative="1">
      <w:start w:val="1"/>
      <w:numFmt w:val="lowerLetter"/>
      <w:lvlText w:val="%5."/>
      <w:lvlJc w:val="left"/>
      <w:pPr>
        <w:ind w:left="4392" w:hanging="360"/>
      </w:pPr>
    </w:lvl>
    <w:lvl w:ilvl="5" w:tplc="0409001B" w:tentative="1">
      <w:start w:val="1"/>
      <w:numFmt w:val="lowerRoman"/>
      <w:lvlText w:val="%6."/>
      <w:lvlJc w:val="right"/>
      <w:pPr>
        <w:ind w:left="5112" w:hanging="180"/>
      </w:pPr>
    </w:lvl>
    <w:lvl w:ilvl="6" w:tplc="0409000F" w:tentative="1">
      <w:start w:val="1"/>
      <w:numFmt w:val="decimal"/>
      <w:lvlText w:val="%7."/>
      <w:lvlJc w:val="left"/>
      <w:pPr>
        <w:ind w:left="5832" w:hanging="360"/>
      </w:pPr>
    </w:lvl>
    <w:lvl w:ilvl="7" w:tplc="04090019" w:tentative="1">
      <w:start w:val="1"/>
      <w:numFmt w:val="lowerLetter"/>
      <w:lvlText w:val="%8."/>
      <w:lvlJc w:val="left"/>
      <w:pPr>
        <w:ind w:left="6552" w:hanging="360"/>
      </w:pPr>
    </w:lvl>
    <w:lvl w:ilvl="8" w:tplc="040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2" w15:restartNumberingAfterBreak="0">
    <w:nsid w:val="05791166"/>
    <w:multiLevelType w:val="hybridMultilevel"/>
    <w:tmpl w:val="C49C3F60"/>
    <w:lvl w:ilvl="0" w:tplc="9DD8F38C">
      <w:start w:val="1"/>
      <w:numFmt w:val="decimal"/>
      <w:lvlText w:val="(%1)"/>
      <w:lvlJc w:val="left"/>
      <w:pPr>
        <w:ind w:left="1440" w:hanging="720"/>
      </w:pPr>
      <w:rPr>
        <w:rFonts w:ascii="David" w:eastAsia="Times New Roman" w:hAnsi="David" w:cs="David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5F12A29"/>
    <w:multiLevelType w:val="hybridMultilevel"/>
    <w:tmpl w:val="5AE4476E"/>
    <w:lvl w:ilvl="0" w:tplc="FD2C0A60">
      <w:start w:val="1"/>
      <w:numFmt w:val="decimal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34E47E6"/>
    <w:multiLevelType w:val="hybridMultilevel"/>
    <w:tmpl w:val="28686EC0"/>
    <w:lvl w:ilvl="0" w:tplc="3C109CE2">
      <w:start w:val="3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BF19C1"/>
    <w:multiLevelType w:val="hybridMultilevel"/>
    <w:tmpl w:val="5AE4476E"/>
    <w:lvl w:ilvl="0" w:tplc="FD2C0A60">
      <w:start w:val="1"/>
      <w:numFmt w:val="decimal"/>
      <w:lvlText w:val="(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23385A04"/>
    <w:multiLevelType w:val="hybridMultilevel"/>
    <w:tmpl w:val="8AD48120"/>
    <w:lvl w:ilvl="0" w:tplc="43B4ACDE">
      <w:start w:val="1"/>
      <w:numFmt w:val="hebrew1"/>
      <w:lvlText w:val="%1."/>
      <w:lvlJc w:val="left"/>
      <w:pPr>
        <w:ind w:left="792" w:hanging="360"/>
      </w:pPr>
      <w:rPr>
        <w:rFonts w:ascii="David" w:hAnsi="David" w:cs="David" w:hint="default"/>
        <w:b/>
        <w:bCs w:val="0"/>
        <w:sz w:val="24"/>
        <w:szCs w:val="24"/>
      </w:rPr>
    </w:lvl>
    <w:lvl w:ilvl="1" w:tplc="20605780">
      <w:start w:val="1"/>
      <w:numFmt w:val="lowerLetter"/>
      <w:lvlText w:val="%2."/>
      <w:lvlJc w:val="left"/>
      <w:pPr>
        <w:ind w:left="1512" w:hanging="360"/>
      </w:pPr>
      <w:rPr>
        <w:b w:val="0"/>
        <w:bCs w:val="0"/>
      </w:rPr>
    </w:lvl>
    <w:lvl w:ilvl="2" w:tplc="55AC0E78">
      <w:start w:val="1"/>
      <w:numFmt w:val="decimal"/>
      <w:lvlText w:val="(%3)"/>
      <w:lvlJc w:val="left"/>
      <w:pPr>
        <w:ind w:left="2412" w:hanging="360"/>
      </w:pPr>
      <w:rPr>
        <w:rFonts w:ascii="Times New Roman" w:hAnsi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7" w15:restartNumberingAfterBreak="0">
    <w:nsid w:val="26984E79"/>
    <w:multiLevelType w:val="hybridMultilevel"/>
    <w:tmpl w:val="65EA50AE"/>
    <w:lvl w:ilvl="0" w:tplc="0FC69B90">
      <w:start w:val="2"/>
      <w:numFmt w:val="decimal"/>
      <w:lvlText w:val="(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9C93CC6"/>
    <w:multiLevelType w:val="hybridMultilevel"/>
    <w:tmpl w:val="98DE0D6E"/>
    <w:lvl w:ilvl="0" w:tplc="9C168E8C">
      <w:start w:val="1"/>
      <w:numFmt w:val="hebrew1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EC4E39"/>
    <w:multiLevelType w:val="hybridMultilevel"/>
    <w:tmpl w:val="6CEC0D46"/>
    <w:lvl w:ilvl="0" w:tplc="77125564">
      <w:start w:val="1"/>
      <w:numFmt w:val="hebrew1"/>
      <w:lvlText w:val="%1."/>
      <w:lvlJc w:val="left"/>
      <w:pPr>
        <w:ind w:left="720" w:hanging="360"/>
      </w:pPr>
      <w:rPr>
        <w:rFonts w:ascii="David" w:hAnsi="David" w:cs="David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B1788"/>
    <w:multiLevelType w:val="hybridMultilevel"/>
    <w:tmpl w:val="5C50EA34"/>
    <w:lvl w:ilvl="0" w:tplc="65201AD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7D63F4"/>
    <w:multiLevelType w:val="hybridMultilevel"/>
    <w:tmpl w:val="B39CE002"/>
    <w:lvl w:ilvl="0" w:tplc="CC8227B6">
      <w:start w:val="1"/>
      <w:numFmt w:val="hebrew1"/>
      <w:lvlText w:val="%1."/>
      <w:lvlJc w:val="left"/>
      <w:pPr>
        <w:ind w:left="720" w:hanging="360"/>
      </w:pPr>
      <w:rPr>
        <w:rFonts w:eastAsia="Times New Roman" w:hint="default"/>
      </w:rPr>
    </w:lvl>
    <w:lvl w:ilvl="1" w:tplc="537A0406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8B597F"/>
    <w:multiLevelType w:val="hybridMultilevel"/>
    <w:tmpl w:val="813C47D8"/>
    <w:lvl w:ilvl="0" w:tplc="9C168E8C">
      <w:start w:val="1"/>
      <w:numFmt w:val="hebrew1"/>
      <w:lvlText w:val="%1."/>
      <w:lvlJc w:val="left"/>
      <w:pPr>
        <w:ind w:left="502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7E03E9"/>
    <w:multiLevelType w:val="multilevel"/>
    <w:tmpl w:val="61BE4634"/>
    <w:lvl w:ilvl="0">
      <w:start w:val="1"/>
      <w:numFmt w:val="none"/>
      <w:lvlText w:val="א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(%2)"/>
      <w:lvlJc w:val="left"/>
      <w:pPr>
        <w:ind w:left="1080" w:hanging="360"/>
      </w:pPr>
      <w:rPr>
        <w:rFonts w:hint="default"/>
      </w:rPr>
    </w:lvl>
    <w:lvl w:ilvl="2">
      <w:start w:val="1"/>
      <w:numFmt w:val="none"/>
      <w:lvlText w:val=""/>
      <w:lvlJc w:val="right"/>
      <w:pPr>
        <w:ind w:left="1800" w:hanging="180"/>
      </w:pPr>
      <w:rPr>
        <w:rFonts w:hint="default"/>
      </w:rPr>
    </w:lvl>
    <w:lvl w:ilvl="3">
      <w:start w:val="1"/>
      <w:numFmt w:val="none"/>
      <w:lvlText w:val=""/>
      <w:lvlJc w:val="left"/>
      <w:pPr>
        <w:ind w:left="2520" w:hanging="360"/>
      </w:pPr>
      <w:rPr>
        <w:rFonts w:hint="default"/>
      </w:rPr>
    </w:lvl>
    <w:lvl w:ilvl="4">
      <w:start w:val="1"/>
      <w:numFmt w:val="none"/>
      <w:lvlText w:val=""/>
      <w:lvlJc w:val="left"/>
      <w:pPr>
        <w:ind w:left="3240" w:hanging="360"/>
      </w:pPr>
      <w:rPr>
        <w:rFonts w:hint="default"/>
      </w:rPr>
    </w:lvl>
    <w:lvl w:ilvl="5">
      <w:start w:val="1"/>
      <w:numFmt w:val="none"/>
      <w:lvlText w:val=""/>
      <w:lvlJc w:val="right"/>
      <w:pPr>
        <w:ind w:left="3960" w:hanging="180"/>
      </w:pPr>
      <w:rPr>
        <w:rFonts w:hint="default"/>
      </w:rPr>
    </w:lvl>
    <w:lvl w:ilvl="6">
      <w:start w:val="1"/>
      <w:numFmt w:val="none"/>
      <w:lvlText w:val=""/>
      <w:lvlJc w:val="left"/>
      <w:pPr>
        <w:ind w:left="468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5400" w:hanging="360"/>
      </w:pPr>
      <w:rPr>
        <w:rFonts w:hint="default"/>
      </w:rPr>
    </w:lvl>
    <w:lvl w:ilvl="8">
      <w:start w:val="1"/>
      <w:numFmt w:val="none"/>
      <w:lvlText w:val=""/>
      <w:lvlJc w:val="right"/>
      <w:pPr>
        <w:ind w:left="6120" w:hanging="180"/>
      </w:pPr>
      <w:rPr>
        <w:rFonts w:hint="default"/>
      </w:rPr>
    </w:lvl>
  </w:abstractNum>
  <w:abstractNum w:abstractNumId="14" w15:restartNumberingAfterBreak="0">
    <w:nsid w:val="5A0F2941"/>
    <w:multiLevelType w:val="hybridMultilevel"/>
    <w:tmpl w:val="244A7548"/>
    <w:lvl w:ilvl="0" w:tplc="537A0406">
      <w:start w:val="1"/>
      <w:numFmt w:val="decimal"/>
      <w:lvlText w:val="(%1)"/>
      <w:lvlJc w:val="left"/>
      <w:pPr>
        <w:ind w:left="10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E984046"/>
    <w:multiLevelType w:val="hybridMultilevel"/>
    <w:tmpl w:val="FF946FCE"/>
    <w:lvl w:ilvl="0" w:tplc="A120E11E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1BE5721"/>
    <w:multiLevelType w:val="hybridMultilevel"/>
    <w:tmpl w:val="B07C39FC"/>
    <w:lvl w:ilvl="0" w:tplc="A28EA99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8" w15:restartNumberingAfterBreak="0">
    <w:nsid w:val="787D2162"/>
    <w:multiLevelType w:val="hybridMultilevel"/>
    <w:tmpl w:val="AF8C31BE"/>
    <w:lvl w:ilvl="0" w:tplc="A75620C0">
      <w:start w:val="1"/>
      <w:numFmt w:val="decimal"/>
      <w:lvlText w:val="(%1)"/>
      <w:lvlJc w:val="left"/>
      <w:pPr>
        <w:ind w:left="720" w:hanging="360"/>
      </w:pPr>
      <w:rPr>
        <w:rFonts w:ascii="David" w:hAnsi="David" w:cs="David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1"/>
  </w:num>
  <w:num w:numId="3">
    <w:abstractNumId w:val="0"/>
  </w:num>
  <w:num w:numId="4">
    <w:abstractNumId w:val="12"/>
  </w:num>
  <w:num w:numId="5">
    <w:abstractNumId w:val="13"/>
  </w:num>
  <w:num w:numId="6">
    <w:abstractNumId w:val="15"/>
  </w:num>
  <w:num w:numId="7">
    <w:abstractNumId w:val="2"/>
  </w:num>
  <w:num w:numId="8">
    <w:abstractNumId w:val="14"/>
  </w:num>
  <w:num w:numId="9">
    <w:abstractNumId w:val="7"/>
  </w:num>
  <w:num w:numId="10">
    <w:abstractNumId w:val="9"/>
  </w:num>
  <w:num w:numId="11">
    <w:abstractNumId w:val="16"/>
  </w:num>
  <w:num w:numId="12">
    <w:abstractNumId w:val="10"/>
  </w:num>
  <w:num w:numId="13">
    <w:abstractNumId w:val="4"/>
  </w:num>
  <w:num w:numId="14">
    <w:abstractNumId w:val="3"/>
  </w:num>
  <w:num w:numId="15">
    <w:abstractNumId w:val="18"/>
  </w:num>
  <w:num w:numId="16">
    <w:abstractNumId w:val="5"/>
  </w:num>
  <w:num w:numId="17">
    <w:abstractNumId w:val="6"/>
  </w:num>
  <w:num w:numId="18">
    <w:abstractNumId w:val="1"/>
  </w:num>
  <w:num w:numId="1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2243BF"/>
    <w:rsid w:val="00011F34"/>
    <w:rsid w:val="000125B1"/>
    <w:rsid w:val="000130C4"/>
    <w:rsid w:val="00016051"/>
    <w:rsid w:val="0002043E"/>
    <w:rsid w:val="00035A04"/>
    <w:rsid w:val="0004058E"/>
    <w:rsid w:val="00054C25"/>
    <w:rsid w:val="00061009"/>
    <w:rsid w:val="000734ED"/>
    <w:rsid w:val="0007705A"/>
    <w:rsid w:val="00080B84"/>
    <w:rsid w:val="00081F06"/>
    <w:rsid w:val="00084A49"/>
    <w:rsid w:val="00086259"/>
    <w:rsid w:val="00094B00"/>
    <w:rsid w:val="000A4871"/>
    <w:rsid w:val="000C2804"/>
    <w:rsid w:val="000D314D"/>
    <w:rsid w:val="000F2BF6"/>
    <w:rsid w:val="000F2D97"/>
    <w:rsid w:val="000F373B"/>
    <w:rsid w:val="000F7870"/>
    <w:rsid w:val="000F7EC8"/>
    <w:rsid w:val="00103FC2"/>
    <w:rsid w:val="00117900"/>
    <w:rsid w:val="001204C2"/>
    <w:rsid w:val="001271BC"/>
    <w:rsid w:val="00135DD2"/>
    <w:rsid w:val="00143255"/>
    <w:rsid w:val="00143807"/>
    <w:rsid w:val="00153ED8"/>
    <w:rsid w:val="00154D79"/>
    <w:rsid w:val="0015559F"/>
    <w:rsid w:val="00161E33"/>
    <w:rsid w:val="0016279A"/>
    <w:rsid w:val="00165D00"/>
    <w:rsid w:val="001853F9"/>
    <w:rsid w:val="001A4FBD"/>
    <w:rsid w:val="001B58F1"/>
    <w:rsid w:val="001C0D77"/>
    <w:rsid w:val="001C2812"/>
    <w:rsid w:val="001C378E"/>
    <w:rsid w:val="001C59A0"/>
    <w:rsid w:val="001D0DBA"/>
    <w:rsid w:val="001F5B73"/>
    <w:rsid w:val="00202435"/>
    <w:rsid w:val="00203612"/>
    <w:rsid w:val="0021163E"/>
    <w:rsid w:val="002154B6"/>
    <w:rsid w:val="002161C3"/>
    <w:rsid w:val="002243BF"/>
    <w:rsid w:val="00235DD2"/>
    <w:rsid w:val="002404CC"/>
    <w:rsid w:val="0024397B"/>
    <w:rsid w:val="00243C05"/>
    <w:rsid w:val="00261324"/>
    <w:rsid w:val="00261609"/>
    <w:rsid w:val="002870B6"/>
    <w:rsid w:val="002B7924"/>
    <w:rsid w:val="002D229B"/>
    <w:rsid w:val="002D38EE"/>
    <w:rsid w:val="002D464A"/>
    <w:rsid w:val="002D69E5"/>
    <w:rsid w:val="002E6559"/>
    <w:rsid w:val="0030615A"/>
    <w:rsid w:val="003105FB"/>
    <w:rsid w:val="00312C6A"/>
    <w:rsid w:val="00313124"/>
    <w:rsid w:val="00317B71"/>
    <w:rsid w:val="00324B71"/>
    <w:rsid w:val="003255DE"/>
    <w:rsid w:val="003276E0"/>
    <w:rsid w:val="00333084"/>
    <w:rsid w:val="003342D2"/>
    <w:rsid w:val="00336743"/>
    <w:rsid w:val="003458AD"/>
    <w:rsid w:val="003664A1"/>
    <w:rsid w:val="003748EA"/>
    <w:rsid w:val="0039031B"/>
    <w:rsid w:val="0039221D"/>
    <w:rsid w:val="00393775"/>
    <w:rsid w:val="003A28A5"/>
    <w:rsid w:val="003A353B"/>
    <w:rsid w:val="003A4088"/>
    <w:rsid w:val="003B37AA"/>
    <w:rsid w:val="003B522D"/>
    <w:rsid w:val="003B5675"/>
    <w:rsid w:val="003C544B"/>
    <w:rsid w:val="003D0AF9"/>
    <w:rsid w:val="003D49D9"/>
    <w:rsid w:val="003E0BD4"/>
    <w:rsid w:val="003E32EE"/>
    <w:rsid w:val="003F3CAD"/>
    <w:rsid w:val="003F3EB9"/>
    <w:rsid w:val="003F5A8E"/>
    <w:rsid w:val="00411748"/>
    <w:rsid w:val="004125F6"/>
    <w:rsid w:val="00423608"/>
    <w:rsid w:val="0043001E"/>
    <w:rsid w:val="00432B2B"/>
    <w:rsid w:val="00433231"/>
    <w:rsid w:val="0043508D"/>
    <w:rsid w:val="004366C1"/>
    <w:rsid w:val="00442B86"/>
    <w:rsid w:val="0044545C"/>
    <w:rsid w:val="00450817"/>
    <w:rsid w:val="0045467C"/>
    <w:rsid w:val="0045608B"/>
    <w:rsid w:val="00460A3E"/>
    <w:rsid w:val="0046671F"/>
    <w:rsid w:val="00473635"/>
    <w:rsid w:val="004907D7"/>
    <w:rsid w:val="00497A61"/>
    <w:rsid w:val="004B24E8"/>
    <w:rsid w:val="004C3306"/>
    <w:rsid w:val="004C4A55"/>
    <w:rsid w:val="004D33D4"/>
    <w:rsid w:val="00512861"/>
    <w:rsid w:val="00514CBF"/>
    <w:rsid w:val="0051731F"/>
    <w:rsid w:val="00517D13"/>
    <w:rsid w:val="00527A02"/>
    <w:rsid w:val="0053164B"/>
    <w:rsid w:val="00543D42"/>
    <w:rsid w:val="00553F98"/>
    <w:rsid w:val="00560B7A"/>
    <w:rsid w:val="00577CF1"/>
    <w:rsid w:val="005800C7"/>
    <w:rsid w:val="005B1933"/>
    <w:rsid w:val="005D1D77"/>
    <w:rsid w:val="005D5407"/>
    <w:rsid w:val="005F1640"/>
    <w:rsid w:val="005F3899"/>
    <w:rsid w:val="005F5762"/>
    <w:rsid w:val="005F61D4"/>
    <w:rsid w:val="005F7B13"/>
    <w:rsid w:val="00602177"/>
    <w:rsid w:val="006109E7"/>
    <w:rsid w:val="00621D64"/>
    <w:rsid w:val="006253CD"/>
    <w:rsid w:val="006260E3"/>
    <w:rsid w:val="00634972"/>
    <w:rsid w:val="006409D8"/>
    <w:rsid w:val="00650272"/>
    <w:rsid w:val="006528D2"/>
    <w:rsid w:val="00656F5B"/>
    <w:rsid w:val="00660321"/>
    <w:rsid w:val="00662260"/>
    <w:rsid w:val="00676DC1"/>
    <w:rsid w:val="00682D92"/>
    <w:rsid w:val="00691A63"/>
    <w:rsid w:val="006A10FD"/>
    <w:rsid w:val="006B1925"/>
    <w:rsid w:val="006B2225"/>
    <w:rsid w:val="006C5C1E"/>
    <w:rsid w:val="006C7B7E"/>
    <w:rsid w:val="006E7523"/>
    <w:rsid w:val="00702FCE"/>
    <w:rsid w:val="00706A8C"/>
    <w:rsid w:val="007146D6"/>
    <w:rsid w:val="007159E9"/>
    <w:rsid w:val="00750333"/>
    <w:rsid w:val="00757F43"/>
    <w:rsid w:val="00775A85"/>
    <w:rsid w:val="007823A2"/>
    <w:rsid w:val="00783153"/>
    <w:rsid w:val="007B5EAC"/>
    <w:rsid w:val="007B6D31"/>
    <w:rsid w:val="007C3E21"/>
    <w:rsid w:val="007D196D"/>
    <w:rsid w:val="007E1F8D"/>
    <w:rsid w:val="007E548C"/>
    <w:rsid w:val="007F5596"/>
    <w:rsid w:val="0080102D"/>
    <w:rsid w:val="00801499"/>
    <w:rsid w:val="008312EE"/>
    <w:rsid w:val="00831A1F"/>
    <w:rsid w:val="00835D8C"/>
    <w:rsid w:val="008545ED"/>
    <w:rsid w:val="0086777F"/>
    <w:rsid w:val="0088512C"/>
    <w:rsid w:val="008874F6"/>
    <w:rsid w:val="008A7230"/>
    <w:rsid w:val="008B15D7"/>
    <w:rsid w:val="008C0244"/>
    <w:rsid w:val="008C0EF8"/>
    <w:rsid w:val="008C16C5"/>
    <w:rsid w:val="008C625E"/>
    <w:rsid w:val="008C66E7"/>
    <w:rsid w:val="008E6162"/>
    <w:rsid w:val="008F217C"/>
    <w:rsid w:val="009127FF"/>
    <w:rsid w:val="00912C24"/>
    <w:rsid w:val="00916896"/>
    <w:rsid w:val="009341D0"/>
    <w:rsid w:val="00935D98"/>
    <w:rsid w:val="009401B4"/>
    <w:rsid w:val="00944EBE"/>
    <w:rsid w:val="00952854"/>
    <w:rsid w:val="009618AC"/>
    <w:rsid w:val="00963747"/>
    <w:rsid w:val="00970FE2"/>
    <w:rsid w:val="00981201"/>
    <w:rsid w:val="009828BB"/>
    <w:rsid w:val="009A0DED"/>
    <w:rsid w:val="009A2B51"/>
    <w:rsid w:val="009A2E33"/>
    <w:rsid w:val="009A5C69"/>
    <w:rsid w:val="009B1327"/>
    <w:rsid w:val="009B276C"/>
    <w:rsid w:val="009B33A9"/>
    <w:rsid w:val="009B67CC"/>
    <w:rsid w:val="009B6BBB"/>
    <w:rsid w:val="009C0BB5"/>
    <w:rsid w:val="009D338D"/>
    <w:rsid w:val="009D4216"/>
    <w:rsid w:val="009D5674"/>
    <w:rsid w:val="009E1BCB"/>
    <w:rsid w:val="009E2E01"/>
    <w:rsid w:val="009F2B91"/>
    <w:rsid w:val="009F62BA"/>
    <w:rsid w:val="00A07CD0"/>
    <w:rsid w:val="00A1556A"/>
    <w:rsid w:val="00A2725D"/>
    <w:rsid w:val="00A30AA7"/>
    <w:rsid w:val="00A3700A"/>
    <w:rsid w:val="00A45E88"/>
    <w:rsid w:val="00A77239"/>
    <w:rsid w:val="00A8164C"/>
    <w:rsid w:val="00A82F98"/>
    <w:rsid w:val="00A86B76"/>
    <w:rsid w:val="00A91175"/>
    <w:rsid w:val="00A97F12"/>
    <w:rsid w:val="00AA31EC"/>
    <w:rsid w:val="00AB1584"/>
    <w:rsid w:val="00AB4938"/>
    <w:rsid w:val="00AD074D"/>
    <w:rsid w:val="00AD3CEE"/>
    <w:rsid w:val="00AE77DF"/>
    <w:rsid w:val="00B12862"/>
    <w:rsid w:val="00B21B16"/>
    <w:rsid w:val="00B3033A"/>
    <w:rsid w:val="00B40CC3"/>
    <w:rsid w:val="00B40EC5"/>
    <w:rsid w:val="00B517F4"/>
    <w:rsid w:val="00B52ABE"/>
    <w:rsid w:val="00B56501"/>
    <w:rsid w:val="00B576EA"/>
    <w:rsid w:val="00B604D3"/>
    <w:rsid w:val="00B61A4A"/>
    <w:rsid w:val="00B64DBE"/>
    <w:rsid w:val="00B726D0"/>
    <w:rsid w:val="00B770DD"/>
    <w:rsid w:val="00B82C8A"/>
    <w:rsid w:val="00B87615"/>
    <w:rsid w:val="00B931AC"/>
    <w:rsid w:val="00B974F6"/>
    <w:rsid w:val="00B97DB9"/>
    <w:rsid w:val="00BB0B2E"/>
    <w:rsid w:val="00BB0EE6"/>
    <w:rsid w:val="00BB206C"/>
    <w:rsid w:val="00BD6450"/>
    <w:rsid w:val="00BE5A88"/>
    <w:rsid w:val="00BF5E33"/>
    <w:rsid w:val="00C04B1E"/>
    <w:rsid w:val="00C054E8"/>
    <w:rsid w:val="00C25C60"/>
    <w:rsid w:val="00C26252"/>
    <w:rsid w:val="00C368F9"/>
    <w:rsid w:val="00C453F1"/>
    <w:rsid w:val="00C4646E"/>
    <w:rsid w:val="00C5473E"/>
    <w:rsid w:val="00C64496"/>
    <w:rsid w:val="00C85134"/>
    <w:rsid w:val="00C9001C"/>
    <w:rsid w:val="00CB0363"/>
    <w:rsid w:val="00CD1C61"/>
    <w:rsid w:val="00CE6F31"/>
    <w:rsid w:val="00CF39CB"/>
    <w:rsid w:val="00CF3DCF"/>
    <w:rsid w:val="00D01F5C"/>
    <w:rsid w:val="00D058E1"/>
    <w:rsid w:val="00D15E3B"/>
    <w:rsid w:val="00D17946"/>
    <w:rsid w:val="00D30834"/>
    <w:rsid w:val="00D34818"/>
    <w:rsid w:val="00D53C40"/>
    <w:rsid w:val="00D547C7"/>
    <w:rsid w:val="00D630CE"/>
    <w:rsid w:val="00D735CC"/>
    <w:rsid w:val="00D837FE"/>
    <w:rsid w:val="00D8383B"/>
    <w:rsid w:val="00D86B3E"/>
    <w:rsid w:val="00D9138C"/>
    <w:rsid w:val="00DA01C3"/>
    <w:rsid w:val="00DA23CC"/>
    <w:rsid w:val="00DA2ECB"/>
    <w:rsid w:val="00DC1895"/>
    <w:rsid w:val="00DD5FA7"/>
    <w:rsid w:val="00DF4BC5"/>
    <w:rsid w:val="00E14C7A"/>
    <w:rsid w:val="00E2185A"/>
    <w:rsid w:val="00E24E9A"/>
    <w:rsid w:val="00E26DD6"/>
    <w:rsid w:val="00E45630"/>
    <w:rsid w:val="00E54AB4"/>
    <w:rsid w:val="00E6247C"/>
    <w:rsid w:val="00E672AF"/>
    <w:rsid w:val="00E6788B"/>
    <w:rsid w:val="00E73347"/>
    <w:rsid w:val="00E85CE9"/>
    <w:rsid w:val="00E90D7B"/>
    <w:rsid w:val="00E91C83"/>
    <w:rsid w:val="00EA1F49"/>
    <w:rsid w:val="00EB52EF"/>
    <w:rsid w:val="00EC1A40"/>
    <w:rsid w:val="00EC640C"/>
    <w:rsid w:val="00ED2211"/>
    <w:rsid w:val="00EE0BFD"/>
    <w:rsid w:val="00EE7E7E"/>
    <w:rsid w:val="00EF70C3"/>
    <w:rsid w:val="00F05BD0"/>
    <w:rsid w:val="00F07F3C"/>
    <w:rsid w:val="00F10799"/>
    <w:rsid w:val="00F21197"/>
    <w:rsid w:val="00F2200C"/>
    <w:rsid w:val="00F253B9"/>
    <w:rsid w:val="00F36A83"/>
    <w:rsid w:val="00F43D92"/>
    <w:rsid w:val="00F6596C"/>
    <w:rsid w:val="00F94E92"/>
    <w:rsid w:val="00FA005E"/>
    <w:rsid w:val="00FA1435"/>
    <w:rsid w:val="00FA61BA"/>
    <w:rsid w:val="00FA773B"/>
    <w:rsid w:val="00FA7E7C"/>
    <w:rsid w:val="00FA7F00"/>
    <w:rsid w:val="00FB0AB5"/>
    <w:rsid w:val="00FB4F74"/>
    <w:rsid w:val="00FD119E"/>
    <w:rsid w:val="00FD2F2A"/>
    <w:rsid w:val="00FD7F6E"/>
    <w:rsid w:val="00FE221C"/>
    <w:rsid w:val="00FF1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04683B02"/>
  <w15:docId w15:val="{4431EA73-9156-43BF-A133-52F9810C64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David" w:eastAsia="Times New Roman" w:hAnsi="David" w:cs="David"/>
        <w:sz w:val="24"/>
        <w:szCs w:val="24"/>
        <w:lang w:val="en-US" w:eastAsia="en-US" w:bidi="he-IL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618AC"/>
    <w:pPr>
      <w:bidi/>
      <w:spacing w:line="360" w:lineRule="auto"/>
    </w:pPr>
  </w:style>
  <w:style w:type="paragraph" w:styleId="Heading5">
    <w:name w:val="heading 5"/>
    <w:basedOn w:val="Normal"/>
    <w:next w:val="Normal"/>
    <w:qFormat/>
    <w:rsid w:val="002243BF"/>
    <w:pPr>
      <w:keepNext/>
      <w:jc w:val="center"/>
      <w:outlineLvl w:val="4"/>
    </w:pPr>
    <w:rPr>
      <w:b/>
      <w:bCs/>
      <w:noProof/>
      <w:sz w:val="20"/>
      <w:u w:val="single"/>
      <w:lang w:eastAsia="he-IL"/>
    </w:rPr>
  </w:style>
  <w:style w:type="paragraph" w:styleId="Heading6">
    <w:name w:val="heading 6"/>
    <w:basedOn w:val="Normal"/>
    <w:next w:val="Normal"/>
    <w:qFormat/>
    <w:rsid w:val="002243BF"/>
    <w:pPr>
      <w:keepNext/>
      <w:jc w:val="center"/>
      <w:outlineLvl w:val="5"/>
    </w:pPr>
    <w:rPr>
      <w:b/>
      <w:bCs/>
      <w:noProof/>
      <w:sz w:val="20"/>
      <w:u w:val="single"/>
      <w:lang w:eastAsia="he-IL"/>
    </w:rPr>
  </w:style>
  <w:style w:type="paragraph" w:styleId="Heading7">
    <w:name w:val="heading 7"/>
    <w:basedOn w:val="Normal"/>
    <w:next w:val="Normal"/>
    <w:qFormat/>
    <w:rsid w:val="002243BF"/>
    <w:pPr>
      <w:keepNext/>
      <w:jc w:val="center"/>
      <w:outlineLvl w:val="6"/>
    </w:pPr>
    <w:rPr>
      <w:b/>
      <w:bCs/>
      <w:noProof/>
      <w:sz w:val="28"/>
      <w:szCs w:val="28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0FE2"/>
    <w:pPr>
      <w:spacing w:after="160" w:line="259" w:lineRule="auto"/>
      <w:ind w:left="720"/>
      <w:contextualSpacing/>
    </w:pPr>
    <w:rPr>
      <w:rFonts w:ascii="Calibri" w:eastAsia="Calibri" w:hAnsi="Calibri" w:cs="Arial"/>
      <w:sz w:val="22"/>
      <w:szCs w:val="22"/>
    </w:rPr>
  </w:style>
  <w:style w:type="paragraph" w:styleId="NormalWeb">
    <w:name w:val="Normal (Web)"/>
    <w:basedOn w:val="Normal"/>
    <w:uiPriority w:val="99"/>
    <w:unhideWhenUsed/>
    <w:rsid w:val="00970FE2"/>
    <w:pPr>
      <w:bidi w:val="0"/>
      <w:spacing w:before="100" w:beforeAutospacing="1" w:after="100" w:afterAutospacing="1"/>
    </w:pPr>
  </w:style>
  <w:style w:type="paragraph" w:styleId="Caption">
    <w:name w:val="caption"/>
    <w:basedOn w:val="Normal"/>
    <w:next w:val="Normal"/>
    <w:uiPriority w:val="35"/>
    <w:unhideWhenUsed/>
    <w:qFormat/>
    <w:rsid w:val="00970FE2"/>
    <w:pPr>
      <w:spacing w:after="200"/>
    </w:pPr>
    <w:rPr>
      <w:rFonts w:ascii="Calibri" w:eastAsia="Calibri" w:hAnsi="Calibri" w:cs="Arial"/>
      <w:i/>
      <w:iCs/>
      <w:color w:val="44546A"/>
      <w:sz w:val="18"/>
      <w:szCs w:val="18"/>
    </w:rPr>
  </w:style>
  <w:style w:type="table" w:styleId="TableGrid">
    <w:name w:val="Table Grid"/>
    <w:basedOn w:val="TableNormal"/>
    <w:rsid w:val="00117900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B52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B52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F3DCF"/>
    <w:rPr>
      <w:color w:val="808080"/>
    </w:rPr>
  </w:style>
  <w:style w:type="character" w:styleId="CommentReference">
    <w:name w:val="annotation reference"/>
    <w:basedOn w:val="DefaultParagraphFont"/>
    <w:semiHidden/>
    <w:unhideWhenUsed/>
    <w:rsid w:val="00B3033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3033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3033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3033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3033A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409D8"/>
  </w:style>
  <w:style w:type="paragraph" w:styleId="Header">
    <w:name w:val="header"/>
    <w:basedOn w:val="Normal"/>
    <w:link w:val="HeaderChar"/>
    <w:uiPriority w:val="99"/>
    <w:unhideWhenUsed/>
    <w:rsid w:val="00333084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3084"/>
  </w:style>
  <w:style w:type="paragraph" w:styleId="Footer">
    <w:name w:val="footer"/>
    <w:basedOn w:val="Normal"/>
    <w:link w:val="FooterChar"/>
    <w:uiPriority w:val="99"/>
    <w:unhideWhenUsed/>
    <w:rsid w:val="00333084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30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jpg"/><Relationship Id="rId18" Type="http://schemas.openxmlformats.org/officeDocument/2006/relationships/image" Target="media/image8.png"/><Relationship Id="rId26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7.png"/><Relationship Id="rId25" Type="http://schemas.openxmlformats.org/officeDocument/2006/relationships/image" Target="media/image15.wmf"/><Relationship Id="rId33" Type="http://schemas.openxmlformats.org/officeDocument/2006/relationships/chart" Target="charts/chart2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10.wm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wmf"/><Relationship Id="rId32" Type="http://schemas.openxmlformats.org/officeDocument/2006/relationships/oleObject" Target="embeddings/oleObject4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3.wmf"/><Relationship Id="rId28" Type="http://schemas.openxmlformats.org/officeDocument/2006/relationships/image" Target="media/image18.jpeg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9.wmf"/><Relationship Id="rId31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2.wmf"/><Relationship Id="rId27" Type="http://schemas.openxmlformats.org/officeDocument/2006/relationships/image" Target="media/image17.jpeg"/><Relationship Id="rId30" Type="http://schemas.openxmlformats.org/officeDocument/2006/relationships/oleObject" Target="embeddings/oleObject3.bin"/><Relationship Id="rId35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D:\User\Documents\&#1502;&#1512;&#1499;&#1494;%20&#1502;&#1493;&#1512;&#1497;&#1501;\&#1514;&#1513;&#1506;&#1494;\&#1502;&#1506;&#1489;&#1512;%20&#1489;&#1497;&#1503;%20&#1497;&#1497;&#1510;&#1493;&#1490;&#1497;&#1501;%20&#1490;&#1512;&#1508;&#1497;&#1497;&#1501;\&#1514;&#1492;&#1508;-&#1502;&#1512;&#1493;&#1489;%20&#1506;&#1510;&#1497;&#1501;%20&#1500;&#1488;%20&#1512;&#1493;&#1488;&#1497;&#1501;%20&#1488;&#1514;%20&#1492;&#1497;&#1506;&#1512;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גיליון1!$B$1</c:f>
              <c:strCache>
                <c:ptCount val="1"/>
                <c:pt idx="0">
                  <c:v>מהירות</c:v>
                </c:pt>
              </c:strCache>
            </c:strRef>
          </c:tx>
          <c:spPr>
            <a:ln w="19045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accent1"/>
              </a:solidFill>
              <a:ln w="9523">
                <a:solidFill>
                  <a:schemeClr val="accent1"/>
                </a:solidFill>
              </a:ln>
              <a:effectLst/>
            </c:spPr>
          </c:marker>
          <c:dPt>
            <c:idx val="0"/>
            <c:marker>
              <c:spPr>
                <a:solidFill>
                  <a:sysClr val="window" lastClr="FFFFFF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c:spPr>
            </c:marker>
            <c:bubble3D val="0"/>
            <c:spPr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c:spPr>
            <c:extLst>
              <c:ext xmlns:c16="http://schemas.microsoft.com/office/drawing/2014/chart" uri="{C3380CC4-5D6E-409C-BE32-E72D297353CC}">
                <c16:uniqueId val="{00000001-328F-465F-B4B3-C18F1802C835}"/>
              </c:ext>
            </c:extLst>
          </c:dPt>
          <c:xVal>
            <c:numRef>
              <c:f>גיליון1!$A$2:$A$1045</c:f>
              <c:numCache>
                <c:formatCode>General</c:formatCode>
                <c:ptCount val="1044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9.0000000000000011E-3</c:v>
                </c:pt>
                <c:pt idx="10">
                  <c:v>1.0000000000000002E-2</c:v>
                </c:pt>
                <c:pt idx="11">
                  <c:v>1.1000000000000003E-2</c:v>
                </c:pt>
                <c:pt idx="12">
                  <c:v>1.2000000000000004E-2</c:v>
                </c:pt>
                <c:pt idx="13">
                  <c:v>1.3000000000000005E-2</c:v>
                </c:pt>
                <c:pt idx="14">
                  <c:v>1.4000000000000005E-2</c:v>
                </c:pt>
                <c:pt idx="15">
                  <c:v>1.5000000000000006E-2</c:v>
                </c:pt>
                <c:pt idx="16">
                  <c:v>1.6000000000000007E-2</c:v>
                </c:pt>
                <c:pt idx="17">
                  <c:v>1.7000000000000008E-2</c:v>
                </c:pt>
                <c:pt idx="18">
                  <c:v>1.8000000000000009E-2</c:v>
                </c:pt>
                <c:pt idx="19">
                  <c:v>1.900000000000001E-2</c:v>
                </c:pt>
                <c:pt idx="20">
                  <c:v>2.0000000000000011E-2</c:v>
                </c:pt>
                <c:pt idx="21">
                  <c:v>2.1000000000000012E-2</c:v>
                </c:pt>
                <c:pt idx="22">
                  <c:v>2.2000000000000013E-2</c:v>
                </c:pt>
                <c:pt idx="23">
                  <c:v>2.3000000000000013E-2</c:v>
                </c:pt>
                <c:pt idx="24">
                  <c:v>2.4000000000000014E-2</c:v>
                </c:pt>
                <c:pt idx="25">
                  <c:v>2.5000000000000015E-2</c:v>
                </c:pt>
                <c:pt idx="26">
                  <c:v>2.6000000000000016E-2</c:v>
                </c:pt>
                <c:pt idx="27">
                  <c:v>2.7000000000000017E-2</c:v>
                </c:pt>
                <c:pt idx="28">
                  <c:v>2.8000000000000018E-2</c:v>
                </c:pt>
                <c:pt idx="29">
                  <c:v>2.9000000000000019E-2</c:v>
                </c:pt>
                <c:pt idx="30">
                  <c:v>3.000000000000002E-2</c:v>
                </c:pt>
                <c:pt idx="31">
                  <c:v>3.1000000000000021E-2</c:v>
                </c:pt>
                <c:pt idx="32">
                  <c:v>3.2000000000000021E-2</c:v>
                </c:pt>
                <c:pt idx="33">
                  <c:v>3.3000000000000022E-2</c:v>
                </c:pt>
                <c:pt idx="34">
                  <c:v>3.4000000000000023E-2</c:v>
                </c:pt>
                <c:pt idx="35">
                  <c:v>3.5000000000000024E-2</c:v>
                </c:pt>
                <c:pt idx="36">
                  <c:v>3.6000000000000025E-2</c:v>
                </c:pt>
                <c:pt idx="37">
                  <c:v>3.7000000000000026E-2</c:v>
                </c:pt>
                <c:pt idx="38">
                  <c:v>3.8000000000000027E-2</c:v>
                </c:pt>
                <c:pt idx="39">
                  <c:v>3.9000000000000028E-2</c:v>
                </c:pt>
                <c:pt idx="40">
                  <c:v>4.0000000000000029E-2</c:v>
                </c:pt>
                <c:pt idx="41">
                  <c:v>4.1000000000000029E-2</c:v>
                </c:pt>
                <c:pt idx="42">
                  <c:v>4.200000000000003E-2</c:v>
                </c:pt>
                <c:pt idx="43">
                  <c:v>4.3000000000000031E-2</c:v>
                </c:pt>
                <c:pt idx="44">
                  <c:v>4.4000000000000032E-2</c:v>
                </c:pt>
                <c:pt idx="45">
                  <c:v>4.5000000000000033E-2</c:v>
                </c:pt>
                <c:pt idx="46">
                  <c:v>4.6000000000000034E-2</c:v>
                </c:pt>
                <c:pt idx="47">
                  <c:v>4.7000000000000035E-2</c:v>
                </c:pt>
                <c:pt idx="48">
                  <c:v>4.8000000000000036E-2</c:v>
                </c:pt>
                <c:pt idx="49">
                  <c:v>4.9000000000000037E-2</c:v>
                </c:pt>
                <c:pt idx="50">
                  <c:v>5.0000000000000037E-2</c:v>
                </c:pt>
                <c:pt idx="51">
                  <c:v>5.1000000000000038E-2</c:v>
                </c:pt>
                <c:pt idx="52">
                  <c:v>5.2000000000000039E-2</c:v>
                </c:pt>
                <c:pt idx="53">
                  <c:v>5.300000000000004E-2</c:v>
                </c:pt>
                <c:pt idx="54">
                  <c:v>5.4000000000000041E-2</c:v>
                </c:pt>
                <c:pt idx="55">
                  <c:v>5.5000000000000042E-2</c:v>
                </c:pt>
                <c:pt idx="56">
                  <c:v>5.6000000000000043E-2</c:v>
                </c:pt>
                <c:pt idx="57">
                  <c:v>5.7000000000000044E-2</c:v>
                </c:pt>
                <c:pt idx="58">
                  <c:v>5.8000000000000045E-2</c:v>
                </c:pt>
                <c:pt idx="59">
                  <c:v>5.9000000000000045E-2</c:v>
                </c:pt>
                <c:pt idx="60">
                  <c:v>6.0000000000000046E-2</c:v>
                </c:pt>
                <c:pt idx="61">
                  <c:v>6.1000000000000047E-2</c:v>
                </c:pt>
                <c:pt idx="62">
                  <c:v>6.2000000000000048E-2</c:v>
                </c:pt>
                <c:pt idx="63">
                  <c:v>6.3000000000000042E-2</c:v>
                </c:pt>
                <c:pt idx="64">
                  <c:v>6.4000000000000043E-2</c:v>
                </c:pt>
                <c:pt idx="65">
                  <c:v>6.5000000000000044E-2</c:v>
                </c:pt>
                <c:pt idx="66">
                  <c:v>6.6000000000000045E-2</c:v>
                </c:pt>
                <c:pt idx="67">
                  <c:v>6.7000000000000046E-2</c:v>
                </c:pt>
                <c:pt idx="68">
                  <c:v>6.8000000000000047E-2</c:v>
                </c:pt>
                <c:pt idx="69">
                  <c:v>6.9000000000000047E-2</c:v>
                </c:pt>
                <c:pt idx="70">
                  <c:v>7.0000000000000048E-2</c:v>
                </c:pt>
                <c:pt idx="71">
                  <c:v>7.1000000000000049E-2</c:v>
                </c:pt>
                <c:pt idx="72">
                  <c:v>7.200000000000005E-2</c:v>
                </c:pt>
                <c:pt idx="73">
                  <c:v>7.3000000000000051E-2</c:v>
                </c:pt>
                <c:pt idx="74">
                  <c:v>7.4000000000000052E-2</c:v>
                </c:pt>
                <c:pt idx="75">
                  <c:v>7.5000000000000053E-2</c:v>
                </c:pt>
                <c:pt idx="76">
                  <c:v>7.6000000000000054E-2</c:v>
                </c:pt>
                <c:pt idx="77">
                  <c:v>7.7000000000000055E-2</c:v>
                </c:pt>
                <c:pt idx="78">
                  <c:v>7.8000000000000055E-2</c:v>
                </c:pt>
                <c:pt idx="79">
                  <c:v>7.9000000000000056E-2</c:v>
                </c:pt>
                <c:pt idx="80">
                  <c:v>8.0000000000000057E-2</c:v>
                </c:pt>
                <c:pt idx="81">
                  <c:v>8.1000000000000058E-2</c:v>
                </c:pt>
                <c:pt idx="82">
                  <c:v>8.2000000000000059E-2</c:v>
                </c:pt>
                <c:pt idx="83">
                  <c:v>8.300000000000006E-2</c:v>
                </c:pt>
                <c:pt idx="84">
                  <c:v>8.4000000000000061E-2</c:v>
                </c:pt>
                <c:pt idx="85">
                  <c:v>8.5000000000000062E-2</c:v>
                </c:pt>
                <c:pt idx="86">
                  <c:v>8.6000000000000063E-2</c:v>
                </c:pt>
                <c:pt idx="87">
                  <c:v>8.7000000000000063E-2</c:v>
                </c:pt>
                <c:pt idx="88">
                  <c:v>8.8000000000000064E-2</c:v>
                </c:pt>
                <c:pt idx="89">
                  <c:v>8.9000000000000065E-2</c:v>
                </c:pt>
                <c:pt idx="90">
                  <c:v>9.0000000000000066E-2</c:v>
                </c:pt>
                <c:pt idx="91">
                  <c:v>9.1000000000000067E-2</c:v>
                </c:pt>
                <c:pt idx="92">
                  <c:v>9.2000000000000068E-2</c:v>
                </c:pt>
                <c:pt idx="93">
                  <c:v>9.3000000000000069E-2</c:v>
                </c:pt>
                <c:pt idx="94">
                  <c:v>9.400000000000007E-2</c:v>
                </c:pt>
                <c:pt idx="95">
                  <c:v>9.500000000000007E-2</c:v>
                </c:pt>
                <c:pt idx="96">
                  <c:v>9.6000000000000071E-2</c:v>
                </c:pt>
                <c:pt idx="97">
                  <c:v>9.7000000000000072E-2</c:v>
                </c:pt>
                <c:pt idx="98">
                  <c:v>9.8000000000000073E-2</c:v>
                </c:pt>
                <c:pt idx="99">
                  <c:v>9.9000000000000074E-2</c:v>
                </c:pt>
                <c:pt idx="100">
                  <c:v>0.10000000000000007</c:v>
                </c:pt>
                <c:pt idx="101">
                  <c:v>0.10100000000000008</c:v>
                </c:pt>
                <c:pt idx="102">
                  <c:v>0.10200000000000008</c:v>
                </c:pt>
                <c:pt idx="103">
                  <c:v>0.10300000000000008</c:v>
                </c:pt>
                <c:pt idx="104">
                  <c:v>0.10400000000000008</c:v>
                </c:pt>
                <c:pt idx="105">
                  <c:v>0.10500000000000008</c:v>
                </c:pt>
                <c:pt idx="106">
                  <c:v>0.10600000000000008</c:v>
                </c:pt>
                <c:pt idx="107">
                  <c:v>0.10700000000000008</c:v>
                </c:pt>
                <c:pt idx="108">
                  <c:v>0.10800000000000008</c:v>
                </c:pt>
                <c:pt idx="109">
                  <c:v>0.10900000000000008</c:v>
                </c:pt>
                <c:pt idx="110">
                  <c:v>0.11000000000000008</c:v>
                </c:pt>
                <c:pt idx="111">
                  <c:v>0.11100000000000008</c:v>
                </c:pt>
                <c:pt idx="112">
                  <c:v>0.11200000000000009</c:v>
                </c:pt>
                <c:pt idx="113">
                  <c:v>0.11300000000000009</c:v>
                </c:pt>
                <c:pt idx="114">
                  <c:v>0.11400000000000009</c:v>
                </c:pt>
                <c:pt idx="115">
                  <c:v>0.11500000000000009</c:v>
                </c:pt>
                <c:pt idx="116">
                  <c:v>0.11600000000000009</c:v>
                </c:pt>
                <c:pt idx="117">
                  <c:v>0.11700000000000009</c:v>
                </c:pt>
                <c:pt idx="118">
                  <c:v>0.11800000000000009</c:v>
                </c:pt>
                <c:pt idx="119">
                  <c:v>0.11900000000000009</c:v>
                </c:pt>
                <c:pt idx="120">
                  <c:v>0.12000000000000009</c:v>
                </c:pt>
                <c:pt idx="121">
                  <c:v>0.12100000000000009</c:v>
                </c:pt>
                <c:pt idx="122">
                  <c:v>0.12200000000000009</c:v>
                </c:pt>
                <c:pt idx="123">
                  <c:v>0.1230000000000001</c:v>
                </c:pt>
                <c:pt idx="124">
                  <c:v>0.1240000000000001</c:v>
                </c:pt>
                <c:pt idx="125">
                  <c:v>0.12500000000000008</c:v>
                </c:pt>
                <c:pt idx="126">
                  <c:v>0.12600000000000008</c:v>
                </c:pt>
                <c:pt idx="127">
                  <c:v>0.12700000000000009</c:v>
                </c:pt>
                <c:pt idx="128">
                  <c:v>0.12800000000000009</c:v>
                </c:pt>
                <c:pt idx="129">
                  <c:v>0.12900000000000009</c:v>
                </c:pt>
                <c:pt idx="130">
                  <c:v>0.13000000000000009</c:v>
                </c:pt>
                <c:pt idx="131">
                  <c:v>0.13100000000000009</c:v>
                </c:pt>
                <c:pt idx="132">
                  <c:v>0.13200000000000009</c:v>
                </c:pt>
                <c:pt idx="133">
                  <c:v>0.13300000000000009</c:v>
                </c:pt>
                <c:pt idx="134">
                  <c:v>0.13400000000000009</c:v>
                </c:pt>
                <c:pt idx="135">
                  <c:v>0.13500000000000009</c:v>
                </c:pt>
                <c:pt idx="136">
                  <c:v>0.13600000000000009</c:v>
                </c:pt>
                <c:pt idx="137">
                  <c:v>0.13700000000000009</c:v>
                </c:pt>
                <c:pt idx="138">
                  <c:v>0.13800000000000009</c:v>
                </c:pt>
                <c:pt idx="139">
                  <c:v>0.1390000000000001</c:v>
                </c:pt>
                <c:pt idx="140">
                  <c:v>0.1400000000000001</c:v>
                </c:pt>
                <c:pt idx="141">
                  <c:v>0.1410000000000001</c:v>
                </c:pt>
                <c:pt idx="142">
                  <c:v>0.1420000000000001</c:v>
                </c:pt>
                <c:pt idx="143">
                  <c:v>0.1430000000000001</c:v>
                </c:pt>
                <c:pt idx="144">
                  <c:v>0.1440000000000001</c:v>
                </c:pt>
                <c:pt idx="145">
                  <c:v>0.1450000000000001</c:v>
                </c:pt>
                <c:pt idx="146">
                  <c:v>0.1460000000000001</c:v>
                </c:pt>
                <c:pt idx="147">
                  <c:v>0.1470000000000001</c:v>
                </c:pt>
                <c:pt idx="148">
                  <c:v>0.1480000000000001</c:v>
                </c:pt>
                <c:pt idx="149">
                  <c:v>0.1490000000000001</c:v>
                </c:pt>
                <c:pt idx="150">
                  <c:v>0.15000000000000011</c:v>
                </c:pt>
                <c:pt idx="151">
                  <c:v>0.15100000000000011</c:v>
                </c:pt>
                <c:pt idx="152">
                  <c:v>0.15200000000000011</c:v>
                </c:pt>
                <c:pt idx="153">
                  <c:v>0.15300000000000011</c:v>
                </c:pt>
                <c:pt idx="154">
                  <c:v>0.15400000000000011</c:v>
                </c:pt>
                <c:pt idx="155">
                  <c:v>0.15500000000000011</c:v>
                </c:pt>
                <c:pt idx="156">
                  <c:v>0.15600000000000011</c:v>
                </c:pt>
                <c:pt idx="157">
                  <c:v>0.15700000000000011</c:v>
                </c:pt>
                <c:pt idx="158">
                  <c:v>0.15800000000000011</c:v>
                </c:pt>
                <c:pt idx="159">
                  <c:v>0.15900000000000011</c:v>
                </c:pt>
                <c:pt idx="160">
                  <c:v>0.16000000000000011</c:v>
                </c:pt>
                <c:pt idx="161">
                  <c:v>0.16100000000000012</c:v>
                </c:pt>
                <c:pt idx="162">
                  <c:v>0.16200000000000012</c:v>
                </c:pt>
                <c:pt idx="163">
                  <c:v>0.16300000000000012</c:v>
                </c:pt>
                <c:pt idx="164">
                  <c:v>0.16400000000000012</c:v>
                </c:pt>
                <c:pt idx="165">
                  <c:v>0.16500000000000012</c:v>
                </c:pt>
                <c:pt idx="166">
                  <c:v>0.16600000000000012</c:v>
                </c:pt>
                <c:pt idx="167">
                  <c:v>0.16700000000000012</c:v>
                </c:pt>
                <c:pt idx="168">
                  <c:v>0.16800000000000012</c:v>
                </c:pt>
                <c:pt idx="169">
                  <c:v>0.16900000000000012</c:v>
                </c:pt>
                <c:pt idx="170">
                  <c:v>0.17000000000000012</c:v>
                </c:pt>
                <c:pt idx="171">
                  <c:v>0.17100000000000012</c:v>
                </c:pt>
                <c:pt idx="172">
                  <c:v>0.17200000000000013</c:v>
                </c:pt>
                <c:pt idx="173">
                  <c:v>0.17300000000000013</c:v>
                </c:pt>
                <c:pt idx="174">
                  <c:v>0.17400000000000013</c:v>
                </c:pt>
                <c:pt idx="175">
                  <c:v>0.17500000000000013</c:v>
                </c:pt>
                <c:pt idx="176">
                  <c:v>0.17600000000000013</c:v>
                </c:pt>
                <c:pt idx="177">
                  <c:v>0.17700000000000013</c:v>
                </c:pt>
                <c:pt idx="178">
                  <c:v>0.17800000000000013</c:v>
                </c:pt>
                <c:pt idx="179">
                  <c:v>0.17900000000000013</c:v>
                </c:pt>
                <c:pt idx="180">
                  <c:v>0.18000000000000013</c:v>
                </c:pt>
                <c:pt idx="181">
                  <c:v>0.18100000000000013</c:v>
                </c:pt>
                <c:pt idx="182">
                  <c:v>0.18200000000000013</c:v>
                </c:pt>
                <c:pt idx="183">
                  <c:v>0.18300000000000013</c:v>
                </c:pt>
                <c:pt idx="184">
                  <c:v>0.18400000000000014</c:v>
                </c:pt>
                <c:pt idx="185">
                  <c:v>0.18500000000000014</c:v>
                </c:pt>
                <c:pt idx="186">
                  <c:v>0.18600000000000014</c:v>
                </c:pt>
                <c:pt idx="187">
                  <c:v>0.18700000000000014</c:v>
                </c:pt>
                <c:pt idx="188">
                  <c:v>0.18800000000000014</c:v>
                </c:pt>
                <c:pt idx="189">
                  <c:v>0.18900000000000014</c:v>
                </c:pt>
                <c:pt idx="190">
                  <c:v>0.19000000000000014</c:v>
                </c:pt>
                <c:pt idx="191">
                  <c:v>0.19100000000000014</c:v>
                </c:pt>
                <c:pt idx="192">
                  <c:v>0.19200000000000014</c:v>
                </c:pt>
                <c:pt idx="193">
                  <c:v>0.19300000000000014</c:v>
                </c:pt>
                <c:pt idx="194">
                  <c:v>0.19400000000000014</c:v>
                </c:pt>
                <c:pt idx="195">
                  <c:v>0.19500000000000015</c:v>
                </c:pt>
                <c:pt idx="196">
                  <c:v>0.19600000000000015</c:v>
                </c:pt>
                <c:pt idx="197">
                  <c:v>0.19700000000000015</c:v>
                </c:pt>
                <c:pt idx="198">
                  <c:v>0.19800000000000015</c:v>
                </c:pt>
                <c:pt idx="199">
                  <c:v>0.19900000000000015</c:v>
                </c:pt>
                <c:pt idx="200">
                  <c:v>0.20000000000000015</c:v>
                </c:pt>
                <c:pt idx="201">
                  <c:v>0.20100000000000015</c:v>
                </c:pt>
                <c:pt idx="202">
                  <c:v>0.20200000000000015</c:v>
                </c:pt>
                <c:pt idx="203">
                  <c:v>0.20300000000000015</c:v>
                </c:pt>
                <c:pt idx="204">
                  <c:v>0.20400000000000015</c:v>
                </c:pt>
                <c:pt idx="205">
                  <c:v>0.20500000000000015</c:v>
                </c:pt>
                <c:pt idx="206">
                  <c:v>0.20600000000000016</c:v>
                </c:pt>
                <c:pt idx="207">
                  <c:v>0.20700000000000016</c:v>
                </c:pt>
                <c:pt idx="208">
                  <c:v>0.20800000000000016</c:v>
                </c:pt>
                <c:pt idx="209">
                  <c:v>0.20900000000000016</c:v>
                </c:pt>
                <c:pt idx="210">
                  <c:v>0.21000000000000016</c:v>
                </c:pt>
                <c:pt idx="211">
                  <c:v>0.21100000000000016</c:v>
                </c:pt>
                <c:pt idx="212">
                  <c:v>0.21200000000000016</c:v>
                </c:pt>
                <c:pt idx="213">
                  <c:v>0.21300000000000016</c:v>
                </c:pt>
                <c:pt idx="214">
                  <c:v>0.21400000000000016</c:v>
                </c:pt>
                <c:pt idx="215">
                  <c:v>0.21500000000000016</c:v>
                </c:pt>
                <c:pt idx="216">
                  <c:v>0.21600000000000016</c:v>
                </c:pt>
                <c:pt idx="217">
                  <c:v>0.21700000000000016</c:v>
                </c:pt>
                <c:pt idx="218">
                  <c:v>0.21800000000000017</c:v>
                </c:pt>
                <c:pt idx="219">
                  <c:v>0.21900000000000017</c:v>
                </c:pt>
                <c:pt idx="220">
                  <c:v>0.22000000000000017</c:v>
                </c:pt>
                <c:pt idx="221">
                  <c:v>0.22100000000000017</c:v>
                </c:pt>
                <c:pt idx="222">
                  <c:v>0.22200000000000017</c:v>
                </c:pt>
                <c:pt idx="223">
                  <c:v>0.22300000000000017</c:v>
                </c:pt>
                <c:pt idx="224">
                  <c:v>0.22400000000000017</c:v>
                </c:pt>
                <c:pt idx="225">
                  <c:v>0.22500000000000017</c:v>
                </c:pt>
                <c:pt idx="226">
                  <c:v>0.22600000000000017</c:v>
                </c:pt>
                <c:pt idx="227">
                  <c:v>0.22700000000000017</c:v>
                </c:pt>
                <c:pt idx="228">
                  <c:v>0.22800000000000017</c:v>
                </c:pt>
                <c:pt idx="229">
                  <c:v>0.22900000000000018</c:v>
                </c:pt>
                <c:pt idx="230">
                  <c:v>0.23000000000000018</c:v>
                </c:pt>
                <c:pt idx="231">
                  <c:v>0.23100000000000018</c:v>
                </c:pt>
                <c:pt idx="232">
                  <c:v>0.23200000000000018</c:v>
                </c:pt>
                <c:pt idx="233">
                  <c:v>0.23300000000000018</c:v>
                </c:pt>
                <c:pt idx="234">
                  <c:v>0.23400000000000018</c:v>
                </c:pt>
                <c:pt idx="235">
                  <c:v>0.23500000000000018</c:v>
                </c:pt>
                <c:pt idx="236">
                  <c:v>0.23600000000000018</c:v>
                </c:pt>
                <c:pt idx="237">
                  <c:v>0.23700000000000018</c:v>
                </c:pt>
                <c:pt idx="238">
                  <c:v>0.23800000000000018</c:v>
                </c:pt>
                <c:pt idx="239">
                  <c:v>0.23900000000000018</c:v>
                </c:pt>
                <c:pt idx="240">
                  <c:v>0.24000000000000019</c:v>
                </c:pt>
                <c:pt idx="241">
                  <c:v>0.24100000000000019</c:v>
                </c:pt>
                <c:pt idx="242">
                  <c:v>0.24200000000000019</c:v>
                </c:pt>
                <c:pt idx="243">
                  <c:v>0.24300000000000019</c:v>
                </c:pt>
                <c:pt idx="244">
                  <c:v>0.24400000000000019</c:v>
                </c:pt>
                <c:pt idx="245">
                  <c:v>0.24500000000000019</c:v>
                </c:pt>
                <c:pt idx="246">
                  <c:v>0.24600000000000019</c:v>
                </c:pt>
                <c:pt idx="247">
                  <c:v>0.24700000000000019</c:v>
                </c:pt>
                <c:pt idx="248">
                  <c:v>0.24800000000000019</c:v>
                </c:pt>
                <c:pt idx="249">
                  <c:v>0.24900000000000019</c:v>
                </c:pt>
                <c:pt idx="250">
                  <c:v>0.25000000000000017</c:v>
                </c:pt>
                <c:pt idx="251">
                  <c:v>0.25100000000000017</c:v>
                </c:pt>
                <c:pt idx="252">
                  <c:v>0.25200000000000017</c:v>
                </c:pt>
                <c:pt idx="253">
                  <c:v>0.25300000000000017</c:v>
                </c:pt>
                <c:pt idx="254">
                  <c:v>0.25400000000000017</c:v>
                </c:pt>
                <c:pt idx="255">
                  <c:v>0.25500000000000017</c:v>
                </c:pt>
                <c:pt idx="256">
                  <c:v>0.25600000000000017</c:v>
                </c:pt>
                <c:pt idx="257">
                  <c:v>0.25700000000000017</c:v>
                </c:pt>
                <c:pt idx="258">
                  <c:v>0.25800000000000017</c:v>
                </c:pt>
                <c:pt idx="259">
                  <c:v>0.25900000000000017</c:v>
                </c:pt>
                <c:pt idx="260">
                  <c:v>0.26000000000000018</c:v>
                </c:pt>
                <c:pt idx="261">
                  <c:v>0.26100000000000018</c:v>
                </c:pt>
                <c:pt idx="262">
                  <c:v>0.26200000000000018</c:v>
                </c:pt>
                <c:pt idx="263">
                  <c:v>0.26300000000000018</c:v>
                </c:pt>
                <c:pt idx="264">
                  <c:v>0.26400000000000018</c:v>
                </c:pt>
                <c:pt idx="265">
                  <c:v>0.26500000000000018</c:v>
                </c:pt>
                <c:pt idx="266">
                  <c:v>0.26600000000000018</c:v>
                </c:pt>
                <c:pt idx="267">
                  <c:v>0.26700000000000018</c:v>
                </c:pt>
                <c:pt idx="268">
                  <c:v>0.26800000000000018</c:v>
                </c:pt>
                <c:pt idx="269">
                  <c:v>0.26900000000000018</c:v>
                </c:pt>
                <c:pt idx="270">
                  <c:v>0.27000000000000018</c:v>
                </c:pt>
                <c:pt idx="271">
                  <c:v>0.27100000000000019</c:v>
                </c:pt>
                <c:pt idx="272">
                  <c:v>0.27200000000000019</c:v>
                </c:pt>
                <c:pt idx="273">
                  <c:v>0.27300000000000019</c:v>
                </c:pt>
                <c:pt idx="274">
                  <c:v>0.27400000000000019</c:v>
                </c:pt>
                <c:pt idx="275">
                  <c:v>0.27500000000000019</c:v>
                </c:pt>
                <c:pt idx="276">
                  <c:v>0.27600000000000019</c:v>
                </c:pt>
                <c:pt idx="277">
                  <c:v>0.27700000000000019</c:v>
                </c:pt>
                <c:pt idx="278">
                  <c:v>0.27800000000000019</c:v>
                </c:pt>
                <c:pt idx="279">
                  <c:v>0.27900000000000019</c:v>
                </c:pt>
                <c:pt idx="280">
                  <c:v>0.28000000000000019</c:v>
                </c:pt>
                <c:pt idx="281">
                  <c:v>0.28100000000000019</c:v>
                </c:pt>
                <c:pt idx="282">
                  <c:v>0.28200000000000019</c:v>
                </c:pt>
                <c:pt idx="283">
                  <c:v>0.2830000000000002</c:v>
                </c:pt>
                <c:pt idx="284">
                  <c:v>0.2840000000000002</c:v>
                </c:pt>
                <c:pt idx="285">
                  <c:v>0.2850000000000002</c:v>
                </c:pt>
                <c:pt idx="286">
                  <c:v>0.2860000000000002</c:v>
                </c:pt>
                <c:pt idx="287">
                  <c:v>0.2870000000000002</c:v>
                </c:pt>
                <c:pt idx="288">
                  <c:v>0.2880000000000002</c:v>
                </c:pt>
                <c:pt idx="289">
                  <c:v>0.2890000000000002</c:v>
                </c:pt>
                <c:pt idx="290">
                  <c:v>0.2900000000000002</c:v>
                </c:pt>
                <c:pt idx="291">
                  <c:v>0.2910000000000002</c:v>
                </c:pt>
                <c:pt idx="292">
                  <c:v>0.2920000000000002</c:v>
                </c:pt>
                <c:pt idx="293">
                  <c:v>0.2930000000000002</c:v>
                </c:pt>
                <c:pt idx="294">
                  <c:v>0.29400000000000021</c:v>
                </c:pt>
                <c:pt idx="295">
                  <c:v>0.29500000000000021</c:v>
                </c:pt>
                <c:pt idx="296">
                  <c:v>0.29600000000000021</c:v>
                </c:pt>
                <c:pt idx="297">
                  <c:v>0.29700000000000021</c:v>
                </c:pt>
                <c:pt idx="298">
                  <c:v>0.29800000000000021</c:v>
                </c:pt>
                <c:pt idx="299">
                  <c:v>0.29900000000000021</c:v>
                </c:pt>
                <c:pt idx="300">
                  <c:v>0.30000000000000021</c:v>
                </c:pt>
                <c:pt idx="301">
                  <c:v>0.30100000000000021</c:v>
                </c:pt>
                <c:pt idx="302">
                  <c:v>0.30200000000000021</c:v>
                </c:pt>
                <c:pt idx="303">
                  <c:v>0.30300000000000021</c:v>
                </c:pt>
                <c:pt idx="304">
                  <c:v>0.30400000000000021</c:v>
                </c:pt>
                <c:pt idx="305">
                  <c:v>0.30500000000000022</c:v>
                </c:pt>
                <c:pt idx="306">
                  <c:v>0.30600000000000022</c:v>
                </c:pt>
                <c:pt idx="307">
                  <c:v>0.30700000000000022</c:v>
                </c:pt>
                <c:pt idx="308">
                  <c:v>0.30800000000000022</c:v>
                </c:pt>
                <c:pt idx="309">
                  <c:v>0.30900000000000022</c:v>
                </c:pt>
                <c:pt idx="310">
                  <c:v>0.31000000000000022</c:v>
                </c:pt>
                <c:pt idx="311">
                  <c:v>0.31100000000000022</c:v>
                </c:pt>
                <c:pt idx="312">
                  <c:v>0.31200000000000022</c:v>
                </c:pt>
                <c:pt idx="313">
                  <c:v>0.31300000000000022</c:v>
                </c:pt>
                <c:pt idx="314">
                  <c:v>0.31400000000000022</c:v>
                </c:pt>
                <c:pt idx="315">
                  <c:v>0.31500000000000022</c:v>
                </c:pt>
                <c:pt idx="316">
                  <c:v>0.31600000000000023</c:v>
                </c:pt>
                <c:pt idx="317">
                  <c:v>0.31700000000000023</c:v>
                </c:pt>
                <c:pt idx="318">
                  <c:v>0.31800000000000023</c:v>
                </c:pt>
                <c:pt idx="319">
                  <c:v>0.31900000000000023</c:v>
                </c:pt>
                <c:pt idx="320">
                  <c:v>0.32000000000000023</c:v>
                </c:pt>
                <c:pt idx="321">
                  <c:v>0.32100000000000023</c:v>
                </c:pt>
                <c:pt idx="322">
                  <c:v>0.32200000000000023</c:v>
                </c:pt>
                <c:pt idx="323">
                  <c:v>0.32300000000000023</c:v>
                </c:pt>
                <c:pt idx="324">
                  <c:v>0.32400000000000023</c:v>
                </c:pt>
                <c:pt idx="325">
                  <c:v>0.32500000000000023</c:v>
                </c:pt>
                <c:pt idx="326">
                  <c:v>0.32600000000000023</c:v>
                </c:pt>
                <c:pt idx="327">
                  <c:v>0.32700000000000023</c:v>
                </c:pt>
                <c:pt idx="328">
                  <c:v>0.32800000000000024</c:v>
                </c:pt>
                <c:pt idx="329">
                  <c:v>0.32900000000000024</c:v>
                </c:pt>
                <c:pt idx="330">
                  <c:v>0.33000000000000024</c:v>
                </c:pt>
                <c:pt idx="331">
                  <c:v>0.33100000000000024</c:v>
                </c:pt>
                <c:pt idx="332">
                  <c:v>0.33200000000000024</c:v>
                </c:pt>
                <c:pt idx="333">
                  <c:v>0.33300000000000024</c:v>
                </c:pt>
                <c:pt idx="334">
                  <c:v>0.33400000000000024</c:v>
                </c:pt>
                <c:pt idx="335">
                  <c:v>0.33500000000000024</c:v>
                </c:pt>
                <c:pt idx="336">
                  <c:v>0.33600000000000024</c:v>
                </c:pt>
                <c:pt idx="337">
                  <c:v>0.33700000000000024</c:v>
                </c:pt>
                <c:pt idx="338">
                  <c:v>0.33800000000000024</c:v>
                </c:pt>
                <c:pt idx="339">
                  <c:v>0.33900000000000025</c:v>
                </c:pt>
                <c:pt idx="340">
                  <c:v>0.34000000000000025</c:v>
                </c:pt>
                <c:pt idx="341">
                  <c:v>0.34100000000000025</c:v>
                </c:pt>
                <c:pt idx="342">
                  <c:v>0.34200000000000025</c:v>
                </c:pt>
                <c:pt idx="343">
                  <c:v>0.34300000000000025</c:v>
                </c:pt>
                <c:pt idx="344">
                  <c:v>0.34400000000000025</c:v>
                </c:pt>
                <c:pt idx="345">
                  <c:v>0.34500000000000025</c:v>
                </c:pt>
                <c:pt idx="346">
                  <c:v>0.34600000000000025</c:v>
                </c:pt>
                <c:pt idx="347">
                  <c:v>0.34700000000000025</c:v>
                </c:pt>
                <c:pt idx="348">
                  <c:v>0.34800000000000025</c:v>
                </c:pt>
                <c:pt idx="349">
                  <c:v>0.34900000000000025</c:v>
                </c:pt>
                <c:pt idx="350">
                  <c:v>0.35000000000000026</c:v>
                </c:pt>
                <c:pt idx="351">
                  <c:v>0.35100000000000026</c:v>
                </c:pt>
                <c:pt idx="352">
                  <c:v>0.35200000000000026</c:v>
                </c:pt>
                <c:pt idx="353">
                  <c:v>0.35300000000000026</c:v>
                </c:pt>
                <c:pt idx="354">
                  <c:v>0.35400000000000026</c:v>
                </c:pt>
                <c:pt idx="355">
                  <c:v>0.35500000000000026</c:v>
                </c:pt>
                <c:pt idx="356">
                  <c:v>0.35600000000000026</c:v>
                </c:pt>
                <c:pt idx="357">
                  <c:v>0.35700000000000026</c:v>
                </c:pt>
                <c:pt idx="358">
                  <c:v>0.35800000000000026</c:v>
                </c:pt>
                <c:pt idx="359">
                  <c:v>0.35900000000000026</c:v>
                </c:pt>
                <c:pt idx="360">
                  <c:v>0.36000000000000026</c:v>
                </c:pt>
                <c:pt idx="361">
                  <c:v>0.36100000000000027</c:v>
                </c:pt>
                <c:pt idx="362">
                  <c:v>0.36200000000000027</c:v>
                </c:pt>
                <c:pt idx="363">
                  <c:v>0.36300000000000027</c:v>
                </c:pt>
                <c:pt idx="364">
                  <c:v>0.36400000000000027</c:v>
                </c:pt>
                <c:pt idx="365">
                  <c:v>0.36500000000000027</c:v>
                </c:pt>
                <c:pt idx="366">
                  <c:v>0.36600000000000027</c:v>
                </c:pt>
                <c:pt idx="367">
                  <c:v>0.36700000000000027</c:v>
                </c:pt>
                <c:pt idx="368">
                  <c:v>0.36800000000000027</c:v>
                </c:pt>
                <c:pt idx="369">
                  <c:v>0.36900000000000027</c:v>
                </c:pt>
                <c:pt idx="370">
                  <c:v>0.37000000000000027</c:v>
                </c:pt>
                <c:pt idx="371">
                  <c:v>0.37100000000000027</c:v>
                </c:pt>
                <c:pt idx="372">
                  <c:v>0.37200000000000027</c:v>
                </c:pt>
                <c:pt idx="373">
                  <c:v>0.37300000000000028</c:v>
                </c:pt>
                <c:pt idx="374">
                  <c:v>0.37400000000000028</c:v>
                </c:pt>
                <c:pt idx="375">
                  <c:v>0.37500000000000028</c:v>
                </c:pt>
                <c:pt idx="376">
                  <c:v>0.37600000000000028</c:v>
                </c:pt>
                <c:pt idx="377">
                  <c:v>0.37700000000000028</c:v>
                </c:pt>
                <c:pt idx="378">
                  <c:v>0.37800000000000028</c:v>
                </c:pt>
                <c:pt idx="379">
                  <c:v>0.37900000000000028</c:v>
                </c:pt>
                <c:pt idx="380">
                  <c:v>0.38000000000000028</c:v>
                </c:pt>
                <c:pt idx="381">
                  <c:v>0.38100000000000028</c:v>
                </c:pt>
                <c:pt idx="382">
                  <c:v>0.38200000000000028</c:v>
                </c:pt>
                <c:pt idx="383">
                  <c:v>0.38300000000000028</c:v>
                </c:pt>
                <c:pt idx="384">
                  <c:v>0.38400000000000029</c:v>
                </c:pt>
                <c:pt idx="385">
                  <c:v>0.38500000000000029</c:v>
                </c:pt>
                <c:pt idx="386">
                  <c:v>0.38600000000000029</c:v>
                </c:pt>
                <c:pt idx="387">
                  <c:v>0.38700000000000029</c:v>
                </c:pt>
                <c:pt idx="388">
                  <c:v>0.38800000000000029</c:v>
                </c:pt>
                <c:pt idx="389">
                  <c:v>0.38900000000000029</c:v>
                </c:pt>
                <c:pt idx="390">
                  <c:v>0.39000000000000029</c:v>
                </c:pt>
                <c:pt idx="391">
                  <c:v>0.39100000000000029</c:v>
                </c:pt>
                <c:pt idx="392">
                  <c:v>0.39200000000000029</c:v>
                </c:pt>
                <c:pt idx="393">
                  <c:v>0.39300000000000029</c:v>
                </c:pt>
                <c:pt idx="394">
                  <c:v>0.39400000000000029</c:v>
                </c:pt>
                <c:pt idx="395">
                  <c:v>0.3950000000000003</c:v>
                </c:pt>
                <c:pt idx="396">
                  <c:v>0.3960000000000003</c:v>
                </c:pt>
                <c:pt idx="397">
                  <c:v>0.3970000000000003</c:v>
                </c:pt>
                <c:pt idx="398">
                  <c:v>0.3980000000000003</c:v>
                </c:pt>
                <c:pt idx="399">
                  <c:v>0.3990000000000003</c:v>
                </c:pt>
                <c:pt idx="400">
                  <c:v>0.4000000000000003</c:v>
                </c:pt>
                <c:pt idx="401">
                  <c:v>0.4010000000000003</c:v>
                </c:pt>
                <c:pt idx="402">
                  <c:v>0.4020000000000003</c:v>
                </c:pt>
                <c:pt idx="403">
                  <c:v>0.4030000000000003</c:v>
                </c:pt>
                <c:pt idx="404">
                  <c:v>0.4040000000000003</c:v>
                </c:pt>
                <c:pt idx="405">
                  <c:v>0.4050000000000003</c:v>
                </c:pt>
                <c:pt idx="406">
                  <c:v>0.40600000000000031</c:v>
                </c:pt>
                <c:pt idx="407">
                  <c:v>0.40700000000000031</c:v>
                </c:pt>
                <c:pt idx="408">
                  <c:v>0.40800000000000031</c:v>
                </c:pt>
                <c:pt idx="409">
                  <c:v>0.40900000000000031</c:v>
                </c:pt>
                <c:pt idx="410">
                  <c:v>0.41000000000000031</c:v>
                </c:pt>
                <c:pt idx="411">
                  <c:v>0.41100000000000031</c:v>
                </c:pt>
                <c:pt idx="412">
                  <c:v>0.41200000000000031</c:v>
                </c:pt>
                <c:pt idx="413">
                  <c:v>0.41300000000000031</c:v>
                </c:pt>
                <c:pt idx="414">
                  <c:v>0.41400000000000031</c:v>
                </c:pt>
                <c:pt idx="415">
                  <c:v>0.41500000000000031</c:v>
                </c:pt>
                <c:pt idx="416">
                  <c:v>0.41600000000000031</c:v>
                </c:pt>
                <c:pt idx="417">
                  <c:v>0.41700000000000031</c:v>
                </c:pt>
                <c:pt idx="418">
                  <c:v>0.41800000000000032</c:v>
                </c:pt>
                <c:pt idx="419">
                  <c:v>0.41900000000000032</c:v>
                </c:pt>
                <c:pt idx="420">
                  <c:v>0.42000000000000032</c:v>
                </c:pt>
                <c:pt idx="421">
                  <c:v>0.42100000000000032</c:v>
                </c:pt>
                <c:pt idx="422">
                  <c:v>0.42200000000000032</c:v>
                </c:pt>
                <c:pt idx="423">
                  <c:v>0.42300000000000032</c:v>
                </c:pt>
                <c:pt idx="424">
                  <c:v>0.42400000000000032</c:v>
                </c:pt>
                <c:pt idx="425">
                  <c:v>0.42500000000000032</c:v>
                </c:pt>
                <c:pt idx="426">
                  <c:v>0.42600000000000032</c:v>
                </c:pt>
                <c:pt idx="427">
                  <c:v>0.42700000000000032</c:v>
                </c:pt>
                <c:pt idx="428">
                  <c:v>0.42800000000000032</c:v>
                </c:pt>
                <c:pt idx="429">
                  <c:v>0.42900000000000033</c:v>
                </c:pt>
                <c:pt idx="430">
                  <c:v>0.43000000000000033</c:v>
                </c:pt>
                <c:pt idx="431">
                  <c:v>0.43100000000000033</c:v>
                </c:pt>
                <c:pt idx="432">
                  <c:v>0.43200000000000033</c:v>
                </c:pt>
                <c:pt idx="433">
                  <c:v>0.43300000000000033</c:v>
                </c:pt>
                <c:pt idx="434">
                  <c:v>0.43400000000000033</c:v>
                </c:pt>
                <c:pt idx="435">
                  <c:v>0.43500000000000033</c:v>
                </c:pt>
                <c:pt idx="436">
                  <c:v>0.43600000000000033</c:v>
                </c:pt>
                <c:pt idx="437">
                  <c:v>0.43700000000000033</c:v>
                </c:pt>
                <c:pt idx="438">
                  <c:v>0.43800000000000033</c:v>
                </c:pt>
                <c:pt idx="439">
                  <c:v>0.43900000000000033</c:v>
                </c:pt>
                <c:pt idx="440">
                  <c:v>0.44000000000000034</c:v>
                </c:pt>
                <c:pt idx="441">
                  <c:v>0.44100000000000034</c:v>
                </c:pt>
                <c:pt idx="442">
                  <c:v>0.44200000000000034</c:v>
                </c:pt>
                <c:pt idx="443">
                  <c:v>0.44300000000000034</c:v>
                </c:pt>
                <c:pt idx="444">
                  <c:v>0.44400000000000034</c:v>
                </c:pt>
                <c:pt idx="445">
                  <c:v>0.44500000000000034</c:v>
                </c:pt>
                <c:pt idx="446">
                  <c:v>0.44600000000000034</c:v>
                </c:pt>
                <c:pt idx="447">
                  <c:v>0.44700000000000034</c:v>
                </c:pt>
                <c:pt idx="448">
                  <c:v>0.44800000000000034</c:v>
                </c:pt>
                <c:pt idx="449">
                  <c:v>0.44900000000000034</c:v>
                </c:pt>
                <c:pt idx="450">
                  <c:v>0.45000000000000034</c:v>
                </c:pt>
                <c:pt idx="451">
                  <c:v>0.45100000000000035</c:v>
                </c:pt>
                <c:pt idx="452">
                  <c:v>0.45200000000000035</c:v>
                </c:pt>
                <c:pt idx="453">
                  <c:v>0.45300000000000035</c:v>
                </c:pt>
                <c:pt idx="454">
                  <c:v>0.45400000000000035</c:v>
                </c:pt>
                <c:pt idx="455">
                  <c:v>0.45500000000000035</c:v>
                </c:pt>
                <c:pt idx="456">
                  <c:v>0.45600000000000035</c:v>
                </c:pt>
                <c:pt idx="457">
                  <c:v>0.45700000000000035</c:v>
                </c:pt>
                <c:pt idx="458">
                  <c:v>0.45800000000000035</c:v>
                </c:pt>
                <c:pt idx="459">
                  <c:v>0.45900000000000035</c:v>
                </c:pt>
                <c:pt idx="460">
                  <c:v>0.46000000000000035</c:v>
                </c:pt>
                <c:pt idx="461">
                  <c:v>0.46100000000000035</c:v>
                </c:pt>
                <c:pt idx="462">
                  <c:v>0.46200000000000035</c:v>
                </c:pt>
                <c:pt idx="463">
                  <c:v>0.46300000000000036</c:v>
                </c:pt>
                <c:pt idx="464">
                  <c:v>0.46400000000000036</c:v>
                </c:pt>
                <c:pt idx="465">
                  <c:v>0.46500000000000036</c:v>
                </c:pt>
                <c:pt idx="466">
                  <c:v>0.46600000000000036</c:v>
                </c:pt>
                <c:pt idx="467">
                  <c:v>0.46700000000000036</c:v>
                </c:pt>
                <c:pt idx="468">
                  <c:v>0.46800000000000036</c:v>
                </c:pt>
                <c:pt idx="469">
                  <c:v>0.46900000000000036</c:v>
                </c:pt>
                <c:pt idx="470">
                  <c:v>0.47000000000000036</c:v>
                </c:pt>
                <c:pt idx="471">
                  <c:v>0.47100000000000036</c:v>
                </c:pt>
                <c:pt idx="472">
                  <c:v>0.47200000000000036</c:v>
                </c:pt>
                <c:pt idx="473">
                  <c:v>0.47300000000000036</c:v>
                </c:pt>
                <c:pt idx="474">
                  <c:v>0.47400000000000037</c:v>
                </c:pt>
                <c:pt idx="475">
                  <c:v>0.47500000000000037</c:v>
                </c:pt>
                <c:pt idx="476">
                  <c:v>0.47600000000000037</c:v>
                </c:pt>
                <c:pt idx="477">
                  <c:v>0.47700000000000037</c:v>
                </c:pt>
                <c:pt idx="478">
                  <c:v>0.47800000000000037</c:v>
                </c:pt>
                <c:pt idx="479">
                  <c:v>0.47900000000000037</c:v>
                </c:pt>
                <c:pt idx="480">
                  <c:v>0.48000000000000037</c:v>
                </c:pt>
                <c:pt idx="481">
                  <c:v>0.48100000000000037</c:v>
                </c:pt>
                <c:pt idx="482">
                  <c:v>0.48200000000000037</c:v>
                </c:pt>
                <c:pt idx="483">
                  <c:v>0.48300000000000037</c:v>
                </c:pt>
                <c:pt idx="484">
                  <c:v>0.48400000000000037</c:v>
                </c:pt>
                <c:pt idx="485">
                  <c:v>0.48500000000000038</c:v>
                </c:pt>
                <c:pt idx="486">
                  <c:v>0.48600000000000038</c:v>
                </c:pt>
                <c:pt idx="487">
                  <c:v>0.48700000000000038</c:v>
                </c:pt>
                <c:pt idx="488">
                  <c:v>0.48800000000000038</c:v>
                </c:pt>
                <c:pt idx="489">
                  <c:v>0.48900000000000038</c:v>
                </c:pt>
                <c:pt idx="490">
                  <c:v>0.49000000000000038</c:v>
                </c:pt>
                <c:pt idx="491">
                  <c:v>0.49100000000000038</c:v>
                </c:pt>
                <c:pt idx="492">
                  <c:v>0.49200000000000038</c:v>
                </c:pt>
                <c:pt idx="493">
                  <c:v>0.49300000000000038</c:v>
                </c:pt>
                <c:pt idx="494">
                  <c:v>0.49400000000000038</c:v>
                </c:pt>
                <c:pt idx="495">
                  <c:v>0.49500000000000038</c:v>
                </c:pt>
                <c:pt idx="496">
                  <c:v>0.49600000000000039</c:v>
                </c:pt>
                <c:pt idx="497">
                  <c:v>0.49700000000000039</c:v>
                </c:pt>
                <c:pt idx="498">
                  <c:v>0.49800000000000039</c:v>
                </c:pt>
                <c:pt idx="499">
                  <c:v>0.49900000000000039</c:v>
                </c:pt>
                <c:pt idx="500">
                  <c:v>0.50000000000000033</c:v>
                </c:pt>
                <c:pt idx="501">
                  <c:v>0.50100000000000033</c:v>
                </c:pt>
                <c:pt idx="502">
                  <c:v>0.50200000000000033</c:v>
                </c:pt>
                <c:pt idx="503">
                  <c:v>0.50300000000000034</c:v>
                </c:pt>
                <c:pt idx="504">
                  <c:v>0.50400000000000034</c:v>
                </c:pt>
                <c:pt idx="505">
                  <c:v>0.50500000000000034</c:v>
                </c:pt>
                <c:pt idx="506">
                  <c:v>0.50600000000000034</c:v>
                </c:pt>
                <c:pt idx="507">
                  <c:v>0.50700000000000034</c:v>
                </c:pt>
                <c:pt idx="508">
                  <c:v>0.50800000000000034</c:v>
                </c:pt>
                <c:pt idx="509">
                  <c:v>0.50900000000000034</c:v>
                </c:pt>
                <c:pt idx="510">
                  <c:v>0.51000000000000034</c:v>
                </c:pt>
                <c:pt idx="511">
                  <c:v>0.51100000000000034</c:v>
                </c:pt>
                <c:pt idx="512">
                  <c:v>0.51200000000000034</c:v>
                </c:pt>
                <c:pt idx="513">
                  <c:v>0.51300000000000034</c:v>
                </c:pt>
                <c:pt idx="514">
                  <c:v>0.51400000000000035</c:v>
                </c:pt>
                <c:pt idx="515">
                  <c:v>0.51500000000000035</c:v>
                </c:pt>
                <c:pt idx="516">
                  <c:v>0.51600000000000035</c:v>
                </c:pt>
                <c:pt idx="517">
                  <c:v>0.51700000000000035</c:v>
                </c:pt>
                <c:pt idx="518">
                  <c:v>0.51800000000000035</c:v>
                </c:pt>
                <c:pt idx="519">
                  <c:v>0.51900000000000035</c:v>
                </c:pt>
                <c:pt idx="520">
                  <c:v>0.52000000000000035</c:v>
                </c:pt>
                <c:pt idx="521">
                  <c:v>0.52100000000000035</c:v>
                </c:pt>
                <c:pt idx="522">
                  <c:v>0.52200000000000035</c:v>
                </c:pt>
                <c:pt idx="523">
                  <c:v>0.52300000000000035</c:v>
                </c:pt>
                <c:pt idx="524">
                  <c:v>0.52400000000000035</c:v>
                </c:pt>
                <c:pt idx="525">
                  <c:v>0.52500000000000036</c:v>
                </c:pt>
                <c:pt idx="526">
                  <c:v>0.52600000000000036</c:v>
                </c:pt>
                <c:pt idx="527">
                  <c:v>0.52700000000000036</c:v>
                </c:pt>
                <c:pt idx="528">
                  <c:v>0.52800000000000036</c:v>
                </c:pt>
                <c:pt idx="529">
                  <c:v>0.52900000000000036</c:v>
                </c:pt>
                <c:pt idx="530">
                  <c:v>0.53000000000000036</c:v>
                </c:pt>
                <c:pt idx="531">
                  <c:v>0.53100000000000036</c:v>
                </c:pt>
                <c:pt idx="532">
                  <c:v>0.53200000000000036</c:v>
                </c:pt>
                <c:pt idx="533">
                  <c:v>0.53300000000000036</c:v>
                </c:pt>
                <c:pt idx="534">
                  <c:v>0.53400000000000036</c:v>
                </c:pt>
                <c:pt idx="535">
                  <c:v>0.53500000000000036</c:v>
                </c:pt>
                <c:pt idx="536">
                  <c:v>0.53600000000000037</c:v>
                </c:pt>
                <c:pt idx="537">
                  <c:v>0.53700000000000037</c:v>
                </c:pt>
                <c:pt idx="538">
                  <c:v>0.53800000000000037</c:v>
                </c:pt>
                <c:pt idx="539">
                  <c:v>0.53900000000000037</c:v>
                </c:pt>
                <c:pt idx="540">
                  <c:v>0.54000000000000037</c:v>
                </c:pt>
                <c:pt idx="541">
                  <c:v>0.54100000000000037</c:v>
                </c:pt>
                <c:pt idx="542">
                  <c:v>0.54200000000000037</c:v>
                </c:pt>
                <c:pt idx="543">
                  <c:v>0.54300000000000037</c:v>
                </c:pt>
                <c:pt idx="544">
                  <c:v>0.54400000000000037</c:v>
                </c:pt>
                <c:pt idx="545">
                  <c:v>0.54500000000000037</c:v>
                </c:pt>
                <c:pt idx="546">
                  <c:v>0.54600000000000037</c:v>
                </c:pt>
                <c:pt idx="547">
                  <c:v>0.54700000000000037</c:v>
                </c:pt>
                <c:pt idx="548">
                  <c:v>0.54800000000000038</c:v>
                </c:pt>
                <c:pt idx="549">
                  <c:v>0.54900000000000038</c:v>
                </c:pt>
                <c:pt idx="550">
                  <c:v>0.55000000000000038</c:v>
                </c:pt>
                <c:pt idx="551">
                  <c:v>0.55100000000000038</c:v>
                </c:pt>
                <c:pt idx="552">
                  <c:v>0.55200000000000038</c:v>
                </c:pt>
                <c:pt idx="553">
                  <c:v>0.55300000000000038</c:v>
                </c:pt>
                <c:pt idx="554">
                  <c:v>0.55400000000000038</c:v>
                </c:pt>
                <c:pt idx="555">
                  <c:v>0.55500000000000038</c:v>
                </c:pt>
                <c:pt idx="556">
                  <c:v>0.55600000000000038</c:v>
                </c:pt>
                <c:pt idx="557">
                  <c:v>0.55700000000000038</c:v>
                </c:pt>
                <c:pt idx="558">
                  <c:v>0.55800000000000038</c:v>
                </c:pt>
                <c:pt idx="559">
                  <c:v>0.55900000000000039</c:v>
                </c:pt>
                <c:pt idx="560">
                  <c:v>0.56000000000000039</c:v>
                </c:pt>
                <c:pt idx="561">
                  <c:v>0.56100000000000039</c:v>
                </c:pt>
                <c:pt idx="562">
                  <c:v>0.56200000000000039</c:v>
                </c:pt>
                <c:pt idx="563">
                  <c:v>0.56300000000000039</c:v>
                </c:pt>
                <c:pt idx="564">
                  <c:v>0.56400000000000039</c:v>
                </c:pt>
                <c:pt idx="565">
                  <c:v>0.56500000000000039</c:v>
                </c:pt>
                <c:pt idx="566">
                  <c:v>0.56600000000000039</c:v>
                </c:pt>
                <c:pt idx="567">
                  <c:v>0.56700000000000039</c:v>
                </c:pt>
                <c:pt idx="568">
                  <c:v>0.56800000000000039</c:v>
                </c:pt>
                <c:pt idx="569">
                  <c:v>0.56900000000000039</c:v>
                </c:pt>
                <c:pt idx="570">
                  <c:v>0.5700000000000004</c:v>
                </c:pt>
                <c:pt idx="571">
                  <c:v>0.5710000000000004</c:v>
                </c:pt>
                <c:pt idx="572">
                  <c:v>0.5720000000000004</c:v>
                </c:pt>
                <c:pt idx="573">
                  <c:v>0.5730000000000004</c:v>
                </c:pt>
                <c:pt idx="574">
                  <c:v>0.5740000000000004</c:v>
                </c:pt>
                <c:pt idx="575">
                  <c:v>0.5750000000000004</c:v>
                </c:pt>
                <c:pt idx="576">
                  <c:v>0.5760000000000004</c:v>
                </c:pt>
                <c:pt idx="577">
                  <c:v>0.5770000000000004</c:v>
                </c:pt>
                <c:pt idx="578">
                  <c:v>0.5780000000000004</c:v>
                </c:pt>
                <c:pt idx="579">
                  <c:v>0.5790000000000004</c:v>
                </c:pt>
                <c:pt idx="580">
                  <c:v>0.5800000000000004</c:v>
                </c:pt>
                <c:pt idx="581">
                  <c:v>0.58100000000000041</c:v>
                </c:pt>
                <c:pt idx="582">
                  <c:v>0.58200000000000041</c:v>
                </c:pt>
                <c:pt idx="583">
                  <c:v>0.58300000000000041</c:v>
                </c:pt>
                <c:pt idx="584">
                  <c:v>0.58400000000000041</c:v>
                </c:pt>
                <c:pt idx="585">
                  <c:v>0.58500000000000041</c:v>
                </c:pt>
                <c:pt idx="586">
                  <c:v>0.58600000000000041</c:v>
                </c:pt>
                <c:pt idx="587">
                  <c:v>0.58700000000000041</c:v>
                </c:pt>
                <c:pt idx="588">
                  <c:v>0.58800000000000041</c:v>
                </c:pt>
                <c:pt idx="589">
                  <c:v>0.58900000000000041</c:v>
                </c:pt>
                <c:pt idx="590">
                  <c:v>0.59000000000000041</c:v>
                </c:pt>
                <c:pt idx="591">
                  <c:v>0.59100000000000041</c:v>
                </c:pt>
                <c:pt idx="592">
                  <c:v>0.59200000000000041</c:v>
                </c:pt>
                <c:pt idx="593">
                  <c:v>0.59300000000000042</c:v>
                </c:pt>
                <c:pt idx="594">
                  <c:v>0.59400000000000042</c:v>
                </c:pt>
                <c:pt idx="595">
                  <c:v>0.59500000000000042</c:v>
                </c:pt>
                <c:pt idx="596">
                  <c:v>0.59600000000000042</c:v>
                </c:pt>
                <c:pt idx="597">
                  <c:v>0.59700000000000042</c:v>
                </c:pt>
                <c:pt idx="598">
                  <c:v>0.59800000000000042</c:v>
                </c:pt>
                <c:pt idx="599">
                  <c:v>0.59900000000000042</c:v>
                </c:pt>
                <c:pt idx="600">
                  <c:v>0.60000000000000042</c:v>
                </c:pt>
                <c:pt idx="601">
                  <c:v>0.60100000000000042</c:v>
                </c:pt>
                <c:pt idx="602">
                  <c:v>0.60200000000000042</c:v>
                </c:pt>
                <c:pt idx="603">
                  <c:v>0.60300000000000042</c:v>
                </c:pt>
                <c:pt idx="604">
                  <c:v>0.60400000000000043</c:v>
                </c:pt>
                <c:pt idx="605">
                  <c:v>0.60500000000000043</c:v>
                </c:pt>
                <c:pt idx="606">
                  <c:v>0.60600000000000043</c:v>
                </c:pt>
                <c:pt idx="607">
                  <c:v>0.60700000000000043</c:v>
                </c:pt>
                <c:pt idx="608">
                  <c:v>0.60800000000000043</c:v>
                </c:pt>
                <c:pt idx="609">
                  <c:v>0.60900000000000043</c:v>
                </c:pt>
                <c:pt idx="610">
                  <c:v>0.61000000000000043</c:v>
                </c:pt>
                <c:pt idx="611">
                  <c:v>0.61100000000000043</c:v>
                </c:pt>
                <c:pt idx="612">
                  <c:v>0.61200000000000043</c:v>
                </c:pt>
                <c:pt idx="613">
                  <c:v>0.61300000000000043</c:v>
                </c:pt>
                <c:pt idx="614">
                  <c:v>0.61400000000000043</c:v>
                </c:pt>
                <c:pt idx="615">
                  <c:v>0.61500000000000044</c:v>
                </c:pt>
                <c:pt idx="616">
                  <c:v>0.61600000000000044</c:v>
                </c:pt>
                <c:pt idx="617">
                  <c:v>0.61700000000000044</c:v>
                </c:pt>
                <c:pt idx="618">
                  <c:v>0.61800000000000044</c:v>
                </c:pt>
                <c:pt idx="619">
                  <c:v>0.61900000000000044</c:v>
                </c:pt>
                <c:pt idx="620">
                  <c:v>0.62000000000000044</c:v>
                </c:pt>
                <c:pt idx="621">
                  <c:v>0.62100000000000044</c:v>
                </c:pt>
                <c:pt idx="622">
                  <c:v>0.62200000000000044</c:v>
                </c:pt>
                <c:pt idx="623">
                  <c:v>0.62300000000000044</c:v>
                </c:pt>
                <c:pt idx="624">
                  <c:v>0.62400000000000044</c:v>
                </c:pt>
                <c:pt idx="625">
                  <c:v>0.62500000000000044</c:v>
                </c:pt>
                <c:pt idx="626">
                  <c:v>0.62600000000000044</c:v>
                </c:pt>
                <c:pt idx="627">
                  <c:v>0.62700000000000045</c:v>
                </c:pt>
                <c:pt idx="628">
                  <c:v>0.62800000000000045</c:v>
                </c:pt>
                <c:pt idx="629">
                  <c:v>0.62900000000000045</c:v>
                </c:pt>
                <c:pt idx="630">
                  <c:v>0.63000000000000045</c:v>
                </c:pt>
                <c:pt idx="631">
                  <c:v>0.63100000000000045</c:v>
                </c:pt>
                <c:pt idx="632">
                  <c:v>0.63200000000000045</c:v>
                </c:pt>
                <c:pt idx="633">
                  <c:v>0.63300000000000045</c:v>
                </c:pt>
                <c:pt idx="634">
                  <c:v>0.63400000000000045</c:v>
                </c:pt>
                <c:pt idx="635">
                  <c:v>0.63500000000000045</c:v>
                </c:pt>
                <c:pt idx="636">
                  <c:v>0.63600000000000045</c:v>
                </c:pt>
                <c:pt idx="637">
                  <c:v>0.63700000000000045</c:v>
                </c:pt>
                <c:pt idx="638">
                  <c:v>0.63800000000000046</c:v>
                </c:pt>
                <c:pt idx="639">
                  <c:v>0.63900000000000046</c:v>
                </c:pt>
                <c:pt idx="640">
                  <c:v>0.64000000000000046</c:v>
                </c:pt>
                <c:pt idx="641">
                  <c:v>0.64100000000000046</c:v>
                </c:pt>
                <c:pt idx="642">
                  <c:v>0.64200000000000046</c:v>
                </c:pt>
                <c:pt idx="643">
                  <c:v>0.64300000000000046</c:v>
                </c:pt>
                <c:pt idx="644">
                  <c:v>0.64400000000000046</c:v>
                </c:pt>
                <c:pt idx="645">
                  <c:v>0.64500000000000046</c:v>
                </c:pt>
                <c:pt idx="646">
                  <c:v>0.64600000000000046</c:v>
                </c:pt>
                <c:pt idx="647">
                  <c:v>0.64700000000000046</c:v>
                </c:pt>
                <c:pt idx="648">
                  <c:v>0.64800000000000046</c:v>
                </c:pt>
                <c:pt idx="649">
                  <c:v>0.64900000000000047</c:v>
                </c:pt>
                <c:pt idx="650">
                  <c:v>0.65000000000000047</c:v>
                </c:pt>
                <c:pt idx="651">
                  <c:v>0.65100000000000047</c:v>
                </c:pt>
                <c:pt idx="652">
                  <c:v>0.65200000000000047</c:v>
                </c:pt>
                <c:pt idx="653">
                  <c:v>0.65300000000000047</c:v>
                </c:pt>
                <c:pt idx="654">
                  <c:v>0.65400000000000047</c:v>
                </c:pt>
                <c:pt idx="655">
                  <c:v>0.65500000000000047</c:v>
                </c:pt>
                <c:pt idx="656">
                  <c:v>0.65600000000000047</c:v>
                </c:pt>
                <c:pt idx="657">
                  <c:v>0.65700000000000047</c:v>
                </c:pt>
                <c:pt idx="658">
                  <c:v>0.65800000000000047</c:v>
                </c:pt>
                <c:pt idx="659">
                  <c:v>0.65900000000000047</c:v>
                </c:pt>
                <c:pt idx="660">
                  <c:v>0.66000000000000048</c:v>
                </c:pt>
                <c:pt idx="661">
                  <c:v>0.66100000000000048</c:v>
                </c:pt>
                <c:pt idx="662">
                  <c:v>0.66200000000000048</c:v>
                </c:pt>
                <c:pt idx="663">
                  <c:v>0.66300000000000048</c:v>
                </c:pt>
                <c:pt idx="664">
                  <c:v>0.66400000000000048</c:v>
                </c:pt>
                <c:pt idx="665">
                  <c:v>0.66500000000000048</c:v>
                </c:pt>
                <c:pt idx="666">
                  <c:v>0.66600000000000048</c:v>
                </c:pt>
                <c:pt idx="667">
                  <c:v>0.66700000000000048</c:v>
                </c:pt>
                <c:pt idx="668">
                  <c:v>0.66800000000000048</c:v>
                </c:pt>
                <c:pt idx="669">
                  <c:v>0.66900000000000048</c:v>
                </c:pt>
                <c:pt idx="670">
                  <c:v>0.67000000000000048</c:v>
                </c:pt>
                <c:pt idx="671">
                  <c:v>0.67100000000000048</c:v>
                </c:pt>
                <c:pt idx="672">
                  <c:v>0.67200000000000049</c:v>
                </c:pt>
                <c:pt idx="673">
                  <c:v>0.67300000000000049</c:v>
                </c:pt>
                <c:pt idx="674">
                  <c:v>0.67400000000000049</c:v>
                </c:pt>
                <c:pt idx="675">
                  <c:v>0.67500000000000049</c:v>
                </c:pt>
                <c:pt idx="676">
                  <c:v>0.67600000000000049</c:v>
                </c:pt>
                <c:pt idx="677">
                  <c:v>0.67700000000000049</c:v>
                </c:pt>
                <c:pt idx="678">
                  <c:v>0.67800000000000049</c:v>
                </c:pt>
                <c:pt idx="679">
                  <c:v>0.67900000000000049</c:v>
                </c:pt>
                <c:pt idx="680">
                  <c:v>0.68000000000000049</c:v>
                </c:pt>
                <c:pt idx="681">
                  <c:v>0.68100000000000049</c:v>
                </c:pt>
                <c:pt idx="682">
                  <c:v>0.68200000000000049</c:v>
                </c:pt>
                <c:pt idx="683">
                  <c:v>0.6830000000000005</c:v>
                </c:pt>
                <c:pt idx="684">
                  <c:v>0.6840000000000005</c:v>
                </c:pt>
                <c:pt idx="685">
                  <c:v>0.6850000000000005</c:v>
                </c:pt>
                <c:pt idx="686">
                  <c:v>0.6860000000000005</c:v>
                </c:pt>
                <c:pt idx="687">
                  <c:v>0.6870000000000005</c:v>
                </c:pt>
                <c:pt idx="688">
                  <c:v>0.6880000000000005</c:v>
                </c:pt>
                <c:pt idx="689">
                  <c:v>0.6890000000000005</c:v>
                </c:pt>
                <c:pt idx="690">
                  <c:v>0.6900000000000005</c:v>
                </c:pt>
                <c:pt idx="691">
                  <c:v>0.6910000000000005</c:v>
                </c:pt>
                <c:pt idx="692">
                  <c:v>0.6920000000000005</c:v>
                </c:pt>
                <c:pt idx="693">
                  <c:v>0.6930000000000005</c:v>
                </c:pt>
                <c:pt idx="694">
                  <c:v>0.69400000000000051</c:v>
                </c:pt>
                <c:pt idx="695">
                  <c:v>0.69500000000000051</c:v>
                </c:pt>
                <c:pt idx="696">
                  <c:v>0.69600000000000051</c:v>
                </c:pt>
                <c:pt idx="697">
                  <c:v>0.69700000000000051</c:v>
                </c:pt>
                <c:pt idx="698">
                  <c:v>0.69800000000000051</c:v>
                </c:pt>
                <c:pt idx="699">
                  <c:v>0.69900000000000051</c:v>
                </c:pt>
                <c:pt idx="700">
                  <c:v>0.70000000000000051</c:v>
                </c:pt>
                <c:pt idx="701">
                  <c:v>0.70100000000000051</c:v>
                </c:pt>
                <c:pt idx="702">
                  <c:v>0.70200000000000051</c:v>
                </c:pt>
                <c:pt idx="703">
                  <c:v>0.70300000000000051</c:v>
                </c:pt>
                <c:pt idx="704">
                  <c:v>0.70400000000000051</c:v>
                </c:pt>
                <c:pt idx="705">
                  <c:v>0.70500000000000052</c:v>
                </c:pt>
                <c:pt idx="706">
                  <c:v>0.70600000000000052</c:v>
                </c:pt>
                <c:pt idx="707">
                  <c:v>0.70700000000000052</c:v>
                </c:pt>
                <c:pt idx="708">
                  <c:v>0.70800000000000052</c:v>
                </c:pt>
                <c:pt idx="709">
                  <c:v>0.70900000000000052</c:v>
                </c:pt>
                <c:pt idx="710">
                  <c:v>0.71000000000000052</c:v>
                </c:pt>
                <c:pt idx="711">
                  <c:v>0.71100000000000052</c:v>
                </c:pt>
                <c:pt idx="712">
                  <c:v>0.71200000000000052</c:v>
                </c:pt>
                <c:pt idx="713">
                  <c:v>0.71300000000000052</c:v>
                </c:pt>
                <c:pt idx="714">
                  <c:v>0.71400000000000052</c:v>
                </c:pt>
                <c:pt idx="715">
                  <c:v>0.71500000000000052</c:v>
                </c:pt>
                <c:pt idx="716">
                  <c:v>0.71600000000000052</c:v>
                </c:pt>
                <c:pt idx="717">
                  <c:v>0.71700000000000053</c:v>
                </c:pt>
                <c:pt idx="718">
                  <c:v>0.71800000000000053</c:v>
                </c:pt>
                <c:pt idx="719">
                  <c:v>0.71900000000000053</c:v>
                </c:pt>
                <c:pt idx="720">
                  <c:v>0.72000000000000053</c:v>
                </c:pt>
                <c:pt idx="721">
                  <c:v>0.72100000000000053</c:v>
                </c:pt>
                <c:pt idx="722">
                  <c:v>0.72200000000000053</c:v>
                </c:pt>
                <c:pt idx="723">
                  <c:v>0.72300000000000053</c:v>
                </c:pt>
                <c:pt idx="724">
                  <c:v>0.72400000000000053</c:v>
                </c:pt>
                <c:pt idx="725">
                  <c:v>0.72500000000000053</c:v>
                </c:pt>
                <c:pt idx="726">
                  <c:v>0.72600000000000053</c:v>
                </c:pt>
                <c:pt idx="727">
                  <c:v>0.72700000000000053</c:v>
                </c:pt>
                <c:pt idx="728">
                  <c:v>0.72800000000000054</c:v>
                </c:pt>
                <c:pt idx="729">
                  <c:v>0.72900000000000054</c:v>
                </c:pt>
                <c:pt idx="730">
                  <c:v>0.73000000000000054</c:v>
                </c:pt>
                <c:pt idx="731">
                  <c:v>0.73100000000000054</c:v>
                </c:pt>
                <c:pt idx="732">
                  <c:v>0.73200000000000054</c:v>
                </c:pt>
                <c:pt idx="733">
                  <c:v>0.73300000000000054</c:v>
                </c:pt>
                <c:pt idx="734">
                  <c:v>0.73400000000000054</c:v>
                </c:pt>
                <c:pt idx="735">
                  <c:v>0.73500000000000054</c:v>
                </c:pt>
                <c:pt idx="736">
                  <c:v>0.73600000000000054</c:v>
                </c:pt>
                <c:pt idx="737">
                  <c:v>0.73700000000000054</c:v>
                </c:pt>
                <c:pt idx="738">
                  <c:v>0.73800000000000054</c:v>
                </c:pt>
                <c:pt idx="739">
                  <c:v>0.73900000000000055</c:v>
                </c:pt>
                <c:pt idx="740">
                  <c:v>0.74000000000000055</c:v>
                </c:pt>
                <c:pt idx="741">
                  <c:v>0.74100000000000055</c:v>
                </c:pt>
                <c:pt idx="742">
                  <c:v>0.74200000000000055</c:v>
                </c:pt>
                <c:pt idx="743">
                  <c:v>0.74300000000000055</c:v>
                </c:pt>
                <c:pt idx="744">
                  <c:v>0.74400000000000055</c:v>
                </c:pt>
                <c:pt idx="745">
                  <c:v>0.74500000000000055</c:v>
                </c:pt>
                <c:pt idx="746">
                  <c:v>0.74600000000000055</c:v>
                </c:pt>
                <c:pt idx="747">
                  <c:v>0.74700000000000055</c:v>
                </c:pt>
                <c:pt idx="748">
                  <c:v>0.74800000000000055</c:v>
                </c:pt>
                <c:pt idx="749">
                  <c:v>0.74900000000000055</c:v>
                </c:pt>
                <c:pt idx="750">
                  <c:v>0.75000000000000056</c:v>
                </c:pt>
                <c:pt idx="751">
                  <c:v>0.75100000000000056</c:v>
                </c:pt>
                <c:pt idx="752">
                  <c:v>0.75200000000000056</c:v>
                </c:pt>
                <c:pt idx="753">
                  <c:v>0.75300000000000056</c:v>
                </c:pt>
                <c:pt idx="754">
                  <c:v>0.75400000000000056</c:v>
                </c:pt>
                <c:pt idx="755">
                  <c:v>0.75500000000000056</c:v>
                </c:pt>
                <c:pt idx="756">
                  <c:v>0.75600000000000056</c:v>
                </c:pt>
                <c:pt idx="757">
                  <c:v>0.75700000000000056</c:v>
                </c:pt>
                <c:pt idx="758">
                  <c:v>0.75800000000000056</c:v>
                </c:pt>
                <c:pt idx="759">
                  <c:v>0.75900000000000056</c:v>
                </c:pt>
                <c:pt idx="760">
                  <c:v>0.76000000000000056</c:v>
                </c:pt>
                <c:pt idx="761">
                  <c:v>0.76100000000000056</c:v>
                </c:pt>
                <c:pt idx="762">
                  <c:v>0.76200000000000057</c:v>
                </c:pt>
                <c:pt idx="763">
                  <c:v>0.76300000000000057</c:v>
                </c:pt>
                <c:pt idx="764">
                  <c:v>0.76400000000000057</c:v>
                </c:pt>
                <c:pt idx="765">
                  <c:v>0.76500000000000057</c:v>
                </c:pt>
                <c:pt idx="766">
                  <c:v>0.76600000000000057</c:v>
                </c:pt>
                <c:pt idx="767">
                  <c:v>0.76700000000000057</c:v>
                </c:pt>
                <c:pt idx="768">
                  <c:v>0.76800000000000057</c:v>
                </c:pt>
                <c:pt idx="769">
                  <c:v>0.76900000000000057</c:v>
                </c:pt>
                <c:pt idx="770">
                  <c:v>0.77000000000000057</c:v>
                </c:pt>
                <c:pt idx="771">
                  <c:v>0.77100000000000057</c:v>
                </c:pt>
                <c:pt idx="772">
                  <c:v>0.77200000000000057</c:v>
                </c:pt>
                <c:pt idx="773">
                  <c:v>0.77300000000000058</c:v>
                </c:pt>
                <c:pt idx="774">
                  <c:v>0.77400000000000058</c:v>
                </c:pt>
                <c:pt idx="775">
                  <c:v>0.77500000000000058</c:v>
                </c:pt>
                <c:pt idx="776">
                  <c:v>0.77600000000000058</c:v>
                </c:pt>
                <c:pt idx="777">
                  <c:v>0.77700000000000058</c:v>
                </c:pt>
                <c:pt idx="778">
                  <c:v>0.77800000000000058</c:v>
                </c:pt>
                <c:pt idx="779">
                  <c:v>0.77900000000000058</c:v>
                </c:pt>
                <c:pt idx="780">
                  <c:v>0.78000000000000058</c:v>
                </c:pt>
                <c:pt idx="781">
                  <c:v>0.78100000000000058</c:v>
                </c:pt>
                <c:pt idx="782">
                  <c:v>0.78200000000000058</c:v>
                </c:pt>
                <c:pt idx="783">
                  <c:v>0.78300000000000058</c:v>
                </c:pt>
                <c:pt idx="784">
                  <c:v>0.78400000000000059</c:v>
                </c:pt>
                <c:pt idx="785">
                  <c:v>0.78500000000000059</c:v>
                </c:pt>
                <c:pt idx="786">
                  <c:v>0.78600000000000059</c:v>
                </c:pt>
                <c:pt idx="787">
                  <c:v>0.78700000000000059</c:v>
                </c:pt>
                <c:pt idx="788">
                  <c:v>0.78800000000000059</c:v>
                </c:pt>
                <c:pt idx="789">
                  <c:v>0.78900000000000059</c:v>
                </c:pt>
                <c:pt idx="790">
                  <c:v>0.79000000000000059</c:v>
                </c:pt>
                <c:pt idx="791">
                  <c:v>0.79100000000000059</c:v>
                </c:pt>
                <c:pt idx="792">
                  <c:v>0.79200000000000059</c:v>
                </c:pt>
                <c:pt idx="793">
                  <c:v>0.79300000000000059</c:v>
                </c:pt>
                <c:pt idx="794">
                  <c:v>0.79400000000000059</c:v>
                </c:pt>
                <c:pt idx="795">
                  <c:v>0.7950000000000006</c:v>
                </c:pt>
                <c:pt idx="796">
                  <c:v>0.7960000000000006</c:v>
                </c:pt>
                <c:pt idx="797">
                  <c:v>0.7970000000000006</c:v>
                </c:pt>
                <c:pt idx="798">
                  <c:v>0.7980000000000006</c:v>
                </c:pt>
                <c:pt idx="799">
                  <c:v>0.7990000000000006</c:v>
                </c:pt>
                <c:pt idx="800">
                  <c:v>0.8000000000000006</c:v>
                </c:pt>
                <c:pt idx="801">
                  <c:v>0.8010000000000006</c:v>
                </c:pt>
                <c:pt idx="802">
                  <c:v>0.8020000000000006</c:v>
                </c:pt>
                <c:pt idx="803">
                  <c:v>0.8030000000000006</c:v>
                </c:pt>
                <c:pt idx="804">
                  <c:v>0.8040000000000006</c:v>
                </c:pt>
                <c:pt idx="805">
                  <c:v>0.8050000000000006</c:v>
                </c:pt>
                <c:pt idx="806">
                  <c:v>0.8060000000000006</c:v>
                </c:pt>
                <c:pt idx="807">
                  <c:v>0.80700000000000061</c:v>
                </c:pt>
                <c:pt idx="808">
                  <c:v>0.80800000000000061</c:v>
                </c:pt>
                <c:pt idx="809">
                  <c:v>0.80900000000000061</c:v>
                </c:pt>
                <c:pt idx="810">
                  <c:v>0.81000000000000061</c:v>
                </c:pt>
                <c:pt idx="811">
                  <c:v>0.81100000000000061</c:v>
                </c:pt>
                <c:pt idx="812">
                  <c:v>0.81200000000000061</c:v>
                </c:pt>
                <c:pt idx="813">
                  <c:v>0.81300000000000061</c:v>
                </c:pt>
                <c:pt idx="814">
                  <c:v>0.81400000000000061</c:v>
                </c:pt>
                <c:pt idx="815">
                  <c:v>0.81500000000000061</c:v>
                </c:pt>
                <c:pt idx="816">
                  <c:v>0.81600000000000061</c:v>
                </c:pt>
                <c:pt idx="817">
                  <c:v>0.81700000000000061</c:v>
                </c:pt>
                <c:pt idx="818">
                  <c:v>0.81800000000000062</c:v>
                </c:pt>
                <c:pt idx="819">
                  <c:v>0.81900000000000062</c:v>
                </c:pt>
                <c:pt idx="820">
                  <c:v>0.82000000000000062</c:v>
                </c:pt>
                <c:pt idx="821">
                  <c:v>0.82100000000000062</c:v>
                </c:pt>
                <c:pt idx="822">
                  <c:v>0.82200000000000062</c:v>
                </c:pt>
                <c:pt idx="823">
                  <c:v>0.82300000000000062</c:v>
                </c:pt>
                <c:pt idx="824">
                  <c:v>0.82400000000000062</c:v>
                </c:pt>
                <c:pt idx="825">
                  <c:v>0.82500000000000062</c:v>
                </c:pt>
                <c:pt idx="826">
                  <c:v>0.82600000000000062</c:v>
                </c:pt>
                <c:pt idx="827">
                  <c:v>0.82700000000000062</c:v>
                </c:pt>
                <c:pt idx="828">
                  <c:v>0.82800000000000062</c:v>
                </c:pt>
                <c:pt idx="829">
                  <c:v>0.82900000000000063</c:v>
                </c:pt>
                <c:pt idx="830">
                  <c:v>0.83000000000000063</c:v>
                </c:pt>
                <c:pt idx="831">
                  <c:v>0.83100000000000063</c:v>
                </c:pt>
                <c:pt idx="832">
                  <c:v>0.83200000000000063</c:v>
                </c:pt>
                <c:pt idx="833">
                  <c:v>0.83300000000000063</c:v>
                </c:pt>
                <c:pt idx="834">
                  <c:v>0.83400000000000063</c:v>
                </c:pt>
                <c:pt idx="835">
                  <c:v>0.83500000000000063</c:v>
                </c:pt>
                <c:pt idx="836">
                  <c:v>0.83600000000000063</c:v>
                </c:pt>
                <c:pt idx="837">
                  <c:v>0.83700000000000063</c:v>
                </c:pt>
                <c:pt idx="838">
                  <c:v>0.83800000000000063</c:v>
                </c:pt>
                <c:pt idx="839">
                  <c:v>0.83900000000000063</c:v>
                </c:pt>
                <c:pt idx="840">
                  <c:v>0.84000000000000064</c:v>
                </c:pt>
                <c:pt idx="841">
                  <c:v>0.84100000000000064</c:v>
                </c:pt>
                <c:pt idx="842">
                  <c:v>0.84200000000000064</c:v>
                </c:pt>
                <c:pt idx="843">
                  <c:v>0.84300000000000064</c:v>
                </c:pt>
                <c:pt idx="844">
                  <c:v>0.84400000000000064</c:v>
                </c:pt>
                <c:pt idx="845">
                  <c:v>0.84500000000000064</c:v>
                </c:pt>
                <c:pt idx="846">
                  <c:v>0.84600000000000064</c:v>
                </c:pt>
                <c:pt idx="847">
                  <c:v>0.84700000000000064</c:v>
                </c:pt>
                <c:pt idx="848">
                  <c:v>0.84800000000000064</c:v>
                </c:pt>
                <c:pt idx="849">
                  <c:v>0.84900000000000064</c:v>
                </c:pt>
                <c:pt idx="850">
                  <c:v>0.85000000000000064</c:v>
                </c:pt>
                <c:pt idx="851">
                  <c:v>0.85100000000000064</c:v>
                </c:pt>
                <c:pt idx="852">
                  <c:v>0.85200000000000065</c:v>
                </c:pt>
                <c:pt idx="853">
                  <c:v>0.85300000000000065</c:v>
                </c:pt>
                <c:pt idx="854">
                  <c:v>0.85400000000000065</c:v>
                </c:pt>
                <c:pt idx="855">
                  <c:v>0.85500000000000065</c:v>
                </c:pt>
                <c:pt idx="856">
                  <c:v>0.85600000000000065</c:v>
                </c:pt>
                <c:pt idx="857">
                  <c:v>0.85700000000000065</c:v>
                </c:pt>
                <c:pt idx="858">
                  <c:v>0.85800000000000065</c:v>
                </c:pt>
                <c:pt idx="859">
                  <c:v>0.85900000000000065</c:v>
                </c:pt>
                <c:pt idx="860">
                  <c:v>0.86000000000000065</c:v>
                </c:pt>
                <c:pt idx="861">
                  <c:v>0.86100000000000065</c:v>
                </c:pt>
                <c:pt idx="862">
                  <c:v>0.86200000000000065</c:v>
                </c:pt>
                <c:pt idx="863">
                  <c:v>0.86300000000000066</c:v>
                </c:pt>
                <c:pt idx="864">
                  <c:v>0.86400000000000066</c:v>
                </c:pt>
                <c:pt idx="865">
                  <c:v>0.86500000000000066</c:v>
                </c:pt>
                <c:pt idx="866">
                  <c:v>0.86600000000000066</c:v>
                </c:pt>
                <c:pt idx="867">
                  <c:v>0.86700000000000066</c:v>
                </c:pt>
                <c:pt idx="868">
                  <c:v>0.86800000000000066</c:v>
                </c:pt>
                <c:pt idx="869">
                  <c:v>0.86900000000000066</c:v>
                </c:pt>
                <c:pt idx="870">
                  <c:v>0.87000000000000066</c:v>
                </c:pt>
                <c:pt idx="871">
                  <c:v>0.87100000000000066</c:v>
                </c:pt>
                <c:pt idx="872">
                  <c:v>0.87200000000000066</c:v>
                </c:pt>
                <c:pt idx="873">
                  <c:v>0.87300000000000066</c:v>
                </c:pt>
                <c:pt idx="874">
                  <c:v>0.87400000000000067</c:v>
                </c:pt>
                <c:pt idx="875">
                  <c:v>0.87500000000000067</c:v>
                </c:pt>
                <c:pt idx="876">
                  <c:v>0.87600000000000067</c:v>
                </c:pt>
                <c:pt idx="877">
                  <c:v>0.87700000000000067</c:v>
                </c:pt>
                <c:pt idx="878">
                  <c:v>0.87800000000000067</c:v>
                </c:pt>
                <c:pt idx="879">
                  <c:v>0.87900000000000067</c:v>
                </c:pt>
                <c:pt idx="880">
                  <c:v>0.88000000000000067</c:v>
                </c:pt>
                <c:pt idx="881">
                  <c:v>0.88100000000000067</c:v>
                </c:pt>
                <c:pt idx="882">
                  <c:v>0.88200000000000067</c:v>
                </c:pt>
                <c:pt idx="883">
                  <c:v>0.88300000000000067</c:v>
                </c:pt>
                <c:pt idx="884">
                  <c:v>0.88400000000000067</c:v>
                </c:pt>
                <c:pt idx="885">
                  <c:v>0.88500000000000068</c:v>
                </c:pt>
                <c:pt idx="886">
                  <c:v>0.88600000000000068</c:v>
                </c:pt>
                <c:pt idx="887">
                  <c:v>0.88700000000000068</c:v>
                </c:pt>
                <c:pt idx="888">
                  <c:v>0.88800000000000068</c:v>
                </c:pt>
                <c:pt idx="889">
                  <c:v>0.88900000000000068</c:v>
                </c:pt>
                <c:pt idx="890">
                  <c:v>0.89000000000000068</c:v>
                </c:pt>
                <c:pt idx="891">
                  <c:v>0.89100000000000068</c:v>
                </c:pt>
                <c:pt idx="892">
                  <c:v>0.89200000000000068</c:v>
                </c:pt>
                <c:pt idx="893">
                  <c:v>0.89300000000000068</c:v>
                </c:pt>
                <c:pt idx="894">
                  <c:v>0.89400000000000068</c:v>
                </c:pt>
                <c:pt idx="895">
                  <c:v>0.89500000000000068</c:v>
                </c:pt>
                <c:pt idx="896">
                  <c:v>0.89600000000000068</c:v>
                </c:pt>
                <c:pt idx="897">
                  <c:v>0.89700000000000069</c:v>
                </c:pt>
                <c:pt idx="898">
                  <c:v>0.89800000000000069</c:v>
                </c:pt>
                <c:pt idx="899">
                  <c:v>0.89900000000000069</c:v>
                </c:pt>
                <c:pt idx="900">
                  <c:v>0.90000000000000069</c:v>
                </c:pt>
              </c:numCache>
            </c:numRef>
          </c:xVal>
          <c:yVal>
            <c:numRef>
              <c:f>גיליון1!$B$2:$B$1045</c:f>
              <c:numCache>
                <c:formatCode>General</c:formatCode>
                <c:ptCount val="1044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5</c:v>
                </c:pt>
                <c:pt idx="13">
                  <c:v>5</c:v>
                </c:pt>
                <c:pt idx="14">
                  <c:v>5</c:v>
                </c:pt>
                <c:pt idx="15">
                  <c:v>5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5</c:v>
                </c:pt>
                <c:pt idx="23">
                  <c:v>5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5</c:v>
                </c:pt>
                <c:pt idx="28">
                  <c:v>5</c:v>
                </c:pt>
                <c:pt idx="29">
                  <c:v>5</c:v>
                </c:pt>
                <c:pt idx="30">
                  <c:v>5</c:v>
                </c:pt>
                <c:pt idx="31">
                  <c:v>5</c:v>
                </c:pt>
                <c:pt idx="32">
                  <c:v>5</c:v>
                </c:pt>
                <c:pt idx="33">
                  <c:v>5</c:v>
                </c:pt>
                <c:pt idx="34">
                  <c:v>5</c:v>
                </c:pt>
                <c:pt idx="35">
                  <c:v>5</c:v>
                </c:pt>
                <c:pt idx="36">
                  <c:v>5</c:v>
                </c:pt>
                <c:pt idx="37">
                  <c:v>5</c:v>
                </c:pt>
                <c:pt idx="38">
                  <c:v>5</c:v>
                </c:pt>
                <c:pt idx="39">
                  <c:v>5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5</c:v>
                </c:pt>
                <c:pt idx="44">
                  <c:v>5</c:v>
                </c:pt>
                <c:pt idx="45">
                  <c:v>5</c:v>
                </c:pt>
                <c:pt idx="46">
                  <c:v>5</c:v>
                </c:pt>
                <c:pt idx="47">
                  <c:v>5</c:v>
                </c:pt>
                <c:pt idx="48">
                  <c:v>5</c:v>
                </c:pt>
                <c:pt idx="49">
                  <c:v>5</c:v>
                </c:pt>
                <c:pt idx="50">
                  <c:v>5</c:v>
                </c:pt>
                <c:pt idx="51">
                  <c:v>5</c:v>
                </c:pt>
                <c:pt idx="52">
                  <c:v>5</c:v>
                </c:pt>
                <c:pt idx="53">
                  <c:v>5</c:v>
                </c:pt>
                <c:pt idx="54">
                  <c:v>5</c:v>
                </c:pt>
                <c:pt idx="55">
                  <c:v>5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</c:v>
                </c:pt>
                <c:pt idx="61">
                  <c:v>5</c:v>
                </c:pt>
                <c:pt idx="62">
                  <c:v>5</c:v>
                </c:pt>
                <c:pt idx="63">
                  <c:v>5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5</c:v>
                </c:pt>
                <c:pt idx="81">
                  <c:v>5</c:v>
                </c:pt>
                <c:pt idx="82">
                  <c:v>5</c:v>
                </c:pt>
                <c:pt idx="83">
                  <c:v>5</c:v>
                </c:pt>
                <c:pt idx="84">
                  <c:v>5</c:v>
                </c:pt>
                <c:pt idx="85">
                  <c:v>5</c:v>
                </c:pt>
                <c:pt idx="86">
                  <c:v>5</c:v>
                </c:pt>
                <c:pt idx="87">
                  <c:v>5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5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5</c:v>
                </c:pt>
                <c:pt idx="96">
                  <c:v>5</c:v>
                </c:pt>
                <c:pt idx="97">
                  <c:v>5</c:v>
                </c:pt>
                <c:pt idx="98">
                  <c:v>5</c:v>
                </c:pt>
                <c:pt idx="99">
                  <c:v>5</c:v>
                </c:pt>
                <c:pt idx="100">
                  <c:v>5</c:v>
                </c:pt>
                <c:pt idx="101">
                  <c:v>5</c:v>
                </c:pt>
                <c:pt idx="102">
                  <c:v>5</c:v>
                </c:pt>
                <c:pt idx="103">
                  <c:v>5</c:v>
                </c:pt>
                <c:pt idx="104">
                  <c:v>5</c:v>
                </c:pt>
                <c:pt idx="105">
                  <c:v>5</c:v>
                </c:pt>
                <c:pt idx="106">
                  <c:v>5</c:v>
                </c:pt>
                <c:pt idx="107">
                  <c:v>5</c:v>
                </c:pt>
                <c:pt idx="108">
                  <c:v>5</c:v>
                </c:pt>
                <c:pt idx="109">
                  <c:v>5</c:v>
                </c:pt>
                <c:pt idx="110">
                  <c:v>5</c:v>
                </c:pt>
                <c:pt idx="111">
                  <c:v>5</c:v>
                </c:pt>
                <c:pt idx="112">
                  <c:v>5</c:v>
                </c:pt>
                <c:pt idx="113">
                  <c:v>5</c:v>
                </c:pt>
                <c:pt idx="114">
                  <c:v>5</c:v>
                </c:pt>
                <c:pt idx="115">
                  <c:v>5</c:v>
                </c:pt>
                <c:pt idx="116">
                  <c:v>5</c:v>
                </c:pt>
                <c:pt idx="117">
                  <c:v>5</c:v>
                </c:pt>
                <c:pt idx="118">
                  <c:v>5</c:v>
                </c:pt>
                <c:pt idx="119">
                  <c:v>5</c:v>
                </c:pt>
                <c:pt idx="120">
                  <c:v>5</c:v>
                </c:pt>
                <c:pt idx="121">
                  <c:v>5</c:v>
                </c:pt>
                <c:pt idx="122">
                  <c:v>5</c:v>
                </c:pt>
                <c:pt idx="123">
                  <c:v>5</c:v>
                </c:pt>
                <c:pt idx="124">
                  <c:v>5</c:v>
                </c:pt>
                <c:pt idx="125">
                  <c:v>5</c:v>
                </c:pt>
                <c:pt idx="126">
                  <c:v>5</c:v>
                </c:pt>
                <c:pt idx="127">
                  <c:v>5</c:v>
                </c:pt>
                <c:pt idx="128">
                  <c:v>5</c:v>
                </c:pt>
                <c:pt idx="129">
                  <c:v>5</c:v>
                </c:pt>
                <c:pt idx="130">
                  <c:v>5</c:v>
                </c:pt>
                <c:pt idx="131">
                  <c:v>5</c:v>
                </c:pt>
                <c:pt idx="132">
                  <c:v>5</c:v>
                </c:pt>
                <c:pt idx="133">
                  <c:v>5</c:v>
                </c:pt>
                <c:pt idx="134">
                  <c:v>5</c:v>
                </c:pt>
                <c:pt idx="135">
                  <c:v>5</c:v>
                </c:pt>
                <c:pt idx="136">
                  <c:v>5</c:v>
                </c:pt>
                <c:pt idx="137">
                  <c:v>5</c:v>
                </c:pt>
                <c:pt idx="138">
                  <c:v>5</c:v>
                </c:pt>
                <c:pt idx="139">
                  <c:v>5</c:v>
                </c:pt>
                <c:pt idx="140">
                  <c:v>5</c:v>
                </c:pt>
                <c:pt idx="141">
                  <c:v>5</c:v>
                </c:pt>
                <c:pt idx="142">
                  <c:v>5</c:v>
                </c:pt>
                <c:pt idx="143">
                  <c:v>5</c:v>
                </c:pt>
                <c:pt idx="144">
                  <c:v>5</c:v>
                </c:pt>
                <c:pt idx="145">
                  <c:v>5</c:v>
                </c:pt>
                <c:pt idx="146">
                  <c:v>5</c:v>
                </c:pt>
                <c:pt idx="147">
                  <c:v>5</c:v>
                </c:pt>
                <c:pt idx="148">
                  <c:v>5</c:v>
                </c:pt>
                <c:pt idx="149">
                  <c:v>5</c:v>
                </c:pt>
                <c:pt idx="150">
                  <c:v>5</c:v>
                </c:pt>
                <c:pt idx="151">
                  <c:v>5</c:v>
                </c:pt>
                <c:pt idx="152">
                  <c:v>5</c:v>
                </c:pt>
                <c:pt idx="153">
                  <c:v>5</c:v>
                </c:pt>
                <c:pt idx="154">
                  <c:v>5</c:v>
                </c:pt>
                <c:pt idx="155">
                  <c:v>5</c:v>
                </c:pt>
                <c:pt idx="156">
                  <c:v>5</c:v>
                </c:pt>
                <c:pt idx="157">
                  <c:v>5</c:v>
                </c:pt>
                <c:pt idx="158">
                  <c:v>5</c:v>
                </c:pt>
                <c:pt idx="159">
                  <c:v>5</c:v>
                </c:pt>
                <c:pt idx="160">
                  <c:v>5</c:v>
                </c:pt>
                <c:pt idx="161">
                  <c:v>5</c:v>
                </c:pt>
                <c:pt idx="162">
                  <c:v>5</c:v>
                </c:pt>
                <c:pt idx="163">
                  <c:v>5</c:v>
                </c:pt>
                <c:pt idx="164">
                  <c:v>5</c:v>
                </c:pt>
                <c:pt idx="165">
                  <c:v>5</c:v>
                </c:pt>
                <c:pt idx="166">
                  <c:v>5</c:v>
                </c:pt>
                <c:pt idx="167">
                  <c:v>5</c:v>
                </c:pt>
                <c:pt idx="168">
                  <c:v>5</c:v>
                </c:pt>
                <c:pt idx="169">
                  <c:v>5</c:v>
                </c:pt>
                <c:pt idx="170">
                  <c:v>5</c:v>
                </c:pt>
                <c:pt idx="171">
                  <c:v>5</c:v>
                </c:pt>
                <c:pt idx="172">
                  <c:v>5</c:v>
                </c:pt>
                <c:pt idx="173">
                  <c:v>5</c:v>
                </c:pt>
                <c:pt idx="174">
                  <c:v>5</c:v>
                </c:pt>
                <c:pt idx="175">
                  <c:v>5</c:v>
                </c:pt>
                <c:pt idx="176">
                  <c:v>5</c:v>
                </c:pt>
                <c:pt idx="177">
                  <c:v>5</c:v>
                </c:pt>
                <c:pt idx="178">
                  <c:v>5</c:v>
                </c:pt>
                <c:pt idx="179">
                  <c:v>5</c:v>
                </c:pt>
                <c:pt idx="180">
                  <c:v>5</c:v>
                </c:pt>
                <c:pt idx="181">
                  <c:v>5</c:v>
                </c:pt>
                <c:pt idx="182">
                  <c:v>5</c:v>
                </c:pt>
                <c:pt idx="183">
                  <c:v>5</c:v>
                </c:pt>
                <c:pt idx="184">
                  <c:v>5</c:v>
                </c:pt>
                <c:pt idx="185">
                  <c:v>5</c:v>
                </c:pt>
                <c:pt idx="186">
                  <c:v>5</c:v>
                </c:pt>
                <c:pt idx="187">
                  <c:v>5</c:v>
                </c:pt>
                <c:pt idx="188">
                  <c:v>5</c:v>
                </c:pt>
                <c:pt idx="189">
                  <c:v>5</c:v>
                </c:pt>
                <c:pt idx="190">
                  <c:v>5</c:v>
                </c:pt>
                <c:pt idx="191">
                  <c:v>5</c:v>
                </c:pt>
                <c:pt idx="192">
                  <c:v>5</c:v>
                </c:pt>
                <c:pt idx="193">
                  <c:v>5</c:v>
                </c:pt>
                <c:pt idx="194">
                  <c:v>5</c:v>
                </c:pt>
                <c:pt idx="195">
                  <c:v>5</c:v>
                </c:pt>
                <c:pt idx="196">
                  <c:v>5</c:v>
                </c:pt>
                <c:pt idx="197">
                  <c:v>5</c:v>
                </c:pt>
                <c:pt idx="198">
                  <c:v>5</c:v>
                </c:pt>
                <c:pt idx="199">
                  <c:v>5</c:v>
                </c:pt>
                <c:pt idx="200">
                  <c:v>5</c:v>
                </c:pt>
                <c:pt idx="201">
                  <c:v>5</c:v>
                </c:pt>
                <c:pt idx="202">
                  <c:v>5</c:v>
                </c:pt>
                <c:pt idx="203">
                  <c:v>5</c:v>
                </c:pt>
                <c:pt idx="204">
                  <c:v>5</c:v>
                </c:pt>
                <c:pt idx="205">
                  <c:v>5</c:v>
                </c:pt>
                <c:pt idx="206">
                  <c:v>5</c:v>
                </c:pt>
                <c:pt idx="207">
                  <c:v>5</c:v>
                </c:pt>
                <c:pt idx="208">
                  <c:v>5</c:v>
                </c:pt>
                <c:pt idx="209">
                  <c:v>5</c:v>
                </c:pt>
                <c:pt idx="210">
                  <c:v>5</c:v>
                </c:pt>
                <c:pt idx="211">
                  <c:v>5</c:v>
                </c:pt>
                <c:pt idx="212">
                  <c:v>5</c:v>
                </c:pt>
                <c:pt idx="213">
                  <c:v>5</c:v>
                </c:pt>
                <c:pt idx="214">
                  <c:v>5</c:v>
                </c:pt>
                <c:pt idx="215">
                  <c:v>5</c:v>
                </c:pt>
                <c:pt idx="216">
                  <c:v>5</c:v>
                </c:pt>
                <c:pt idx="217">
                  <c:v>5</c:v>
                </c:pt>
                <c:pt idx="218">
                  <c:v>5</c:v>
                </c:pt>
                <c:pt idx="219">
                  <c:v>5</c:v>
                </c:pt>
                <c:pt idx="220">
                  <c:v>5</c:v>
                </c:pt>
                <c:pt idx="221">
                  <c:v>5</c:v>
                </c:pt>
                <c:pt idx="222">
                  <c:v>5</c:v>
                </c:pt>
                <c:pt idx="223">
                  <c:v>5</c:v>
                </c:pt>
                <c:pt idx="224">
                  <c:v>5</c:v>
                </c:pt>
                <c:pt idx="225">
                  <c:v>5</c:v>
                </c:pt>
                <c:pt idx="226">
                  <c:v>5</c:v>
                </c:pt>
                <c:pt idx="227">
                  <c:v>5</c:v>
                </c:pt>
                <c:pt idx="228">
                  <c:v>5</c:v>
                </c:pt>
                <c:pt idx="229">
                  <c:v>5</c:v>
                </c:pt>
                <c:pt idx="230">
                  <c:v>5</c:v>
                </c:pt>
                <c:pt idx="231">
                  <c:v>5</c:v>
                </c:pt>
                <c:pt idx="232">
                  <c:v>5</c:v>
                </c:pt>
                <c:pt idx="233">
                  <c:v>5</c:v>
                </c:pt>
                <c:pt idx="234">
                  <c:v>5</c:v>
                </c:pt>
                <c:pt idx="235">
                  <c:v>5</c:v>
                </c:pt>
                <c:pt idx="236">
                  <c:v>5</c:v>
                </c:pt>
                <c:pt idx="237">
                  <c:v>5</c:v>
                </c:pt>
                <c:pt idx="238">
                  <c:v>5</c:v>
                </c:pt>
                <c:pt idx="239">
                  <c:v>5</c:v>
                </c:pt>
                <c:pt idx="240">
                  <c:v>5</c:v>
                </c:pt>
                <c:pt idx="241">
                  <c:v>5</c:v>
                </c:pt>
                <c:pt idx="242">
                  <c:v>5</c:v>
                </c:pt>
                <c:pt idx="243">
                  <c:v>5</c:v>
                </c:pt>
                <c:pt idx="244">
                  <c:v>5</c:v>
                </c:pt>
                <c:pt idx="245">
                  <c:v>5</c:v>
                </c:pt>
                <c:pt idx="246">
                  <c:v>5</c:v>
                </c:pt>
                <c:pt idx="247">
                  <c:v>5</c:v>
                </c:pt>
                <c:pt idx="248">
                  <c:v>5</c:v>
                </c:pt>
                <c:pt idx="249">
                  <c:v>5</c:v>
                </c:pt>
                <c:pt idx="250">
                  <c:v>5</c:v>
                </c:pt>
                <c:pt idx="251">
                  <c:v>5</c:v>
                </c:pt>
                <c:pt idx="252">
                  <c:v>5</c:v>
                </c:pt>
                <c:pt idx="253">
                  <c:v>5</c:v>
                </c:pt>
                <c:pt idx="254">
                  <c:v>5</c:v>
                </c:pt>
                <c:pt idx="255">
                  <c:v>5</c:v>
                </c:pt>
                <c:pt idx="256">
                  <c:v>5</c:v>
                </c:pt>
                <c:pt idx="257">
                  <c:v>5</c:v>
                </c:pt>
                <c:pt idx="258">
                  <c:v>5</c:v>
                </c:pt>
                <c:pt idx="259">
                  <c:v>5</c:v>
                </c:pt>
                <c:pt idx="260">
                  <c:v>5</c:v>
                </c:pt>
                <c:pt idx="261">
                  <c:v>5</c:v>
                </c:pt>
                <c:pt idx="262">
                  <c:v>5</c:v>
                </c:pt>
                <c:pt idx="263">
                  <c:v>5</c:v>
                </c:pt>
                <c:pt idx="264">
                  <c:v>5</c:v>
                </c:pt>
                <c:pt idx="265">
                  <c:v>5</c:v>
                </c:pt>
                <c:pt idx="266">
                  <c:v>5</c:v>
                </c:pt>
                <c:pt idx="267">
                  <c:v>5</c:v>
                </c:pt>
                <c:pt idx="268">
                  <c:v>5</c:v>
                </c:pt>
                <c:pt idx="269">
                  <c:v>5</c:v>
                </c:pt>
                <c:pt idx="270">
                  <c:v>5</c:v>
                </c:pt>
                <c:pt idx="271">
                  <c:v>5</c:v>
                </c:pt>
                <c:pt idx="272">
                  <c:v>5</c:v>
                </c:pt>
                <c:pt idx="273">
                  <c:v>5</c:v>
                </c:pt>
                <c:pt idx="274">
                  <c:v>5</c:v>
                </c:pt>
                <c:pt idx="275">
                  <c:v>5</c:v>
                </c:pt>
                <c:pt idx="276">
                  <c:v>5</c:v>
                </c:pt>
                <c:pt idx="277">
                  <c:v>5</c:v>
                </c:pt>
                <c:pt idx="278">
                  <c:v>5</c:v>
                </c:pt>
                <c:pt idx="279">
                  <c:v>5</c:v>
                </c:pt>
                <c:pt idx="280">
                  <c:v>5</c:v>
                </c:pt>
                <c:pt idx="281">
                  <c:v>5</c:v>
                </c:pt>
                <c:pt idx="282">
                  <c:v>5</c:v>
                </c:pt>
                <c:pt idx="283">
                  <c:v>5</c:v>
                </c:pt>
                <c:pt idx="284">
                  <c:v>5</c:v>
                </c:pt>
                <c:pt idx="285">
                  <c:v>5</c:v>
                </c:pt>
                <c:pt idx="286">
                  <c:v>5</c:v>
                </c:pt>
                <c:pt idx="287">
                  <c:v>5</c:v>
                </c:pt>
                <c:pt idx="288">
                  <c:v>5</c:v>
                </c:pt>
                <c:pt idx="289">
                  <c:v>5</c:v>
                </c:pt>
                <c:pt idx="290">
                  <c:v>5</c:v>
                </c:pt>
                <c:pt idx="291">
                  <c:v>5</c:v>
                </c:pt>
                <c:pt idx="292">
                  <c:v>5</c:v>
                </c:pt>
                <c:pt idx="293">
                  <c:v>5</c:v>
                </c:pt>
                <c:pt idx="294">
                  <c:v>5</c:v>
                </c:pt>
                <c:pt idx="295">
                  <c:v>5</c:v>
                </c:pt>
                <c:pt idx="296">
                  <c:v>5</c:v>
                </c:pt>
                <c:pt idx="297">
                  <c:v>5</c:v>
                </c:pt>
                <c:pt idx="298">
                  <c:v>5</c:v>
                </c:pt>
                <c:pt idx="299">
                  <c:v>5</c:v>
                </c:pt>
                <c:pt idx="300">
                  <c:v>5</c:v>
                </c:pt>
                <c:pt idx="301">
                  <c:v>5</c:v>
                </c:pt>
                <c:pt idx="302">
                  <c:v>5</c:v>
                </c:pt>
                <c:pt idx="303">
                  <c:v>5</c:v>
                </c:pt>
                <c:pt idx="304">
                  <c:v>5</c:v>
                </c:pt>
                <c:pt idx="305">
                  <c:v>5</c:v>
                </c:pt>
                <c:pt idx="306">
                  <c:v>5</c:v>
                </c:pt>
                <c:pt idx="307">
                  <c:v>5</c:v>
                </c:pt>
                <c:pt idx="308">
                  <c:v>5</c:v>
                </c:pt>
                <c:pt idx="309">
                  <c:v>5</c:v>
                </c:pt>
                <c:pt idx="310">
                  <c:v>5</c:v>
                </c:pt>
                <c:pt idx="311">
                  <c:v>5</c:v>
                </c:pt>
                <c:pt idx="312">
                  <c:v>5</c:v>
                </c:pt>
                <c:pt idx="313">
                  <c:v>5</c:v>
                </c:pt>
                <c:pt idx="314">
                  <c:v>5</c:v>
                </c:pt>
                <c:pt idx="315">
                  <c:v>5</c:v>
                </c:pt>
                <c:pt idx="316">
                  <c:v>5</c:v>
                </c:pt>
                <c:pt idx="317">
                  <c:v>5</c:v>
                </c:pt>
                <c:pt idx="318">
                  <c:v>5</c:v>
                </c:pt>
                <c:pt idx="319">
                  <c:v>5</c:v>
                </c:pt>
                <c:pt idx="320">
                  <c:v>5</c:v>
                </c:pt>
                <c:pt idx="321">
                  <c:v>5</c:v>
                </c:pt>
                <c:pt idx="322">
                  <c:v>5</c:v>
                </c:pt>
                <c:pt idx="323">
                  <c:v>5</c:v>
                </c:pt>
                <c:pt idx="324">
                  <c:v>5</c:v>
                </c:pt>
                <c:pt idx="325">
                  <c:v>5</c:v>
                </c:pt>
                <c:pt idx="326">
                  <c:v>5</c:v>
                </c:pt>
                <c:pt idx="327">
                  <c:v>5</c:v>
                </c:pt>
                <c:pt idx="328">
                  <c:v>5</c:v>
                </c:pt>
                <c:pt idx="329">
                  <c:v>5</c:v>
                </c:pt>
                <c:pt idx="330">
                  <c:v>5</c:v>
                </c:pt>
                <c:pt idx="331">
                  <c:v>5</c:v>
                </c:pt>
                <c:pt idx="332">
                  <c:v>5</c:v>
                </c:pt>
                <c:pt idx="333">
                  <c:v>5</c:v>
                </c:pt>
                <c:pt idx="334">
                  <c:v>5</c:v>
                </c:pt>
                <c:pt idx="335">
                  <c:v>5</c:v>
                </c:pt>
                <c:pt idx="336">
                  <c:v>5</c:v>
                </c:pt>
                <c:pt idx="337">
                  <c:v>5</c:v>
                </c:pt>
                <c:pt idx="338">
                  <c:v>5</c:v>
                </c:pt>
                <c:pt idx="339">
                  <c:v>5</c:v>
                </c:pt>
                <c:pt idx="340">
                  <c:v>5</c:v>
                </c:pt>
                <c:pt idx="341">
                  <c:v>5</c:v>
                </c:pt>
                <c:pt idx="342">
                  <c:v>5</c:v>
                </c:pt>
                <c:pt idx="343">
                  <c:v>5</c:v>
                </c:pt>
                <c:pt idx="344">
                  <c:v>5</c:v>
                </c:pt>
                <c:pt idx="345">
                  <c:v>5</c:v>
                </c:pt>
                <c:pt idx="346">
                  <c:v>5</c:v>
                </c:pt>
                <c:pt idx="347">
                  <c:v>5</c:v>
                </c:pt>
                <c:pt idx="348">
                  <c:v>5</c:v>
                </c:pt>
                <c:pt idx="349">
                  <c:v>5</c:v>
                </c:pt>
                <c:pt idx="350">
                  <c:v>5</c:v>
                </c:pt>
                <c:pt idx="351">
                  <c:v>5</c:v>
                </c:pt>
                <c:pt idx="352">
                  <c:v>5</c:v>
                </c:pt>
                <c:pt idx="353">
                  <c:v>5</c:v>
                </c:pt>
                <c:pt idx="354">
                  <c:v>5</c:v>
                </c:pt>
                <c:pt idx="355">
                  <c:v>5</c:v>
                </c:pt>
                <c:pt idx="356">
                  <c:v>5</c:v>
                </c:pt>
                <c:pt idx="357">
                  <c:v>5</c:v>
                </c:pt>
                <c:pt idx="358">
                  <c:v>5</c:v>
                </c:pt>
                <c:pt idx="359">
                  <c:v>5</c:v>
                </c:pt>
                <c:pt idx="360">
                  <c:v>5</c:v>
                </c:pt>
                <c:pt idx="361">
                  <c:v>5</c:v>
                </c:pt>
                <c:pt idx="362">
                  <c:v>5</c:v>
                </c:pt>
                <c:pt idx="363">
                  <c:v>5</c:v>
                </c:pt>
                <c:pt idx="364">
                  <c:v>5</c:v>
                </c:pt>
                <c:pt idx="365">
                  <c:v>5</c:v>
                </c:pt>
                <c:pt idx="366">
                  <c:v>5</c:v>
                </c:pt>
                <c:pt idx="367">
                  <c:v>5</c:v>
                </c:pt>
                <c:pt idx="368">
                  <c:v>5</c:v>
                </c:pt>
                <c:pt idx="369">
                  <c:v>5</c:v>
                </c:pt>
                <c:pt idx="370">
                  <c:v>5</c:v>
                </c:pt>
                <c:pt idx="371">
                  <c:v>5</c:v>
                </c:pt>
                <c:pt idx="372">
                  <c:v>5</c:v>
                </c:pt>
                <c:pt idx="373">
                  <c:v>5</c:v>
                </c:pt>
                <c:pt idx="374">
                  <c:v>5</c:v>
                </c:pt>
                <c:pt idx="375">
                  <c:v>5</c:v>
                </c:pt>
                <c:pt idx="376">
                  <c:v>5</c:v>
                </c:pt>
                <c:pt idx="377">
                  <c:v>5</c:v>
                </c:pt>
                <c:pt idx="378">
                  <c:v>5</c:v>
                </c:pt>
                <c:pt idx="379">
                  <c:v>5</c:v>
                </c:pt>
                <c:pt idx="380">
                  <c:v>5</c:v>
                </c:pt>
                <c:pt idx="381">
                  <c:v>5</c:v>
                </c:pt>
                <c:pt idx="382">
                  <c:v>5</c:v>
                </c:pt>
                <c:pt idx="383">
                  <c:v>5</c:v>
                </c:pt>
                <c:pt idx="384">
                  <c:v>5</c:v>
                </c:pt>
                <c:pt idx="385">
                  <c:v>5</c:v>
                </c:pt>
                <c:pt idx="386">
                  <c:v>5</c:v>
                </c:pt>
                <c:pt idx="387">
                  <c:v>5</c:v>
                </c:pt>
                <c:pt idx="388">
                  <c:v>5</c:v>
                </c:pt>
                <c:pt idx="389">
                  <c:v>5</c:v>
                </c:pt>
                <c:pt idx="390">
                  <c:v>5</c:v>
                </c:pt>
                <c:pt idx="391">
                  <c:v>5</c:v>
                </c:pt>
                <c:pt idx="392">
                  <c:v>5</c:v>
                </c:pt>
                <c:pt idx="393">
                  <c:v>5</c:v>
                </c:pt>
                <c:pt idx="394">
                  <c:v>5</c:v>
                </c:pt>
                <c:pt idx="395">
                  <c:v>5</c:v>
                </c:pt>
                <c:pt idx="396">
                  <c:v>5</c:v>
                </c:pt>
                <c:pt idx="397">
                  <c:v>5</c:v>
                </c:pt>
                <c:pt idx="398">
                  <c:v>5</c:v>
                </c:pt>
                <c:pt idx="399">
                  <c:v>5</c:v>
                </c:pt>
                <c:pt idx="400">
                  <c:v>5</c:v>
                </c:pt>
                <c:pt idx="401">
                  <c:v>4.9975328018286582</c:v>
                </c:pt>
                <c:pt idx="402">
                  <c:v>4.990133642141358</c:v>
                </c:pt>
                <c:pt idx="403">
                  <c:v>4.9778098230154004</c:v>
                </c:pt>
                <c:pt idx="404">
                  <c:v>4.9605735065723886</c:v>
                </c:pt>
                <c:pt idx="405">
                  <c:v>4.9384417029756884</c:v>
                </c:pt>
                <c:pt idx="406">
                  <c:v>4.9114362536434433</c:v>
                </c:pt>
                <c:pt idx="407">
                  <c:v>4.8795838096937363</c:v>
                </c:pt>
                <c:pt idx="408">
                  <c:v>4.8429158056431554</c:v>
                </c:pt>
                <c:pt idx="409">
                  <c:v>4.8014684283847151</c:v>
                </c:pt>
                <c:pt idx="410">
                  <c:v>4.7552825814757673</c:v>
                </c:pt>
                <c:pt idx="411">
                  <c:v>4.7044038447711269</c:v>
                </c:pt>
                <c:pt idx="412">
                  <c:v>4.6488824294412563</c:v>
                </c:pt>
                <c:pt idx="413">
                  <c:v>4.5887731284199056</c:v>
                </c:pt>
                <c:pt idx="414">
                  <c:v>4.5241352623300966</c:v>
                </c:pt>
                <c:pt idx="415">
                  <c:v>4.4550326209418385</c:v>
                </c:pt>
                <c:pt idx="416">
                  <c:v>4.3815334002193165</c:v>
                </c:pt>
                <c:pt idx="417">
                  <c:v>4.3037101350197169</c:v>
                </c:pt>
                <c:pt idx="418">
                  <c:v>4.2216396275100738</c:v>
                </c:pt>
                <c:pt idx="419">
                  <c:v>4.1354028713728077</c:v>
                </c:pt>
                <c:pt idx="420">
                  <c:v>4.0450849718747355</c:v>
                </c:pt>
                <c:pt idx="421">
                  <c:v>3.9507750618784501</c:v>
                </c:pt>
                <c:pt idx="422">
                  <c:v>3.8525662138789443</c:v>
                </c:pt>
                <c:pt idx="423">
                  <c:v>3.7505553481522957</c:v>
                </c:pt>
                <c:pt idx="424">
                  <c:v>3.6448431371070553</c:v>
                </c:pt>
                <c:pt idx="425">
                  <c:v>3.5355339059327355</c:v>
                </c:pt>
                <c:pt idx="426">
                  <c:v>3.422735529643441</c:v>
                </c:pt>
                <c:pt idx="427">
                  <c:v>3.3065593266182569</c:v>
                </c:pt>
                <c:pt idx="428">
                  <c:v>3.1871199487434456</c:v>
                </c:pt>
                <c:pt idx="429">
                  <c:v>3.064535268264879</c:v>
                </c:pt>
                <c:pt idx="430">
                  <c:v>2.9389262614623624</c:v>
                </c:pt>
                <c:pt idx="431">
                  <c:v>2.8104168892606496</c:v>
                </c:pt>
                <c:pt idx="432">
                  <c:v>2.6791339748949792</c:v>
                </c:pt>
                <c:pt idx="433">
                  <c:v>2.5452070787518521</c:v>
                </c:pt>
                <c:pt idx="434">
                  <c:v>2.4087683705085725</c:v>
                </c:pt>
                <c:pt idx="435">
                  <c:v>2.2699524986977302</c:v>
                </c:pt>
                <c:pt idx="436">
                  <c:v>2.1288964578253591</c:v>
                </c:pt>
                <c:pt idx="437">
                  <c:v>1.9857394531738985</c:v>
                </c:pt>
                <c:pt idx="438">
                  <c:v>1.8406227634233852</c:v>
                </c:pt>
                <c:pt idx="439">
                  <c:v>1.6936896012264522</c:v>
                </c:pt>
                <c:pt idx="440">
                  <c:v>1.5450849718747319</c:v>
                </c:pt>
                <c:pt idx="441">
                  <c:v>1.3949555301961407</c:v>
                </c:pt>
                <c:pt idx="442">
                  <c:v>1.2434494358242685</c:v>
                </c:pt>
                <c:pt idx="443">
                  <c:v>1.090716206982707</c:v>
                </c:pt>
                <c:pt idx="444">
                  <c:v>0.93690657292861701</c:v>
                </c:pt>
                <c:pt idx="445">
                  <c:v>0.7821723252011481</c:v>
                </c:pt>
                <c:pt idx="446">
                  <c:v>0.62666616782151463</c:v>
                </c:pt>
                <c:pt idx="447">
                  <c:v>0.47054156659256485</c:v>
                </c:pt>
                <c:pt idx="448">
                  <c:v>0.31395259764656097</c:v>
                </c:pt>
                <c:pt idx="449">
                  <c:v>0.15705379539063533</c:v>
                </c:pt>
                <c:pt idx="450">
                  <c:v>-6.3550510340237842E-15</c:v>
                </c:pt>
                <c:pt idx="451">
                  <c:v>-0.15705379539064807</c:v>
                </c:pt>
                <c:pt idx="452">
                  <c:v>-0.31395259764657368</c:v>
                </c:pt>
                <c:pt idx="453">
                  <c:v>-0.47054156659257856</c:v>
                </c:pt>
                <c:pt idx="454">
                  <c:v>-0.6266661678215284</c:v>
                </c:pt>
                <c:pt idx="455">
                  <c:v>-0.78217232520116164</c:v>
                </c:pt>
                <c:pt idx="456">
                  <c:v>-0.93690657292863067</c:v>
                </c:pt>
                <c:pt idx="457">
                  <c:v>-1.0907162069827205</c:v>
                </c:pt>
                <c:pt idx="458">
                  <c:v>-1.2434494358242818</c:v>
                </c:pt>
                <c:pt idx="459">
                  <c:v>-1.394955530196154</c:v>
                </c:pt>
                <c:pt idx="460">
                  <c:v>-1.5450849718747452</c:v>
                </c:pt>
                <c:pt idx="461">
                  <c:v>-1.6936896012264642</c:v>
                </c:pt>
                <c:pt idx="462">
                  <c:v>-1.8406227634233971</c:v>
                </c:pt>
                <c:pt idx="463">
                  <c:v>-1.9857394531739105</c:v>
                </c:pt>
                <c:pt idx="464">
                  <c:v>-2.1288964578253715</c:v>
                </c:pt>
                <c:pt idx="465">
                  <c:v>-2.2699524986977417</c:v>
                </c:pt>
                <c:pt idx="466">
                  <c:v>-2.4087683705085849</c:v>
                </c:pt>
                <c:pt idx="467">
                  <c:v>-2.5452070787518641</c:v>
                </c:pt>
                <c:pt idx="468">
                  <c:v>-2.6791339748949898</c:v>
                </c:pt>
                <c:pt idx="469">
                  <c:v>-2.8104168892606607</c:v>
                </c:pt>
                <c:pt idx="470">
                  <c:v>-2.9389262614623721</c:v>
                </c:pt>
                <c:pt idx="471">
                  <c:v>-3.0645352682648901</c:v>
                </c:pt>
                <c:pt idx="472">
                  <c:v>-3.1871199487434554</c:v>
                </c:pt>
                <c:pt idx="473">
                  <c:v>-3.3065593266182667</c:v>
                </c:pt>
                <c:pt idx="474">
                  <c:v>-3.4227355296434503</c:v>
                </c:pt>
                <c:pt idx="475">
                  <c:v>-3.5355339059327449</c:v>
                </c:pt>
                <c:pt idx="476">
                  <c:v>-3.6448431371070642</c:v>
                </c:pt>
                <c:pt idx="477">
                  <c:v>-3.7505553481523051</c:v>
                </c:pt>
                <c:pt idx="478">
                  <c:v>-3.8525662138789523</c:v>
                </c:pt>
                <c:pt idx="479">
                  <c:v>-3.9507750618784589</c:v>
                </c:pt>
                <c:pt idx="480">
                  <c:v>-4.0450849718747435</c:v>
                </c:pt>
                <c:pt idx="481">
                  <c:v>-4.1354028713728148</c:v>
                </c:pt>
                <c:pt idx="482">
                  <c:v>-4.2216396275100818</c:v>
                </c:pt>
                <c:pt idx="483">
                  <c:v>-4.3037101350197231</c:v>
                </c:pt>
                <c:pt idx="484">
                  <c:v>-4.3815334002193236</c:v>
                </c:pt>
                <c:pt idx="485">
                  <c:v>-4.4550326209418438</c:v>
                </c:pt>
                <c:pt idx="486">
                  <c:v>-4.5241352623301028</c:v>
                </c:pt>
                <c:pt idx="487">
                  <c:v>-4.58877312841991</c:v>
                </c:pt>
                <c:pt idx="488">
                  <c:v>-4.6488824294412616</c:v>
                </c:pt>
                <c:pt idx="489">
                  <c:v>-4.7044038447711314</c:v>
                </c:pt>
                <c:pt idx="490">
                  <c:v>-4.7552825814757718</c:v>
                </c:pt>
                <c:pt idx="491">
                  <c:v>-4.8014684283847187</c:v>
                </c:pt>
                <c:pt idx="492">
                  <c:v>-4.8429158056431589</c:v>
                </c:pt>
                <c:pt idx="493">
                  <c:v>-4.8795838096937398</c:v>
                </c:pt>
                <c:pt idx="494">
                  <c:v>-4.9114362536434459</c:v>
                </c:pt>
                <c:pt idx="495">
                  <c:v>-4.9384417029756902</c:v>
                </c:pt>
                <c:pt idx="496">
                  <c:v>-4.9605735065723904</c:v>
                </c:pt>
                <c:pt idx="497">
                  <c:v>-4.9778098230154013</c:v>
                </c:pt>
                <c:pt idx="498">
                  <c:v>-4.990133642141358</c:v>
                </c:pt>
                <c:pt idx="499">
                  <c:v>-4.9975328018286582</c:v>
                </c:pt>
                <c:pt idx="500">
                  <c:v>-5</c:v>
                </c:pt>
                <c:pt idx="501">
                  <c:v>-5</c:v>
                </c:pt>
                <c:pt idx="502">
                  <c:v>-5</c:v>
                </c:pt>
                <c:pt idx="503">
                  <c:v>-5</c:v>
                </c:pt>
                <c:pt idx="504">
                  <c:v>-5</c:v>
                </c:pt>
                <c:pt idx="505">
                  <c:v>-5</c:v>
                </c:pt>
                <c:pt idx="506">
                  <c:v>-5</c:v>
                </c:pt>
                <c:pt idx="507">
                  <c:v>-5</c:v>
                </c:pt>
                <c:pt idx="508">
                  <c:v>-5</c:v>
                </c:pt>
                <c:pt idx="509">
                  <c:v>-5</c:v>
                </c:pt>
                <c:pt idx="510">
                  <c:v>-5</c:v>
                </c:pt>
                <c:pt idx="511">
                  <c:v>-5</c:v>
                </c:pt>
                <c:pt idx="512">
                  <c:v>-5</c:v>
                </c:pt>
                <c:pt idx="513">
                  <c:v>-5</c:v>
                </c:pt>
                <c:pt idx="514">
                  <c:v>-5</c:v>
                </c:pt>
                <c:pt idx="515">
                  <c:v>-5</c:v>
                </c:pt>
                <c:pt idx="516">
                  <c:v>-5</c:v>
                </c:pt>
                <c:pt idx="517">
                  <c:v>-5</c:v>
                </c:pt>
                <c:pt idx="518">
                  <c:v>-5</c:v>
                </c:pt>
                <c:pt idx="519">
                  <c:v>-5</c:v>
                </c:pt>
                <c:pt idx="520">
                  <c:v>-5</c:v>
                </c:pt>
                <c:pt idx="521">
                  <c:v>-5</c:v>
                </c:pt>
                <c:pt idx="522">
                  <c:v>-5</c:v>
                </c:pt>
                <c:pt idx="523">
                  <c:v>-5</c:v>
                </c:pt>
                <c:pt idx="524">
                  <c:v>-5</c:v>
                </c:pt>
                <c:pt idx="525">
                  <c:v>-5</c:v>
                </c:pt>
                <c:pt idx="526">
                  <c:v>-5</c:v>
                </c:pt>
                <c:pt idx="527">
                  <c:v>-5</c:v>
                </c:pt>
                <c:pt idx="528">
                  <c:v>-5</c:v>
                </c:pt>
                <c:pt idx="529">
                  <c:v>-5</c:v>
                </c:pt>
                <c:pt idx="530">
                  <c:v>-5</c:v>
                </c:pt>
                <c:pt idx="531">
                  <c:v>-5</c:v>
                </c:pt>
                <c:pt idx="532">
                  <c:v>-5</c:v>
                </c:pt>
                <c:pt idx="533">
                  <c:v>-5</c:v>
                </c:pt>
                <c:pt idx="534">
                  <c:v>-5</c:v>
                </c:pt>
                <c:pt idx="535">
                  <c:v>-5</c:v>
                </c:pt>
                <c:pt idx="536">
                  <c:v>-5</c:v>
                </c:pt>
                <c:pt idx="537">
                  <c:v>-5</c:v>
                </c:pt>
                <c:pt idx="538">
                  <c:v>-5</c:v>
                </c:pt>
                <c:pt idx="539">
                  <c:v>-5</c:v>
                </c:pt>
                <c:pt idx="540">
                  <c:v>-5</c:v>
                </c:pt>
                <c:pt idx="541">
                  <c:v>-5</c:v>
                </c:pt>
                <c:pt idx="542">
                  <c:v>-5</c:v>
                </c:pt>
                <c:pt idx="543">
                  <c:v>-5</c:v>
                </c:pt>
                <c:pt idx="544">
                  <c:v>-5</c:v>
                </c:pt>
                <c:pt idx="545">
                  <c:v>-5</c:v>
                </c:pt>
                <c:pt idx="546">
                  <c:v>-5</c:v>
                </c:pt>
                <c:pt idx="547">
                  <c:v>-5</c:v>
                </c:pt>
                <c:pt idx="548">
                  <c:v>-5</c:v>
                </c:pt>
                <c:pt idx="549">
                  <c:v>-5</c:v>
                </c:pt>
                <c:pt idx="550">
                  <c:v>-5</c:v>
                </c:pt>
                <c:pt idx="551">
                  <c:v>-5</c:v>
                </c:pt>
                <c:pt idx="552">
                  <c:v>-5</c:v>
                </c:pt>
                <c:pt idx="553">
                  <c:v>-5</c:v>
                </c:pt>
                <c:pt idx="554">
                  <c:v>-5</c:v>
                </c:pt>
                <c:pt idx="555">
                  <c:v>-5</c:v>
                </c:pt>
                <c:pt idx="556">
                  <c:v>-5</c:v>
                </c:pt>
                <c:pt idx="557">
                  <c:v>-5</c:v>
                </c:pt>
                <c:pt idx="558">
                  <c:v>-5</c:v>
                </c:pt>
                <c:pt idx="559">
                  <c:v>-5</c:v>
                </c:pt>
                <c:pt idx="560">
                  <c:v>-5</c:v>
                </c:pt>
                <c:pt idx="561">
                  <c:v>-5</c:v>
                </c:pt>
                <c:pt idx="562">
                  <c:v>-5</c:v>
                </c:pt>
                <c:pt idx="563">
                  <c:v>-5</c:v>
                </c:pt>
                <c:pt idx="564">
                  <c:v>-5</c:v>
                </c:pt>
                <c:pt idx="565">
                  <c:v>-5</c:v>
                </c:pt>
                <c:pt idx="566">
                  <c:v>-5</c:v>
                </c:pt>
                <c:pt idx="567">
                  <c:v>-5</c:v>
                </c:pt>
                <c:pt idx="568">
                  <c:v>-5</c:v>
                </c:pt>
                <c:pt idx="569">
                  <c:v>-5</c:v>
                </c:pt>
                <c:pt idx="570">
                  <c:v>-5</c:v>
                </c:pt>
                <c:pt idx="571">
                  <c:v>-5</c:v>
                </c:pt>
                <c:pt idx="572">
                  <c:v>-5</c:v>
                </c:pt>
                <c:pt idx="573">
                  <c:v>-5</c:v>
                </c:pt>
                <c:pt idx="574">
                  <c:v>-5</c:v>
                </c:pt>
                <c:pt idx="575">
                  <c:v>-5</c:v>
                </c:pt>
                <c:pt idx="576">
                  <c:v>-5</c:v>
                </c:pt>
                <c:pt idx="577">
                  <c:v>-5</c:v>
                </c:pt>
                <c:pt idx="578">
                  <c:v>-5</c:v>
                </c:pt>
                <c:pt idx="579">
                  <c:v>-5</c:v>
                </c:pt>
                <c:pt idx="580">
                  <c:v>-5</c:v>
                </c:pt>
                <c:pt idx="581">
                  <c:v>-5</c:v>
                </c:pt>
                <c:pt idx="582">
                  <c:v>-5</c:v>
                </c:pt>
                <c:pt idx="583">
                  <c:v>-5</c:v>
                </c:pt>
                <c:pt idx="584">
                  <c:v>-5</c:v>
                </c:pt>
                <c:pt idx="585">
                  <c:v>-5</c:v>
                </c:pt>
                <c:pt idx="586">
                  <c:v>-5</c:v>
                </c:pt>
                <c:pt idx="587">
                  <c:v>-5</c:v>
                </c:pt>
                <c:pt idx="588">
                  <c:v>-5</c:v>
                </c:pt>
                <c:pt idx="589">
                  <c:v>-5</c:v>
                </c:pt>
                <c:pt idx="590">
                  <c:v>-5</c:v>
                </c:pt>
                <c:pt idx="591">
                  <c:v>-5</c:v>
                </c:pt>
                <c:pt idx="592">
                  <c:v>-5</c:v>
                </c:pt>
                <c:pt idx="593">
                  <c:v>-5</c:v>
                </c:pt>
                <c:pt idx="594">
                  <c:v>-5</c:v>
                </c:pt>
                <c:pt idx="595">
                  <c:v>-5</c:v>
                </c:pt>
                <c:pt idx="596">
                  <c:v>-5</c:v>
                </c:pt>
                <c:pt idx="597">
                  <c:v>-5</c:v>
                </c:pt>
                <c:pt idx="598">
                  <c:v>-5</c:v>
                </c:pt>
                <c:pt idx="599">
                  <c:v>-5</c:v>
                </c:pt>
                <c:pt idx="600">
                  <c:v>-5</c:v>
                </c:pt>
                <c:pt idx="601">
                  <c:v>-5</c:v>
                </c:pt>
                <c:pt idx="602">
                  <c:v>-5</c:v>
                </c:pt>
                <c:pt idx="603">
                  <c:v>-5</c:v>
                </c:pt>
                <c:pt idx="604">
                  <c:v>-5</c:v>
                </c:pt>
                <c:pt idx="605">
                  <c:v>-5</c:v>
                </c:pt>
                <c:pt idx="606">
                  <c:v>-5</c:v>
                </c:pt>
                <c:pt idx="607">
                  <c:v>-5</c:v>
                </c:pt>
                <c:pt idx="608">
                  <c:v>-5</c:v>
                </c:pt>
                <c:pt idx="609">
                  <c:v>-5</c:v>
                </c:pt>
                <c:pt idx="610">
                  <c:v>-5</c:v>
                </c:pt>
                <c:pt idx="611">
                  <c:v>-5</c:v>
                </c:pt>
                <c:pt idx="612">
                  <c:v>-5</c:v>
                </c:pt>
                <c:pt idx="613">
                  <c:v>-5</c:v>
                </c:pt>
                <c:pt idx="614">
                  <c:v>-5</c:v>
                </c:pt>
                <c:pt idx="615">
                  <c:v>-5</c:v>
                </c:pt>
                <c:pt idx="616">
                  <c:v>-5</c:v>
                </c:pt>
                <c:pt idx="617">
                  <c:v>-5</c:v>
                </c:pt>
                <c:pt idx="618">
                  <c:v>-5</c:v>
                </c:pt>
                <c:pt idx="619">
                  <c:v>-5</c:v>
                </c:pt>
                <c:pt idx="620">
                  <c:v>-5</c:v>
                </c:pt>
                <c:pt idx="621">
                  <c:v>-5</c:v>
                </c:pt>
                <c:pt idx="622">
                  <c:v>-5</c:v>
                </c:pt>
                <c:pt idx="623">
                  <c:v>-5</c:v>
                </c:pt>
                <c:pt idx="624">
                  <c:v>-5</c:v>
                </c:pt>
                <c:pt idx="625">
                  <c:v>-5</c:v>
                </c:pt>
                <c:pt idx="626">
                  <c:v>-5</c:v>
                </c:pt>
                <c:pt idx="627">
                  <c:v>-5</c:v>
                </c:pt>
                <c:pt idx="628">
                  <c:v>-5</c:v>
                </c:pt>
                <c:pt idx="629">
                  <c:v>-5</c:v>
                </c:pt>
                <c:pt idx="630">
                  <c:v>-5</c:v>
                </c:pt>
                <c:pt idx="631">
                  <c:v>-5</c:v>
                </c:pt>
                <c:pt idx="632">
                  <c:v>-5</c:v>
                </c:pt>
                <c:pt idx="633">
                  <c:v>-5</c:v>
                </c:pt>
                <c:pt idx="634">
                  <c:v>-5</c:v>
                </c:pt>
                <c:pt idx="635">
                  <c:v>-5</c:v>
                </c:pt>
                <c:pt idx="636">
                  <c:v>-5</c:v>
                </c:pt>
                <c:pt idx="637">
                  <c:v>-5</c:v>
                </c:pt>
                <c:pt idx="638">
                  <c:v>-5</c:v>
                </c:pt>
                <c:pt idx="639">
                  <c:v>-5</c:v>
                </c:pt>
                <c:pt idx="640">
                  <c:v>-5</c:v>
                </c:pt>
                <c:pt idx="641">
                  <c:v>-5</c:v>
                </c:pt>
                <c:pt idx="642">
                  <c:v>-5</c:v>
                </c:pt>
                <c:pt idx="643">
                  <c:v>-5</c:v>
                </c:pt>
                <c:pt idx="644">
                  <c:v>-5</c:v>
                </c:pt>
                <c:pt idx="645">
                  <c:v>-5</c:v>
                </c:pt>
                <c:pt idx="646">
                  <c:v>-5</c:v>
                </c:pt>
                <c:pt idx="647">
                  <c:v>-5</c:v>
                </c:pt>
                <c:pt idx="648">
                  <c:v>-5</c:v>
                </c:pt>
                <c:pt idx="649">
                  <c:v>-5</c:v>
                </c:pt>
                <c:pt idx="650">
                  <c:v>-5</c:v>
                </c:pt>
                <c:pt idx="651">
                  <c:v>-5</c:v>
                </c:pt>
                <c:pt idx="652">
                  <c:v>-5</c:v>
                </c:pt>
                <c:pt idx="653">
                  <c:v>-5</c:v>
                </c:pt>
                <c:pt idx="654">
                  <c:v>-5</c:v>
                </c:pt>
                <c:pt idx="655">
                  <c:v>-5</c:v>
                </c:pt>
                <c:pt idx="656">
                  <c:v>-5</c:v>
                </c:pt>
                <c:pt idx="657">
                  <c:v>-5</c:v>
                </c:pt>
                <c:pt idx="658">
                  <c:v>-5</c:v>
                </c:pt>
                <c:pt idx="659">
                  <c:v>-5</c:v>
                </c:pt>
                <c:pt idx="660">
                  <c:v>-5</c:v>
                </c:pt>
                <c:pt idx="661">
                  <c:v>-5</c:v>
                </c:pt>
                <c:pt idx="662">
                  <c:v>-5</c:v>
                </c:pt>
                <c:pt idx="663">
                  <c:v>-5</c:v>
                </c:pt>
                <c:pt idx="664">
                  <c:v>-5</c:v>
                </c:pt>
                <c:pt idx="665">
                  <c:v>-5</c:v>
                </c:pt>
                <c:pt idx="666">
                  <c:v>-5</c:v>
                </c:pt>
                <c:pt idx="667">
                  <c:v>-5</c:v>
                </c:pt>
                <c:pt idx="668">
                  <c:v>-5</c:v>
                </c:pt>
                <c:pt idx="669">
                  <c:v>-5</c:v>
                </c:pt>
                <c:pt idx="670">
                  <c:v>-5</c:v>
                </c:pt>
                <c:pt idx="671">
                  <c:v>-5</c:v>
                </c:pt>
                <c:pt idx="672">
                  <c:v>-5</c:v>
                </c:pt>
                <c:pt idx="673">
                  <c:v>-5</c:v>
                </c:pt>
                <c:pt idx="674">
                  <c:v>-5</c:v>
                </c:pt>
                <c:pt idx="675">
                  <c:v>-5</c:v>
                </c:pt>
                <c:pt idx="676">
                  <c:v>-5</c:v>
                </c:pt>
                <c:pt idx="677">
                  <c:v>-5</c:v>
                </c:pt>
                <c:pt idx="678">
                  <c:v>-5</c:v>
                </c:pt>
                <c:pt idx="679">
                  <c:v>-5</c:v>
                </c:pt>
                <c:pt idx="680">
                  <c:v>-5</c:v>
                </c:pt>
                <c:pt idx="681">
                  <c:v>-5</c:v>
                </c:pt>
                <c:pt idx="682">
                  <c:v>-5</c:v>
                </c:pt>
                <c:pt idx="683">
                  <c:v>-5</c:v>
                </c:pt>
                <c:pt idx="684">
                  <c:v>-5</c:v>
                </c:pt>
                <c:pt idx="685">
                  <c:v>-5</c:v>
                </c:pt>
                <c:pt idx="686">
                  <c:v>-5</c:v>
                </c:pt>
                <c:pt idx="687">
                  <c:v>-5</c:v>
                </c:pt>
                <c:pt idx="688">
                  <c:v>-5</c:v>
                </c:pt>
                <c:pt idx="689">
                  <c:v>-5</c:v>
                </c:pt>
                <c:pt idx="690">
                  <c:v>-5</c:v>
                </c:pt>
                <c:pt idx="691">
                  <c:v>-5</c:v>
                </c:pt>
                <c:pt idx="692">
                  <c:v>-5</c:v>
                </c:pt>
                <c:pt idx="693">
                  <c:v>-5</c:v>
                </c:pt>
                <c:pt idx="694">
                  <c:v>-5</c:v>
                </c:pt>
                <c:pt idx="695">
                  <c:v>-5</c:v>
                </c:pt>
                <c:pt idx="696">
                  <c:v>-5</c:v>
                </c:pt>
                <c:pt idx="697">
                  <c:v>-5</c:v>
                </c:pt>
                <c:pt idx="698">
                  <c:v>-5</c:v>
                </c:pt>
                <c:pt idx="699">
                  <c:v>-5</c:v>
                </c:pt>
                <c:pt idx="700">
                  <c:v>-5</c:v>
                </c:pt>
                <c:pt idx="701">
                  <c:v>-5</c:v>
                </c:pt>
                <c:pt idx="702">
                  <c:v>-5</c:v>
                </c:pt>
                <c:pt idx="703">
                  <c:v>-5</c:v>
                </c:pt>
                <c:pt idx="704">
                  <c:v>-5</c:v>
                </c:pt>
                <c:pt idx="705">
                  <c:v>-5</c:v>
                </c:pt>
                <c:pt idx="706">
                  <c:v>-5</c:v>
                </c:pt>
                <c:pt idx="707">
                  <c:v>-5</c:v>
                </c:pt>
                <c:pt idx="708">
                  <c:v>-5</c:v>
                </c:pt>
                <c:pt idx="709">
                  <c:v>-5</c:v>
                </c:pt>
                <c:pt idx="710">
                  <c:v>-5</c:v>
                </c:pt>
                <c:pt idx="711">
                  <c:v>-5</c:v>
                </c:pt>
                <c:pt idx="712">
                  <c:v>-5</c:v>
                </c:pt>
                <c:pt idx="713">
                  <c:v>-5</c:v>
                </c:pt>
                <c:pt idx="714">
                  <c:v>-5</c:v>
                </c:pt>
                <c:pt idx="715">
                  <c:v>-5</c:v>
                </c:pt>
                <c:pt idx="716">
                  <c:v>-5</c:v>
                </c:pt>
                <c:pt idx="717">
                  <c:v>-5</c:v>
                </c:pt>
                <c:pt idx="718">
                  <c:v>-5</c:v>
                </c:pt>
                <c:pt idx="719">
                  <c:v>-5</c:v>
                </c:pt>
                <c:pt idx="720">
                  <c:v>-5</c:v>
                </c:pt>
                <c:pt idx="721">
                  <c:v>-5</c:v>
                </c:pt>
                <c:pt idx="722">
                  <c:v>-5</c:v>
                </c:pt>
                <c:pt idx="723">
                  <c:v>-5</c:v>
                </c:pt>
                <c:pt idx="724">
                  <c:v>-5</c:v>
                </c:pt>
                <c:pt idx="725">
                  <c:v>-5</c:v>
                </c:pt>
                <c:pt idx="726">
                  <c:v>-5</c:v>
                </c:pt>
                <c:pt idx="727">
                  <c:v>-5</c:v>
                </c:pt>
                <c:pt idx="728">
                  <c:v>-5</c:v>
                </c:pt>
                <c:pt idx="729">
                  <c:v>-5</c:v>
                </c:pt>
                <c:pt idx="730">
                  <c:v>-5</c:v>
                </c:pt>
                <c:pt idx="731">
                  <c:v>-5</c:v>
                </c:pt>
                <c:pt idx="732">
                  <c:v>-5</c:v>
                </c:pt>
                <c:pt idx="733">
                  <c:v>-5</c:v>
                </c:pt>
                <c:pt idx="734">
                  <c:v>-5</c:v>
                </c:pt>
                <c:pt idx="735">
                  <c:v>-5</c:v>
                </c:pt>
                <c:pt idx="736">
                  <c:v>-5</c:v>
                </c:pt>
                <c:pt idx="737">
                  <c:v>-5</c:v>
                </c:pt>
                <c:pt idx="738">
                  <c:v>-5</c:v>
                </c:pt>
                <c:pt idx="739">
                  <c:v>-5</c:v>
                </c:pt>
                <c:pt idx="740">
                  <c:v>-5</c:v>
                </c:pt>
                <c:pt idx="741">
                  <c:v>-5</c:v>
                </c:pt>
                <c:pt idx="742">
                  <c:v>-5</c:v>
                </c:pt>
                <c:pt idx="743">
                  <c:v>-5</c:v>
                </c:pt>
                <c:pt idx="744">
                  <c:v>-5</c:v>
                </c:pt>
                <c:pt idx="745">
                  <c:v>-5</c:v>
                </c:pt>
                <c:pt idx="746">
                  <c:v>-5</c:v>
                </c:pt>
                <c:pt idx="747">
                  <c:v>-5</c:v>
                </c:pt>
                <c:pt idx="748">
                  <c:v>-5</c:v>
                </c:pt>
                <c:pt idx="749">
                  <c:v>-5</c:v>
                </c:pt>
                <c:pt idx="750">
                  <c:v>-5</c:v>
                </c:pt>
                <c:pt idx="751">
                  <c:v>-5</c:v>
                </c:pt>
                <c:pt idx="752">
                  <c:v>-5</c:v>
                </c:pt>
                <c:pt idx="753">
                  <c:v>-5</c:v>
                </c:pt>
                <c:pt idx="754">
                  <c:v>-5</c:v>
                </c:pt>
                <c:pt idx="755">
                  <c:v>-5</c:v>
                </c:pt>
                <c:pt idx="756">
                  <c:v>-5</c:v>
                </c:pt>
                <c:pt idx="757">
                  <c:v>-5</c:v>
                </c:pt>
                <c:pt idx="758">
                  <c:v>-5</c:v>
                </c:pt>
                <c:pt idx="759">
                  <c:v>-5</c:v>
                </c:pt>
                <c:pt idx="760">
                  <c:v>-5</c:v>
                </c:pt>
                <c:pt idx="761">
                  <c:v>-5</c:v>
                </c:pt>
                <c:pt idx="762">
                  <c:v>-5</c:v>
                </c:pt>
                <c:pt idx="763">
                  <c:v>-5</c:v>
                </c:pt>
                <c:pt idx="764">
                  <c:v>-5</c:v>
                </c:pt>
                <c:pt idx="765">
                  <c:v>-5</c:v>
                </c:pt>
                <c:pt idx="766">
                  <c:v>-5</c:v>
                </c:pt>
                <c:pt idx="767">
                  <c:v>-5</c:v>
                </c:pt>
                <c:pt idx="768">
                  <c:v>-5</c:v>
                </c:pt>
                <c:pt idx="769">
                  <c:v>-5</c:v>
                </c:pt>
                <c:pt idx="770">
                  <c:v>-5</c:v>
                </c:pt>
                <c:pt idx="771">
                  <c:v>-5</c:v>
                </c:pt>
                <c:pt idx="772">
                  <c:v>-5</c:v>
                </c:pt>
                <c:pt idx="773">
                  <c:v>-5</c:v>
                </c:pt>
                <c:pt idx="774">
                  <c:v>-5</c:v>
                </c:pt>
                <c:pt idx="775">
                  <c:v>-5</c:v>
                </c:pt>
                <c:pt idx="776">
                  <c:v>-5</c:v>
                </c:pt>
                <c:pt idx="777">
                  <c:v>-5</c:v>
                </c:pt>
                <c:pt idx="778">
                  <c:v>-5</c:v>
                </c:pt>
                <c:pt idx="779">
                  <c:v>-5</c:v>
                </c:pt>
                <c:pt idx="780">
                  <c:v>-5</c:v>
                </c:pt>
                <c:pt idx="781">
                  <c:v>-5</c:v>
                </c:pt>
                <c:pt idx="782">
                  <c:v>-5</c:v>
                </c:pt>
                <c:pt idx="783">
                  <c:v>-5</c:v>
                </c:pt>
                <c:pt idx="784">
                  <c:v>-5</c:v>
                </c:pt>
                <c:pt idx="785">
                  <c:v>-5</c:v>
                </c:pt>
                <c:pt idx="786">
                  <c:v>-5</c:v>
                </c:pt>
                <c:pt idx="787">
                  <c:v>-5</c:v>
                </c:pt>
                <c:pt idx="788">
                  <c:v>-5</c:v>
                </c:pt>
                <c:pt idx="789">
                  <c:v>-5</c:v>
                </c:pt>
                <c:pt idx="790">
                  <c:v>-5</c:v>
                </c:pt>
                <c:pt idx="791">
                  <c:v>-5</c:v>
                </c:pt>
                <c:pt idx="792">
                  <c:v>-5</c:v>
                </c:pt>
                <c:pt idx="793">
                  <c:v>-5</c:v>
                </c:pt>
                <c:pt idx="794">
                  <c:v>-5</c:v>
                </c:pt>
                <c:pt idx="795">
                  <c:v>-5</c:v>
                </c:pt>
                <c:pt idx="796">
                  <c:v>-5</c:v>
                </c:pt>
                <c:pt idx="797">
                  <c:v>-5</c:v>
                </c:pt>
                <c:pt idx="798">
                  <c:v>-5</c:v>
                </c:pt>
                <c:pt idx="799">
                  <c:v>-5</c:v>
                </c:pt>
                <c:pt idx="800">
                  <c:v>-5</c:v>
                </c:pt>
                <c:pt idx="801">
                  <c:v>-5</c:v>
                </c:pt>
                <c:pt idx="802">
                  <c:v>-5</c:v>
                </c:pt>
                <c:pt idx="803">
                  <c:v>-5</c:v>
                </c:pt>
                <c:pt idx="804">
                  <c:v>-5</c:v>
                </c:pt>
                <c:pt idx="805">
                  <c:v>-5</c:v>
                </c:pt>
                <c:pt idx="806">
                  <c:v>-5</c:v>
                </c:pt>
                <c:pt idx="807">
                  <c:v>-5</c:v>
                </c:pt>
                <c:pt idx="808">
                  <c:v>-5</c:v>
                </c:pt>
                <c:pt idx="809">
                  <c:v>-5</c:v>
                </c:pt>
                <c:pt idx="810">
                  <c:v>-5</c:v>
                </c:pt>
                <c:pt idx="811">
                  <c:v>-5</c:v>
                </c:pt>
                <c:pt idx="812">
                  <c:v>-5</c:v>
                </c:pt>
                <c:pt idx="813">
                  <c:v>-5</c:v>
                </c:pt>
                <c:pt idx="814">
                  <c:v>-5</c:v>
                </c:pt>
                <c:pt idx="815">
                  <c:v>-5</c:v>
                </c:pt>
                <c:pt idx="816">
                  <c:v>-5</c:v>
                </c:pt>
                <c:pt idx="817">
                  <c:v>-5</c:v>
                </c:pt>
                <c:pt idx="818">
                  <c:v>-5</c:v>
                </c:pt>
                <c:pt idx="819">
                  <c:v>-5</c:v>
                </c:pt>
                <c:pt idx="820">
                  <c:v>-5</c:v>
                </c:pt>
                <c:pt idx="821">
                  <c:v>-5</c:v>
                </c:pt>
                <c:pt idx="822">
                  <c:v>-5</c:v>
                </c:pt>
                <c:pt idx="823">
                  <c:v>-5</c:v>
                </c:pt>
                <c:pt idx="824">
                  <c:v>-5</c:v>
                </c:pt>
                <c:pt idx="825">
                  <c:v>-5</c:v>
                </c:pt>
                <c:pt idx="826">
                  <c:v>-5</c:v>
                </c:pt>
                <c:pt idx="827">
                  <c:v>-5</c:v>
                </c:pt>
                <c:pt idx="828">
                  <c:v>-5</c:v>
                </c:pt>
                <c:pt idx="829">
                  <c:v>-5</c:v>
                </c:pt>
                <c:pt idx="830">
                  <c:v>-5</c:v>
                </c:pt>
                <c:pt idx="831">
                  <c:v>-5</c:v>
                </c:pt>
                <c:pt idx="832">
                  <c:v>-5</c:v>
                </c:pt>
                <c:pt idx="833">
                  <c:v>-5</c:v>
                </c:pt>
                <c:pt idx="834">
                  <c:v>-5</c:v>
                </c:pt>
                <c:pt idx="835">
                  <c:v>-5</c:v>
                </c:pt>
                <c:pt idx="836">
                  <c:v>-5</c:v>
                </c:pt>
                <c:pt idx="837">
                  <c:v>-5</c:v>
                </c:pt>
                <c:pt idx="838">
                  <c:v>-5</c:v>
                </c:pt>
                <c:pt idx="839">
                  <c:v>-5</c:v>
                </c:pt>
                <c:pt idx="840">
                  <c:v>-5</c:v>
                </c:pt>
                <c:pt idx="841">
                  <c:v>-5</c:v>
                </c:pt>
                <c:pt idx="842">
                  <c:v>-5</c:v>
                </c:pt>
                <c:pt idx="843">
                  <c:v>-5</c:v>
                </c:pt>
                <c:pt idx="844">
                  <c:v>-5</c:v>
                </c:pt>
                <c:pt idx="845">
                  <c:v>-5</c:v>
                </c:pt>
                <c:pt idx="846">
                  <c:v>-5</c:v>
                </c:pt>
                <c:pt idx="847">
                  <c:v>-5</c:v>
                </c:pt>
                <c:pt idx="848">
                  <c:v>-5</c:v>
                </c:pt>
                <c:pt idx="849">
                  <c:v>-5</c:v>
                </c:pt>
                <c:pt idx="850">
                  <c:v>-5</c:v>
                </c:pt>
                <c:pt idx="851">
                  <c:v>-5</c:v>
                </c:pt>
                <c:pt idx="852">
                  <c:v>-5</c:v>
                </c:pt>
                <c:pt idx="853">
                  <c:v>-5</c:v>
                </c:pt>
                <c:pt idx="854">
                  <c:v>-5</c:v>
                </c:pt>
                <c:pt idx="855">
                  <c:v>-5</c:v>
                </c:pt>
                <c:pt idx="856">
                  <c:v>-5</c:v>
                </c:pt>
                <c:pt idx="857">
                  <c:v>-5</c:v>
                </c:pt>
                <c:pt idx="858">
                  <c:v>-5</c:v>
                </c:pt>
                <c:pt idx="859">
                  <c:v>-5</c:v>
                </c:pt>
                <c:pt idx="860">
                  <c:v>-5</c:v>
                </c:pt>
                <c:pt idx="861">
                  <c:v>-5</c:v>
                </c:pt>
                <c:pt idx="862">
                  <c:v>-5</c:v>
                </c:pt>
                <c:pt idx="863">
                  <c:v>-5</c:v>
                </c:pt>
                <c:pt idx="864">
                  <c:v>-5</c:v>
                </c:pt>
                <c:pt idx="865">
                  <c:v>-5</c:v>
                </c:pt>
                <c:pt idx="866">
                  <c:v>-5</c:v>
                </c:pt>
                <c:pt idx="867">
                  <c:v>-5</c:v>
                </c:pt>
                <c:pt idx="868">
                  <c:v>-5</c:v>
                </c:pt>
                <c:pt idx="869">
                  <c:v>-5</c:v>
                </c:pt>
                <c:pt idx="870">
                  <c:v>-5</c:v>
                </c:pt>
                <c:pt idx="871">
                  <c:v>-5</c:v>
                </c:pt>
                <c:pt idx="872">
                  <c:v>-5</c:v>
                </c:pt>
                <c:pt idx="873">
                  <c:v>-5</c:v>
                </c:pt>
                <c:pt idx="874">
                  <c:v>-5</c:v>
                </c:pt>
                <c:pt idx="875">
                  <c:v>-5</c:v>
                </c:pt>
                <c:pt idx="876">
                  <c:v>-5</c:v>
                </c:pt>
                <c:pt idx="877">
                  <c:v>-5</c:v>
                </c:pt>
                <c:pt idx="878">
                  <c:v>-5</c:v>
                </c:pt>
                <c:pt idx="879">
                  <c:v>-5</c:v>
                </c:pt>
                <c:pt idx="880">
                  <c:v>-5</c:v>
                </c:pt>
                <c:pt idx="881">
                  <c:v>-5</c:v>
                </c:pt>
                <c:pt idx="882">
                  <c:v>-5</c:v>
                </c:pt>
                <c:pt idx="883">
                  <c:v>-5</c:v>
                </c:pt>
                <c:pt idx="884">
                  <c:v>-5</c:v>
                </c:pt>
                <c:pt idx="885">
                  <c:v>-5</c:v>
                </c:pt>
                <c:pt idx="886">
                  <c:v>-5</c:v>
                </c:pt>
                <c:pt idx="887">
                  <c:v>-5</c:v>
                </c:pt>
                <c:pt idx="888">
                  <c:v>-5</c:v>
                </c:pt>
                <c:pt idx="889">
                  <c:v>-5</c:v>
                </c:pt>
                <c:pt idx="890">
                  <c:v>-5</c:v>
                </c:pt>
                <c:pt idx="891">
                  <c:v>-5</c:v>
                </c:pt>
                <c:pt idx="892">
                  <c:v>-5</c:v>
                </c:pt>
                <c:pt idx="893">
                  <c:v>-5</c:v>
                </c:pt>
                <c:pt idx="894">
                  <c:v>-5</c:v>
                </c:pt>
                <c:pt idx="895">
                  <c:v>-5</c:v>
                </c:pt>
                <c:pt idx="896">
                  <c:v>-5</c:v>
                </c:pt>
                <c:pt idx="897">
                  <c:v>-5</c:v>
                </c:pt>
                <c:pt idx="898">
                  <c:v>-5</c:v>
                </c:pt>
                <c:pt idx="899">
                  <c:v>-5</c:v>
                </c:pt>
                <c:pt idx="900">
                  <c:v>-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478-4F55-8B26-BA6D125F3A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435760"/>
        <c:axId val="156438896"/>
      </c:scatterChart>
      <c:valAx>
        <c:axId val="156435760"/>
        <c:scaling>
          <c:orientation val="minMax"/>
        </c:scaling>
        <c:delete val="0"/>
        <c:axPos val="b"/>
        <c:majorGridlines>
          <c:spPr>
            <a:ln w="12700" cap="flat" cmpd="sng" algn="ctr">
              <a:solidFill>
                <a:sysClr val="windowText" lastClr="000000"/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333333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(s)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ysClr val="windowText" lastClr="000000"/>
            </a:solidFill>
            <a:round/>
            <a:tailEnd type="triangle"/>
          </a:ln>
          <a:effectLst/>
        </c:spPr>
        <c:txPr>
          <a:bodyPr rot="0" vert="horz" anchor="t" anchorCtr="1"/>
          <a:lstStyle/>
          <a:p>
            <a:pPr>
              <a:defRPr sz="1100" b="1" i="0" u="none" strike="noStrike" baseline="0">
                <a:solidFill>
                  <a:sysClr val="windowText" lastClr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56438896"/>
        <c:crosses val="autoZero"/>
        <c:crossBetween val="midCat"/>
        <c:majorUnit val="0.1"/>
        <c:minorUnit val="5.000000000000001E-2"/>
      </c:valAx>
      <c:valAx>
        <c:axId val="156438896"/>
        <c:scaling>
          <c:orientation val="minMax"/>
          <c:max val="6"/>
          <c:min val="-6"/>
        </c:scaling>
        <c:delete val="0"/>
        <c:axPos val="l"/>
        <c:majorGridlines>
          <c:spPr>
            <a:ln w="12700" cap="flat" cmpd="sng" algn="ctr">
              <a:solidFill>
                <a:sysClr val="windowText" lastClr="000000"/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333333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v(m/s)</a:t>
                </a:r>
                <a:endParaRPr lang="he-IL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none"/>
        <c:minorTickMark val="none"/>
        <c:tickLblPos val="nextTo"/>
        <c:spPr>
          <a:noFill/>
          <a:ln w="22225" cap="flat" cmpd="sng" algn="ctr">
            <a:solidFill>
              <a:sysClr val="windowText" lastClr="000000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435760"/>
        <c:crosses val="autoZero"/>
        <c:crossBetween val="midCat"/>
        <c:majorUnit val="1"/>
        <c:minorUnit val="0.5"/>
      </c:valAx>
      <c:spPr>
        <a:noFill/>
        <a:ln w="25394">
          <a:noFill/>
        </a:ln>
      </c:spPr>
    </c:plotArea>
    <c:plotVisOnly val="1"/>
    <c:dispBlanksAs val="gap"/>
    <c:showDLblsOverMax val="0"/>
  </c:chart>
  <c:spPr>
    <a:solidFill>
      <a:schemeClr val="bg1"/>
    </a:solidFill>
    <a:ln w="9523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j-cs"/>
              </a:defRPr>
            </a:pPr>
            <a:r>
              <a:rPr lang="en-US" sz="1200">
                <a:solidFill>
                  <a:sysClr val="windowText" lastClr="00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v(m/s)</a:t>
            </a:r>
          </a:p>
        </c:rich>
      </c:tx>
      <c:layout>
        <c:manualLayout>
          <c:xMode val="edge"/>
          <c:yMode val="edge"/>
          <c:x val="4.9382716049382713E-2"/>
          <c:y val="2.308471682003605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8.9914131103982373E-2"/>
          <c:y val="9.9926762166777344E-2"/>
          <c:w val="0.84193772074786943"/>
          <c:h val="0.8179101243347107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v</c:v>
                </c:pt>
              </c:strCache>
            </c:strRef>
          </c:tx>
          <c:spPr>
            <a:ln w="19050" cap="rnd" cmpd="sng" algn="ctr">
              <a:solidFill>
                <a:schemeClr val="dk1">
                  <a:tint val="88500"/>
                </a:schemeClr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dk1">
                  <a:tint val="88500"/>
                </a:schemeClr>
              </a:solidFill>
              <a:ln w="6350" cap="flat" cmpd="sng" algn="ctr">
                <a:solidFill>
                  <a:schemeClr val="dk1">
                    <a:tint val="88500"/>
                  </a:schemeClr>
                </a:solidFill>
                <a:prstDash val="solid"/>
                <a:round/>
              </a:ln>
              <a:effectLst/>
            </c:spPr>
          </c:marker>
          <c:dPt>
            <c:idx val="52"/>
            <c:bubble3D val="0"/>
            <c:spPr>
              <a:ln w="22225" cap="rnd" cmpd="sng" algn="ctr">
                <a:solidFill>
                  <a:schemeClr val="dk1">
                    <a:tint val="88500"/>
                  </a:schemeClr>
                </a:solidFill>
                <a:prstDash val="solid"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01EF-408E-8B77-5F67085FA20C}"/>
              </c:ext>
            </c:extLst>
          </c:dPt>
          <c:dPt>
            <c:idx val="58"/>
            <c:bubble3D val="0"/>
            <c:spPr>
              <a:ln w="12700" cap="rnd" cmpd="sng" algn="ctr">
                <a:solidFill>
                  <a:schemeClr val="dk1">
                    <a:tint val="88500"/>
                  </a:schemeClr>
                </a:solidFill>
                <a:prstDash val="solid"/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3-01EF-408E-8B77-5F67085FA20C}"/>
              </c:ext>
            </c:extLst>
          </c:dPt>
          <c:xVal>
            <c:numRef>
              <c:f>Sheet1!$A$2:$A$62</c:f>
              <c:numCache>
                <c:formatCode>General</c:formatCode>
                <c:ptCount val="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</c:numCache>
            </c:numRef>
          </c:xVal>
          <c:yVal>
            <c:numRef>
              <c:f>Sheet1!$G$2:$G$62</c:f>
              <c:numCache>
                <c:formatCode>General</c:formatCode>
                <c:ptCount val="61"/>
                <c:pt idx="0">
                  <c:v>0</c:v>
                </c:pt>
                <c:pt idx="1">
                  <c:v>0.77587018648851758</c:v>
                </c:pt>
                <c:pt idx="2">
                  <c:v>1.4758691445932963</c:v>
                </c:pt>
                <c:pt idx="3">
                  <c:v>2.031544984109463</c:v>
                </c:pt>
                <c:pt idx="4">
                  <c:v>2.3885589647922525</c:v>
                </c:pt>
                <c:pt idx="5">
                  <c:v>2.5119992035247685</c:v>
                </c:pt>
                <c:pt idx="6">
                  <c:v>2.3897946570993773</c:v>
                </c:pt>
                <c:pt idx="7">
                  <c:v>2.0338955321522367</c:v>
                </c:pt>
                <c:pt idx="8">
                  <c:v>1.4791046916631017</c:v>
                </c:pt>
                <c:pt idx="9">
                  <c:v>0.77967433309616863</c:v>
                </c:pt>
                <c:pt idx="10">
                  <c:v>4.0007441262149123E-3</c:v>
                </c:pt>
                <c:pt idx="11">
                  <c:v>-0.77206407185128489</c:v>
                </c:pt>
                <c:pt idx="12">
                  <c:v>-1.4726298539151079</c:v>
                </c:pt>
                <c:pt idx="13">
                  <c:v>-2.0291892829615779</c:v>
                </c:pt>
                <c:pt idx="14">
                  <c:v>-2.387317213798017</c:v>
                </c:pt>
                <c:pt idx="15">
                  <c:v>-2.5119928317259475</c:v>
                </c:pt>
                <c:pt idx="16">
                  <c:v>-2.3910242875850027</c:v>
                </c:pt>
                <c:pt idx="17">
                  <c:v>-2.0362409211276282</c:v>
                </c:pt>
                <c:pt idx="18">
                  <c:v>-1.4823364869174136</c:v>
                </c:pt>
                <c:pt idx="19">
                  <c:v>-0.78347650202484997</c:v>
                </c:pt>
                <c:pt idx="20">
                  <c:v>-8.0014781043626325E-3</c:v>
                </c:pt>
                <c:pt idx="21">
                  <c:v>0.76825599883885198</c:v>
                </c:pt>
                <c:pt idx="22">
                  <c:v>1.4693868278451432</c:v>
                </c:pt>
                <c:pt idx="23">
                  <c:v>2.026828434683924</c:v>
                </c:pt>
                <c:pt idx="24">
                  <c:v>2.3860694072664281</c:v>
                </c:pt>
                <c:pt idx="25">
                  <c:v>2.511980088144468</c:v>
                </c:pt>
                <c:pt idx="26">
                  <c:v>2.3922478531301161</c:v>
                </c:pt>
                <c:pt idx="27">
                  <c:v>2.0385811450864542</c:v>
                </c:pt>
                <c:pt idx="28">
                  <c:v>1.4855645221586395</c:v>
                </c:pt>
                <c:pt idx="29">
                  <c:v>0.78727668363019054</c:v>
                </c:pt>
                <c:pt idx="30">
                  <c:v>1.200219178640282E-2</c:v>
                </c:pt>
                <c:pt idx="31">
                  <c:v>-0.7644459771105695</c:v>
                </c:pt>
                <c:pt idx="32">
                  <c:v>-1.4661400746094848</c:v>
                </c:pt>
                <c:pt idx="33">
                  <c:v>-2.0244624452648994</c:v>
                </c:pt>
                <c:pt idx="34">
                  <c:v>-2.3848155483626043</c:v>
                </c:pt>
                <c:pt idx="35">
                  <c:v>-2.5119609728126542</c:v>
                </c:pt>
                <c:pt idx="36">
                  <c:v>-2.3934653506310872</c:v>
                </c:pt>
                <c:pt idx="37">
                  <c:v>-2.0409161980926296</c:v>
                </c:pt>
                <c:pt idx="38">
                  <c:v>-1.4887887891987202</c:v>
                </c:pt>
                <c:pt idx="39">
                  <c:v>-0.79107486827285567</c:v>
                </c:pt>
                <c:pt idx="40">
                  <c:v>-1.6002875024342163E-2</c:v>
                </c:pt>
                <c:pt idx="41">
                  <c:v>0.76063401633072636</c:v>
                </c:pt>
                <c:pt idx="42">
                  <c:v>1.4628896024436633</c:v>
                </c:pt>
                <c:pt idx="43">
                  <c:v>2.0220913207059414</c:v>
                </c:pt>
                <c:pt idx="44">
                  <c:v>2.3835556402670122</c:v>
                </c:pt>
                <c:pt idx="45">
                  <c:v>2.5119354857789933</c:v>
                </c:pt>
                <c:pt idx="46">
                  <c:v>2.3946767769996811</c:v>
                </c:pt>
                <c:pt idx="47">
                  <c:v>2.0432460742231888</c:v>
                </c:pt>
                <c:pt idx="48">
                  <c:v>1.4920092798591633</c:v>
                </c:pt>
                <c:pt idx="49">
                  <c:v>0.79487104631858185</c:v>
                </c:pt>
                <c:pt idx="50">
                  <c:v>2.0003517670274605E-2</c:v>
                </c:pt>
                <c:pt idx="51">
                  <c:v>-0.75682012616853667</c:v>
                </c:pt>
                <c:pt idx="52">
                  <c:v>-1.4596354195926546</c:v>
                </c:pt>
                <c:pt idx="53">
                  <c:v>-2.0197150670215174</c:v>
                </c:pt>
                <c:pt idx="54">
                  <c:v>-2.3822896861754685</c:v>
                </c:pt>
                <c:pt idx="55">
                  <c:v>-2.5119036271081345</c:v>
                </c:pt>
                <c:pt idx="56">
                  <c:v>-2.3958821291630579</c:v>
                </c:pt>
                <c:pt idx="57">
                  <c:v>-2.0455707675682935</c:v>
                </c:pt>
                <c:pt idx="58">
                  <c:v>-1.4952259859710417</c:v>
                </c:pt>
                <c:pt idx="59">
                  <c:v>-0.7986652081381882</c:v>
                </c:pt>
                <c:pt idx="60">
                  <c:v>-2.400410957638143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1EF-408E-8B77-5F67085FA2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437720"/>
        <c:axId val="156437328"/>
      </c:scatterChart>
      <c:valAx>
        <c:axId val="156437720"/>
        <c:scaling>
          <c:orientation val="minMax"/>
        </c:scaling>
        <c:delete val="0"/>
        <c:axPos val="b"/>
        <c:majorGridlines>
          <c:spPr>
            <a:ln w="12700" cap="flat" cmpd="sng" algn="ctr">
              <a:solidFill>
                <a:sysClr val="windowText" lastClr="000000"/>
              </a:solidFill>
              <a:prstDash val="solid"/>
              <a:round/>
            </a:ln>
            <a:effectLst/>
          </c:spPr>
        </c:majorGridlines>
        <c:minorGridlines>
          <c:spPr>
            <a:ln w="9525" cap="flat" cmpd="sng" algn="ctr">
              <a:noFill/>
              <a:prstDash val="solid"/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ysClr val="windowText" lastClr="000000"/>
                    </a:solidFill>
                    <a:latin typeface="David" panose="020E0502060401010101" pitchFamily="34" charset="-79"/>
                    <a:cs typeface="David" panose="020E0502060401010101" pitchFamily="34" charset="-79"/>
                  </a:rPr>
                  <a:t>t(s)</a:t>
                </a:r>
              </a:p>
            </c:rich>
          </c:tx>
          <c:layout>
            <c:manualLayout>
              <c:xMode val="edge"/>
              <c:yMode val="edge"/>
              <c:x val="0.8237943682632759"/>
              <c:y val="0.4179897268528038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437328"/>
        <c:crosses val="autoZero"/>
        <c:crossBetween val="midCat"/>
      </c:valAx>
      <c:valAx>
        <c:axId val="156437328"/>
        <c:scaling>
          <c:orientation val="minMax"/>
        </c:scaling>
        <c:delete val="0"/>
        <c:axPos val="l"/>
        <c:majorGridlines>
          <c:spPr>
            <a:ln w="12700" cap="flat" cmpd="sng" algn="ctr">
              <a:solidFill>
                <a:sysClr val="windowText" lastClr="000000"/>
              </a:solidFill>
              <a:prstDash val="solid"/>
              <a:round/>
            </a:ln>
            <a:effectLst/>
          </c:spPr>
        </c:majorGridlines>
        <c:minorGridlines>
          <c:spPr>
            <a:ln w="9525" cap="flat" cmpd="sng" algn="ctr">
              <a:noFill/>
              <a:prstDash val="solid"/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prstDash val="solid"/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64377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3175" cap="flat" cmpd="sng" algn="ctr">
      <a:solidFill>
        <a:schemeClr val="tx1"/>
      </a:solidFill>
      <a:prstDash val="solid"/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2263</cdr:x>
      <cdr:y>0.07229</cdr:y>
    </cdr:from>
    <cdr:to>
      <cdr:x>0.06996</cdr:x>
      <cdr:y>0.86677</cdr:y>
    </cdr:to>
    <cdr:sp macro="" textlink="">
      <cdr:nvSpPr>
        <cdr:cNvPr id="2" name="Rectangle: Single Corner Rounded 1"/>
        <cdr:cNvSpPr/>
      </cdr:nvSpPr>
      <cdr:spPr>
        <a:xfrm xmlns:a="http://schemas.openxmlformats.org/drawingml/2006/main">
          <a:off x="69850" y="190500"/>
          <a:ext cx="146050" cy="2093647"/>
        </a:xfrm>
        <a:prstGeom xmlns:a="http://schemas.openxmlformats.org/drawingml/2006/main" prst="round1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he-IL"/>
        </a:p>
      </cdr:txBody>
    </cdr:sp>
  </cdr:relSizeAnchor>
  <cdr:relSizeAnchor xmlns:cdr="http://schemas.openxmlformats.org/drawingml/2006/chartDrawing">
    <cdr:from>
      <cdr:x>0.37833</cdr:x>
      <cdr:y>0.88923</cdr:y>
    </cdr:from>
    <cdr:to>
      <cdr:x>0.56763</cdr:x>
      <cdr:y>0.9987</cdr:y>
    </cdr:to>
    <cdr:sp macro="" textlink="">
      <cdr:nvSpPr>
        <cdr:cNvPr id="3" name="Text Box 191"/>
        <cdr:cNvSpPr txBox="1"/>
      </cdr:nvSpPr>
      <cdr:spPr>
        <a:xfrm xmlns:a="http://schemas.openxmlformats.org/drawingml/2006/main">
          <a:off x="1166115" y="2010753"/>
          <a:ext cx="583478" cy="24753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6350">
          <a:noFill/>
        </a:ln>
      </cdr:spPr>
      <cdr:txBody>
        <a:bodyPr xmlns:a="http://schemas.openxmlformats.org/drawingml/2006/main" rot="0" spcFirstLastPara="0" vert="horz" wrap="square" lIns="91440" tIns="45720" rIns="91440" bIns="45720" numCol="1" spcCol="0" rtlCol="1" fromWordArt="0" anchor="t" anchorCtr="0" forceAA="0" compatLnSpc="1">
          <a:prstTxWarp prst="textNoShape">
            <a:avLst/>
          </a:prstTxWarp>
          <a:noAutofit/>
        </a:bodyPr>
        <a:lstStyle xmlns:a="http://schemas.openxmlformats.org/drawingml/2006/main"/>
        <a:p xmlns:a="http://schemas.openxmlformats.org/drawingml/2006/main">
          <a:pPr algn="r" rtl="1">
            <a:lnSpc>
              <a:spcPct val="115000"/>
            </a:lnSpc>
            <a:spcAft>
              <a:spcPts val="0"/>
            </a:spcAft>
          </a:pPr>
          <a:r>
            <a:rPr lang="he-IL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David" panose="020E0502060401010101" pitchFamily="34" charset="-79"/>
            </a:rPr>
            <a:t>איור 2</a:t>
          </a:r>
          <a:endParaRPr lang="en-US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8593</cdr:x>
      <cdr:y>0.40786</cdr:y>
    </cdr:from>
    <cdr:to>
      <cdr:x>0.25794</cdr:x>
      <cdr:y>0.51148</cdr:y>
    </cdr:to>
    <cdr:sp macro="" textlink="">
      <cdr:nvSpPr>
        <cdr:cNvPr id="4" name="Text Box 11"/>
        <cdr:cNvSpPr txBox="1"/>
      </cdr:nvSpPr>
      <cdr:spPr>
        <a:xfrm xmlns:a="http://schemas.openxmlformats.org/drawingml/2006/main">
          <a:off x="573087" y="1002823"/>
          <a:ext cx="221955" cy="25477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6350">
          <a:noFill/>
        </a:ln>
      </cdr:spPr>
      <cdr:txBody>
        <a:bodyPr xmlns:a="http://schemas.openxmlformats.org/drawingml/2006/main" rot="0" spcFirstLastPara="0" vert="horz" wrap="square" lIns="91440" tIns="45720" rIns="91440" bIns="45720" numCol="1" spcCol="0" rtlCol="1" fromWordArt="0" anchor="t" anchorCtr="0" forceAA="0" compatLnSpc="1">
          <a:prstTxWarp prst="textNoShape">
            <a:avLst/>
          </a:prstTxWarp>
          <a:noAutofit/>
        </a:bodyPr>
        <a:lstStyle xmlns:a="http://schemas.openxmlformats.org/drawingml/2006/main"/>
        <a:p xmlns:a="http://schemas.openxmlformats.org/drawingml/2006/main">
          <a:pPr algn="r" rtl="1">
            <a:lnSpc>
              <a:spcPct val="115000"/>
            </a:lnSpc>
            <a:spcAft>
              <a:spcPts val="0"/>
            </a:spcAft>
          </a:pPr>
          <a:r>
            <a:rPr lang="en-US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David" panose="020E0502060401010101" pitchFamily="34" charset="-79"/>
            </a:rPr>
            <a:t>P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F3FED3-BEDC-48D1-BBD1-52EE5E5F74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5</TotalTime>
  <Pages>9</Pages>
  <Words>1718</Words>
  <Characters>9799</Characters>
  <Application>Microsoft Office Word</Application>
  <DocSecurity>0</DocSecurity>
  <Lines>81</Lines>
  <Paragraphs>2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שם התלמיד/ה : ___________________</vt:lpstr>
      <vt:lpstr>שם התלמיד/ה : ___________________</vt:lpstr>
    </vt:vector>
  </TitlesOfParts>
  <Company>Xpert computer services</Company>
  <LinksUpToDate>false</LinksUpToDate>
  <CharactersWithSpaces>114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ם התלמיד/ה : ___________________</dc:title>
  <dc:creator>elena</dc:creator>
  <cp:lastModifiedBy>idit</cp:lastModifiedBy>
  <cp:revision>124</cp:revision>
  <cp:lastPrinted>2019-03-31T06:30:00Z</cp:lastPrinted>
  <dcterms:created xsi:type="dcterms:W3CDTF">2019-03-24T05:57:00Z</dcterms:created>
  <dcterms:modified xsi:type="dcterms:W3CDTF">2019-04-28T09:42:00Z</dcterms:modified>
</cp:coreProperties>
</file>